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048F5A" w14:textId="57FB481C" w:rsidR="00204B4F" w:rsidRPr="00380E31" w:rsidRDefault="00C17927" w:rsidP="00605F08">
      <w:pPr>
        <w:rPr>
          <w:rFonts w:cs="Times New Roman"/>
          <w:sz w:val="28"/>
          <w:szCs w:val="28"/>
        </w:rPr>
        <w:sectPr w:rsidR="00204B4F" w:rsidRPr="00380E31" w:rsidSect="009931F5">
          <w:footerReference w:type="default" r:id="rId11"/>
          <w:pgSz w:w="12240" w:h="15840"/>
          <w:pgMar w:top="1134" w:right="1134" w:bottom="1418" w:left="1701" w:header="720" w:footer="720" w:gutter="0"/>
          <w:pgNumType w:start="1"/>
          <w:cols w:space="720"/>
          <w:docGrid w:linePitch="360"/>
        </w:sectPr>
      </w:pPr>
      <w:r w:rsidRPr="00380E31">
        <w:rPr>
          <w:rFonts w:cs="Times New Roman"/>
          <w:noProof/>
          <w:sz w:val="28"/>
          <w:szCs w:val="28"/>
          <w:lang w:val="vi-VN" w:eastAsia="vi-VN"/>
        </w:rPr>
        <mc:AlternateContent>
          <mc:Choice Requires="wps">
            <w:drawing>
              <wp:anchor distT="0" distB="0" distL="114300" distR="114300" simplePos="0" relativeHeight="251658240" behindDoc="0" locked="0" layoutInCell="1" allowOverlap="1" wp14:anchorId="35EF19B0" wp14:editId="4E3358B7">
                <wp:simplePos x="0" y="0"/>
                <wp:positionH relativeFrom="margin">
                  <wp:posOffset>-3810</wp:posOffset>
                </wp:positionH>
                <wp:positionV relativeFrom="paragraph">
                  <wp:posOffset>22860</wp:posOffset>
                </wp:positionV>
                <wp:extent cx="6134100" cy="8486775"/>
                <wp:effectExtent l="19050" t="19050" r="38100" b="47625"/>
                <wp:wrapNone/>
                <wp:docPr id="21" name="Rectangle 21"/>
                <wp:cNvGraphicFramePr/>
                <a:graphic xmlns:a="http://schemas.openxmlformats.org/drawingml/2006/main">
                  <a:graphicData uri="http://schemas.microsoft.com/office/word/2010/wordprocessingShape">
                    <wps:wsp>
                      <wps:cNvSpPr/>
                      <wps:spPr>
                        <a:xfrm>
                          <a:off x="0" y="0"/>
                          <a:ext cx="6134100" cy="8486775"/>
                        </a:xfrm>
                        <a:prstGeom prst="rect">
                          <a:avLst/>
                        </a:prstGeom>
                        <a:solidFill>
                          <a:schemeClr val="bg1"/>
                        </a:solidFill>
                        <a:ln w="63500" cmpd="thickThi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EDA707" w14:textId="57263348" w:rsidR="00723244" w:rsidRPr="00E334EF" w:rsidRDefault="00723244" w:rsidP="00C17927">
                            <w:pPr>
                              <w:shd w:val="clear" w:color="auto" w:fill="FFFFFF" w:themeFill="background1"/>
                              <w:jc w:val="center"/>
                              <w:rPr>
                                <w:rFonts w:cs="Times New Roman"/>
                                <w:b/>
                                <w:bCs/>
                                <w:sz w:val="36"/>
                                <w:szCs w:val="36"/>
                              </w:rPr>
                            </w:pPr>
                            <w:r w:rsidRPr="00E334EF">
                              <w:rPr>
                                <w:rFonts w:cs="Times New Roman"/>
                                <w:b/>
                                <w:bCs/>
                                <w:sz w:val="36"/>
                                <w:szCs w:val="36"/>
                              </w:rPr>
                              <w:t xml:space="preserve"> ĐẠI HỌC BÁCH KHOA HÀ NỘI</w:t>
                            </w:r>
                          </w:p>
                          <w:p w14:paraId="0E2D8B2B" w14:textId="2724BC7D" w:rsidR="00723244" w:rsidRPr="00E334EF" w:rsidRDefault="00E334EF" w:rsidP="00C17927">
                            <w:pPr>
                              <w:shd w:val="clear" w:color="auto" w:fill="FFFFFF" w:themeFill="background1"/>
                              <w:jc w:val="center"/>
                              <w:rPr>
                                <w:rFonts w:cs="Times New Roman"/>
                                <w:b/>
                                <w:bCs/>
                                <w:sz w:val="36"/>
                                <w:szCs w:val="36"/>
                              </w:rPr>
                            </w:pPr>
                            <w:r w:rsidRPr="00E334EF">
                              <w:rPr>
                                <w:rFonts w:cs="Times New Roman"/>
                                <w:b/>
                                <w:bCs/>
                                <w:sz w:val="36"/>
                                <w:szCs w:val="36"/>
                              </w:rPr>
                              <w:t>TRƯỜNG ĐIỆN-ĐIỆN TỬ</w:t>
                            </w:r>
                          </w:p>
                          <w:p w14:paraId="3D3AB7E5" w14:textId="5BCEDD71" w:rsidR="00723244" w:rsidRDefault="00723244" w:rsidP="00E334EF">
                            <w:pPr>
                              <w:shd w:val="clear" w:color="auto" w:fill="FFFFFF" w:themeFill="background1"/>
                              <w:jc w:val="center"/>
                              <w:rPr>
                                <w:rFonts w:cs="Times New Roman"/>
                                <w:sz w:val="32"/>
                                <w:szCs w:val="26"/>
                              </w:rPr>
                            </w:pPr>
                          </w:p>
                          <w:p w14:paraId="3B4BCE77" w14:textId="7A8510A5" w:rsidR="00E334EF" w:rsidRDefault="00E334EF" w:rsidP="00E334EF">
                            <w:pPr>
                              <w:shd w:val="clear" w:color="auto" w:fill="FFFFFF" w:themeFill="background1"/>
                              <w:jc w:val="center"/>
                              <w:rPr>
                                <w:rFonts w:cs="Times New Roman"/>
                                <w:szCs w:val="26"/>
                              </w:rPr>
                            </w:pPr>
                            <w:r>
                              <w:rPr>
                                <w:noProof/>
                                <w:lang w:val="vi-VN" w:eastAsia="vi-VN"/>
                              </w:rPr>
                              <w:drawing>
                                <wp:inline distT="0" distB="0" distL="0" distR="0" wp14:anchorId="5DDC862C" wp14:editId="7014261D">
                                  <wp:extent cx="886883" cy="1310866"/>
                                  <wp:effectExtent l="0" t="0" r="8890" b="3810"/>
                                  <wp:docPr id="52" name="Picture 3"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12" cstate="print"/>
                                          <a:srcRect/>
                                          <a:stretch>
                                            <a:fillRect/>
                                          </a:stretch>
                                        </pic:blipFill>
                                        <pic:spPr bwMode="auto">
                                          <a:xfrm>
                                            <a:off x="0" y="0"/>
                                            <a:ext cx="888379" cy="1313077"/>
                                          </a:xfrm>
                                          <a:prstGeom prst="rect">
                                            <a:avLst/>
                                          </a:prstGeom>
                                          <a:noFill/>
                                          <a:ln w="9525">
                                            <a:noFill/>
                                            <a:miter lim="800000"/>
                                            <a:headEnd/>
                                            <a:tailEnd/>
                                          </a:ln>
                                        </pic:spPr>
                                      </pic:pic>
                                    </a:graphicData>
                                  </a:graphic>
                                </wp:inline>
                              </w:drawing>
                            </w:r>
                          </w:p>
                          <w:p w14:paraId="394006EE" w14:textId="77777777" w:rsidR="00E334EF" w:rsidRDefault="00E334EF" w:rsidP="00E334EF">
                            <w:pPr>
                              <w:shd w:val="clear" w:color="auto" w:fill="FFFFFF" w:themeFill="background1"/>
                              <w:jc w:val="center"/>
                              <w:rPr>
                                <w:rFonts w:cs="Times New Roman"/>
                                <w:b/>
                                <w:bCs/>
                                <w:sz w:val="40"/>
                                <w:szCs w:val="40"/>
                              </w:rPr>
                            </w:pPr>
                          </w:p>
                          <w:p w14:paraId="2DC3D380" w14:textId="663C7ACD" w:rsidR="00723244" w:rsidRPr="00E334EF" w:rsidRDefault="00723244" w:rsidP="00E334EF">
                            <w:pPr>
                              <w:shd w:val="clear" w:color="auto" w:fill="FFFFFF" w:themeFill="background1"/>
                              <w:jc w:val="center"/>
                              <w:rPr>
                                <w:rFonts w:cs="Times New Roman"/>
                                <w:b/>
                                <w:bCs/>
                                <w:sz w:val="44"/>
                                <w:szCs w:val="44"/>
                              </w:rPr>
                            </w:pPr>
                            <w:r w:rsidRPr="00E334EF">
                              <w:rPr>
                                <w:rFonts w:cs="Times New Roman"/>
                                <w:b/>
                                <w:bCs/>
                                <w:sz w:val="44"/>
                                <w:szCs w:val="44"/>
                              </w:rPr>
                              <w:t>BÁO CÁO</w:t>
                            </w:r>
                          </w:p>
                          <w:p w14:paraId="4C958E12" w14:textId="79920799" w:rsidR="00723244" w:rsidRPr="00E334EF" w:rsidRDefault="00623EFF" w:rsidP="00C17927">
                            <w:pPr>
                              <w:shd w:val="clear" w:color="auto" w:fill="FFFFFF" w:themeFill="background1"/>
                              <w:jc w:val="center"/>
                              <w:rPr>
                                <w:rFonts w:cs="Times New Roman"/>
                                <w:b/>
                                <w:sz w:val="40"/>
                                <w:szCs w:val="40"/>
                              </w:rPr>
                            </w:pPr>
                            <w:r w:rsidRPr="00E334EF">
                              <w:rPr>
                                <w:rFonts w:cs="Times New Roman"/>
                                <w:b/>
                                <w:sz w:val="40"/>
                                <w:szCs w:val="40"/>
                              </w:rPr>
                              <w:t>HỆ THỐNG THEO DÕI CHẤT LƯỢNG GIẤC NGỦ</w:t>
                            </w:r>
                          </w:p>
                          <w:p w14:paraId="207827B3" w14:textId="77777777" w:rsidR="00723244" w:rsidRDefault="00723244" w:rsidP="00C17927">
                            <w:pPr>
                              <w:shd w:val="clear" w:color="auto" w:fill="FFFFFF" w:themeFill="background1"/>
                              <w:rPr>
                                <w:rFonts w:cs="Times New Roman"/>
                                <w:b/>
                                <w:szCs w:val="40"/>
                              </w:rPr>
                            </w:pPr>
                          </w:p>
                          <w:p w14:paraId="4C7122E1" w14:textId="6508DA05" w:rsidR="00723244" w:rsidRDefault="00723244" w:rsidP="00A06A0E">
                            <w:pPr>
                              <w:shd w:val="clear" w:color="auto" w:fill="FFFFFF" w:themeFill="background1"/>
                              <w:ind w:left="1440" w:firstLine="720"/>
                              <w:rPr>
                                <w:rFonts w:cs="Times New Roman"/>
                                <w:sz w:val="28"/>
                                <w:szCs w:val="40"/>
                              </w:rPr>
                            </w:pPr>
                            <w:r>
                              <w:rPr>
                                <w:rFonts w:cs="Times New Roman"/>
                                <w:sz w:val="28"/>
                                <w:szCs w:val="40"/>
                              </w:rPr>
                              <w:t>Giảng viên HD</w:t>
                            </w:r>
                            <w:r w:rsidR="0011345C">
                              <w:rPr>
                                <w:rFonts w:cs="Times New Roman"/>
                                <w:sz w:val="28"/>
                                <w:szCs w:val="40"/>
                              </w:rPr>
                              <w:tab/>
                            </w:r>
                            <w:r>
                              <w:rPr>
                                <w:rFonts w:cs="Times New Roman"/>
                                <w:sz w:val="28"/>
                                <w:szCs w:val="40"/>
                              </w:rPr>
                              <w:t>:</w:t>
                            </w:r>
                            <w:r>
                              <w:rPr>
                                <w:rFonts w:cs="Times New Roman"/>
                                <w:sz w:val="28"/>
                                <w:szCs w:val="40"/>
                              </w:rPr>
                              <w:tab/>
                            </w:r>
                            <w:r w:rsidR="00F23D75">
                              <w:rPr>
                                <w:rFonts w:cs="Times New Roman"/>
                                <w:sz w:val="28"/>
                                <w:szCs w:val="40"/>
                              </w:rPr>
                              <w:t>Thầy Nguyễn Minh Đức</w:t>
                            </w:r>
                          </w:p>
                          <w:p w14:paraId="2FBBB962" w14:textId="38AC300F" w:rsidR="00723244" w:rsidRDefault="00723244" w:rsidP="00A06A0E">
                            <w:pPr>
                              <w:shd w:val="clear" w:color="auto" w:fill="FFFFFF" w:themeFill="background1"/>
                              <w:ind w:left="1440" w:firstLine="720"/>
                              <w:rPr>
                                <w:rFonts w:cs="Times New Roman"/>
                                <w:sz w:val="28"/>
                                <w:szCs w:val="40"/>
                              </w:rPr>
                            </w:pPr>
                            <w:r>
                              <w:rPr>
                                <w:rFonts w:cs="Times New Roman"/>
                                <w:sz w:val="28"/>
                                <w:szCs w:val="40"/>
                              </w:rPr>
                              <w:t>Nhóm</w:t>
                            </w:r>
                            <w:r w:rsidR="0011345C">
                              <w:rPr>
                                <w:rFonts w:cs="Times New Roman"/>
                                <w:sz w:val="28"/>
                                <w:szCs w:val="40"/>
                              </w:rPr>
                              <w:tab/>
                            </w:r>
                            <w:r w:rsidR="0011345C">
                              <w:rPr>
                                <w:rFonts w:cs="Times New Roman"/>
                                <w:sz w:val="28"/>
                                <w:szCs w:val="40"/>
                              </w:rPr>
                              <w:tab/>
                            </w:r>
                            <w:r w:rsidR="0011345C">
                              <w:rPr>
                                <w:rFonts w:cs="Times New Roman"/>
                                <w:sz w:val="28"/>
                                <w:szCs w:val="40"/>
                              </w:rPr>
                              <w:tab/>
                            </w:r>
                            <w:r>
                              <w:rPr>
                                <w:rFonts w:cs="Times New Roman"/>
                                <w:sz w:val="28"/>
                                <w:szCs w:val="40"/>
                              </w:rPr>
                              <w:t>:</w:t>
                            </w:r>
                            <w:r>
                              <w:rPr>
                                <w:rFonts w:cs="Times New Roman"/>
                                <w:sz w:val="28"/>
                                <w:szCs w:val="40"/>
                              </w:rPr>
                              <w:tab/>
                            </w:r>
                            <w:r w:rsidR="00F23D75">
                              <w:rPr>
                                <w:rFonts w:cs="Times New Roman"/>
                                <w:sz w:val="28"/>
                                <w:szCs w:val="40"/>
                              </w:rPr>
                              <w:t>7</w:t>
                            </w:r>
                          </w:p>
                          <w:p w14:paraId="652B3409" w14:textId="4BCEDA7F" w:rsidR="0011345C" w:rsidRDefault="00723244" w:rsidP="00A06A0E">
                            <w:pPr>
                              <w:shd w:val="clear" w:color="auto" w:fill="FFFFFF" w:themeFill="background1"/>
                              <w:rPr>
                                <w:rFonts w:cs="Times New Roman"/>
                                <w:sz w:val="28"/>
                                <w:szCs w:val="40"/>
                              </w:rPr>
                            </w:pPr>
                            <w:r>
                              <w:rPr>
                                <w:rFonts w:cs="Times New Roman"/>
                                <w:sz w:val="28"/>
                                <w:szCs w:val="40"/>
                              </w:rPr>
                              <w:tab/>
                            </w:r>
                            <w:r>
                              <w:rPr>
                                <w:rFonts w:cs="Times New Roman"/>
                                <w:sz w:val="28"/>
                                <w:szCs w:val="40"/>
                              </w:rPr>
                              <w:tab/>
                            </w:r>
                            <w:r>
                              <w:rPr>
                                <w:rFonts w:cs="Times New Roman"/>
                                <w:sz w:val="28"/>
                                <w:szCs w:val="40"/>
                              </w:rPr>
                              <w:tab/>
                              <w:t>Lớp</w:t>
                            </w:r>
                            <w:r w:rsidR="0011345C">
                              <w:rPr>
                                <w:rFonts w:cs="Times New Roman"/>
                                <w:sz w:val="28"/>
                                <w:szCs w:val="40"/>
                              </w:rPr>
                              <w:tab/>
                            </w:r>
                            <w:r w:rsidR="0011345C">
                              <w:rPr>
                                <w:rFonts w:cs="Times New Roman"/>
                                <w:sz w:val="28"/>
                                <w:szCs w:val="40"/>
                              </w:rPr>
                              <w:tab/>
                            </w:r>
                            <w:r w:rsidR="0011345C">
                              <w:rPr>
                                <w:rFonts w:cs="Times New Roman"/>
                                <w:sz w:val="28"/>
                                <w:szCs w:val="40"/>
                              </w:rPr>
                              <w:tab/>
                            </w:r>
                            <w:r>
                              <w:rPr>
                                <w:rFonts w:cs="Times New Roman"/>
                                <w:sz w:val="28"/>
                                <w:szCs w:val="40"/>
                              </w:rPr>
                              <w:t>:</w:t>
                            </w:r>
                            <w:r>
                              <w:rPr>
                                <w:rFonts w:cs="Times New Roman"/>
                                <w:sz w:val="28"/>
                                <w:szCs w:val="40"/>
                              </w:rPr>
                              <w:tab/>
                            </w:r>
                            <w:r w:rsidR="00E334EF">
                              <w:rPr>
                                <w:rFonts w:cs="Times New Roman"/>
                                <w:sz w:val="28"/>
                                <w:szCs w:val="40"/>
                              </w:rPr>
                              <w:t>154902</w:t>
                            </w:r>
                          </w:p>
                          <w:p w14:paraId="3ECFBD2B" w14:textId="77777777" w:rsidR="00E334EF" w:rsidRDefault="00723244" w:rsidP="00E334EF">
                            <w:pPr>
                              <w:shd w:val="clear" w:color="auto" w:fill="FFFFFF" w:themeFill="background1"/>
                              <w:rPr>
                                <w:rFonts w:cs="Times New Roman"/>
                                <w:sz w:val="28"/>
                                <w:szCs w:val="40"/>
                              </w:rPr>
                            </w:pPr>
                            <w:r>
                              <w:rPr>
                                <w:rFonts w:cs="Times New Roman"/>
                                <w:sz w:val="28"/>
                                <w:szCs w:val="40"/>
                              </w:rPr>
                              <w:tab/>
                            </w:r>
                            <w:r>
                              <w:rPr>
                                <w:rFonts w:cs="Times New Roman"/>
                                <w:sz w:val="28"/>
                                <w:szCs w:val="40"/>
                              </w:rPr>
                              <w:tab/>
                            </w:r>
                            <w:r w:rsidR="00061F98">
                              <w:rPr>
                                <w:rFonts w:cs="Times New Roman"/>
                                <w:sz w:val="28"/>
                                <w:szCs w:val="40"/>
                              </w:rPr>
                              <w:tab/>
                            </w:r>
                            <w:r>
                              <w:rPr>
                                <w:rFonts w:cs="Times New Roman"/>
                                <w:sz w:val="28"/>
                                <w:szCs w:val="40"/>
                              </w:rPr>
                              <w:t>Sinh viên</w:t>
                            </w:r>
                            <w:r w:rsidR="0011345C">
                              <w:rPr>
                                <w:rFonts w:cs="Times New Roman"/>
                                <w:sz w:val="28"/>
                                <w:szCs w:val="40"/>
                              </w:rPr>
                              <w:t xml:space="preserve"> thực hiện</w:t>
                            </w:r>
                            <w:r w:rsidR="00061F98">
                              <w:rPr>
                                <w:rFonts w:cs="Times New Roman"/>
                                <w:sz w:val="28"/>
                                <w:szCs w:val="40"/>
                              </w:rPr>
                              <w:t>:</w:t>
                            </w:r>
                            <w:r>
                              <w:rPr>
                                <w:rFonts w:cs="Times New Roman"/>
                                <w:sz w:val="28"/>
                                <w:szCs w:val="40"/>
                              </w:rPr>
                              <w:tab/>
                            </w:r>
                          </w:p>
                          <w:tbl>
                            <w:tblPr>
                              <w:tblStyle w:val="TableGrid"/>
                              <w:tblW w:w="0" w:type="auto"/>
                              <w:tblInd w:w="283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2835"/>
                              <w:gridCol w:w="1701"/>
                            </w:tblGrid>
                            <w:tr w:rsidR="00E334EF" w14:paraId="1629EF52" w14:textId="77777777" w:rsidTr="00E334EF">
                              <w:tc>
                                <w:tcPr>
                                  <w:tcW w:w="2835" w:type="dxa"/>
                                  <w:shd w:val="clear" w:color="auto" w:fill="FFFFFF" w:themeFill="background1"/>
                                </w:tcPr>
                                <w:p w14:paraId="3578284C" w14:textId="15FCF5A2" w:rsidR="00E334EF" w:rsidRDefault="00E334EF" w:rsidP="00E334EF">
                                  <w:pPr>
                                    <w:rPr>
                                      <w:rFonts w:cs="Times New Roman"/>
                                      <w:sz w:val="28"/>
                                      <w:szCs w:val="40"/>
                                    </w:rPr>
                                  </w:pPr>
                                  <w:r>
                                    <w:rPr>
                                      <w:rFonts w:cs="Times New Roman"/>
                                      <w:sz w:val="28"/>
                                      <w:szCs w:val="40"/>
                                    </w:rPr>
                                    <w:t>Nguyễn Văn Quang</w:t>
                                  </w:r>
                                </w:p>
                              </w:tc>
                              <w:tc>
                                <w:tcPr>
                                  <w:tcW w:w="1701" w:type="dxa"/>
                                  <w:shd w:val="clear" w:color="auto" w:fill="FFFFFF" w:themeFill="background1"/>
                                </w:tcPr>
                                <w:p w14:paraId="5DAECE37" w14:textId="1472687C" w:rsidR="00E334EF" w:rsidRDefault="00E334EF" w:rsidP="00E334EF">
                                  <w:pPr>
                                    <w:rPr>
                                      <w:rFonts w:cs="Times New Roman"/>
                                      <w:sz w:val="28"/>
                                      <w:szCs w:val="40"/>
                                    </w:rPr>
                                  </w:pPr>
                                  <w:r>
                                    <w:rPr>
                                      <w:rFonts w:cs="Times New Roman"/>
                                      <w:sz w:val="28"/>
                                      <w:szCs w:val="40"/>
                                    </w:rPr>
                                    <w:t>20214053</w:t>
                                  </w:r>
                                </w:p>
                              </w:tc>
                            </w:tr>
                            <w:tr w:rsidR="00E334EF" w14:paraId="6ADEE4FD" w14:textId="77777777" w:rsidTr="00E334EF">
                              <w:tc>
                                <w:tcPr>
                                  <w:tcW w:w="2835" w:type="dxa"/>
                                  <w:shd w:val="clear" w:color="auto" w:fill="FFFFFF" w:themeFill="background1"/>
                                </w:tcPr>
                                <w:p w14:paraId="6F0FC885" w14:textId="043E2495" w:rsidR="00E334EF" w:rsidRDefault="00F23D75" w:rsidP="0078290F">
                                  <w:pPr>
                                    <w:rPr>
                                      <w:rFonts w:cs="Times New Roman"/>
                                      <w:sz w:val="28"/>
                                      <w:szCs w:val="40"/>
                                    </w:rPr>
                                  </w:pPr>
                                  <w:r>
                                    <w:t>Tr</w:t>
                                  </w:r>
                                  <w:r w:rsidR="0078290F">
                                    <w:t>ần Công Bách</w:t>
                                  </w:r>
                                </w:p>
                              </w:tc>
                              <w:tc>
                                <w:tcPr>
                                  <w:tcW w:w="1701" w:type="dxa"/>
                                  <w:shd w:val="clear" w:color="auto" w:fill="FFFFFF" w:themeFill="background1"/>
                                </w:tcPr>
                                <w:p w14:paraId="4B8C928C" w14:textId="150CE6B1" w:rsidR="00E334EF" w:rsidRDefault="00F23D75" w:rsidP="00E334EF">
                                  <w:pPr>
                                    <w:rPr>
                                      <w:rFonts w:cs="Times New Roman"/>
                                      <w:sz w:val="28"/>
                                      <w:szCs w:val="40"/>
                                    </w:rPr>
                                  </w:pPr>
                                  <w:r>
                                    <w:t>20203322</w:t>
                                  </w:r>
                                </w:p>
                              </w:tc>
                            </w:tr>
                            <w:tr w:rsidR="00E334EF" w14:paraId="111C7DE0" w14:textId="77777777" w:rsidTr="00E334EF">
                              <w:tc>
                                <w:tcPr>
                                  <w:tcW w:w="2835" w:type="dxa"/>
                                  <w:shd w:val="clear" w:color="auto" w:fill="FFFFFF" w:themeFill="background1"/>
                                </w:tcPr>
                                <w:p w14:paraId="0403BFD7" w14:textId="23272938" w:rsidR="00E334EF" w:rsidRDefault="00E334EF" w:rsidP="00E334EF">
                                  <w:pPr>
                                    <w:rPr>
                                      <w:rFonts w:cs="Times New Roman"/>
                                      <w:sz w:val="28"/>
                                      <w:szCs w:val="40"/>
                                    </w:rPr>
                                  </w:pPr>
                                  <w:r>
                                    <w:rPr>
                                      <w:rFonts w:cs="Times New Roman"/>
                                      <w:sz w:val="28"/>
                                      <w:szCs w:val="40"/>
                                    </w:rPr>
                                    <w:t>Dương Sĩ Bình</w:t>
                                  </w:r>
                                </w:p>
                              </w:tc>
                              <w:tc>
                                <w:tcPr>
                                  <w:tcW w:w="1701" w:type="dxa"/>
                                  <w:shd w:val="clear" w:color="auto" w:fill="FFFFFF" w:themeFill="background1"/>
                                </w:tcPr>
                                <w:p w14:paraId="1EE34D62" w14:textId="6A7543E7" w:rsidR="00E334EF" w:rsidRDefault="00E334EF" w:rsidP="00E334EF">
                                  <w:pPr>
                                    <w:rPr>
                                      <w:rFonts w:cs="Times New Roman"/>
                                      <w:sz w:val="28"/>
                                      <w:szCs w:val="40"/>
                                    </w:rPr>
                                  </w:pPr>
                                  <w:r>
                                    <w:rPr>
                                      <w:rFonts w:cs="Times New Roman"/>
                                      <w:sz w:val="28"/>
                                      <w:szCs w:val="40"/>
                                    </w:rPr>
                                    <w:t>20213819</w:t>
                                  </w:r>
                                </w:p>
                              </w:tc>
                            </w:tr>
                          </w:tbl>
                          <w:p w14:paraId="63BE9B1D" w14:textId="77777777" w:rsidR="00987810" w:rsidRDefault="00987810" w:rsidP="00C17927">
                            <w:pPr>
                              <w:shd w:val="clear" w:color="auto" w:fill="FFFFFF" w:themeFill="background1"/>
                              <w:rPr>
                                <w:rFonts w:cs="Times New Roman"/>
                                <w:sz w:val="28"/>
                                <w:szCs w:val="40"/>
                              </w:rPr>
                            </w:pPr>
                          </w:p>
                          <w:p w14:paraId="511AAB0A" w14:textId="444E4BBF" w:rsidR="00723244" w:rsidRDefault="00723244" w:rsidP="00C17927">
                            <w:pPr>
                              <w:shd w:val="clear" w:color="auto" w:fill="FFFFFF" w:themeFill="background1"/>
                              <w:jc w:val="center"/>
                            </w:pPr>
                            <w:r>
                              <w:rPr>
                                <w:rFonts w:cs="Times New Roman"/>
                                <w:sz w:val="28"/>
                                <w:szCs w:val="40"/>
                              </w:rPr>
                              <w:t xml:space="preserve">Hà Nội, </w:t>
                            </w:r>
                            <w:r w:rsidR="00F23D75">
                              <w:rPr>
                                <w:rFonts w:cs="Times New Roman"/>
                                <w:sz w:val="28"/>
                                <w:szCs w:val="40"/>
                              </w:rPr>
                              <w:t>1</w:t>
                            </w:r>
                            <w:r w:rsidR="00E334EF">
                              <w:rPr>
                                <w:rFonts w:cs="Times New Roman"/>
                                <w:sz w:val="28"/>
                                <w:szCs w:val="40"/>
                              </w:rPr>
                              <w:t>/</w:t>
                            </w:r>
                            <w:r>
                              <w:rPr>
                                <w:rFonts w:cs="Times New Roman"/>
                                <w:sz w:val="28"/>
                                <w:szCs w:val="40"/>
                              </w:rPr>
                              <w:t>202</w:t>
                            </w:r>
                            <w:r w:rsidR="00F23D75">
                              <w:rPr>
                                <w:rFonts w:cs="Times New Roman"/>
                                <w:sz w:val="28"/>
                                <w:szCs w:val="4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EF19B0" id="Rectangle 21" o:spid="_x0000_s1026" style="position:absolute;left:0;text-align:left;margin-left:-.3pt;margin-top:1.8pt;width:483pt;height:668.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" fillcolor="white [3212]" strokecolor="black [3213]" strokeweight="5pt">
                <v:stroke linestyle="thickThin"/>
                <v:textbox>
                  <w:txbxContent>
                    <w:p w14:paraId="4EEDA707" w14:textId="57263348" w:rsidR="00723244" w:rsidRPr="00E334EF" w:rsidRDefault="00723244" w:rsidP="00C17927">
                      <w:pPr>
                        <w:shd w:val="clear" w:color="auto" w:fill="FFFFFF" w:themeFill="background1"/>
                        <w:jc w:val="center"/>
                        <w:rPr>
                          <w:rFonts w:cs="Times New Roman"/>
                          <w:b/>
                          <w:bCs/>
                          <w:sz w:val="36"/>
                          <w:szCs w:val="36"/>
                        </w:rPr>
                      </w:pPr>
                      <w:r w:rsidRPr="00E334EF">
                        <w:rPr>
                          <w:rFonts w:cs="Times New Roman"/>
                          <w:b/>
                          <w:bCs/>
                          <w:sz w:val="36"/>
                          <w:szCs w:val="36"/>
                        </w:rPr>
                        <w:t xml:space="preserve"> ĐẠI HỌC BÁCH KHOA HÀ NỘI</w:t>
                      </w:r>
                    </w:p>
                    <w:p w14:paraId="0E2D8B2B" w14:textId="2724BC7D" w:rsidR="00723244" w:rsidRPr="00E334EF" w:rsidRDefault="00E334EF" w:rsidP="00C17927">
                      <w:pPr>
                        <w:shd w:val="clear" w:color="auto" w:fill="FFFFFF" w:themeFill="background1"/>
                        <w:jc w:val="center"/>
                        <w:rPr>
                          <w:rFonts w:cs="Times New Roman"/>
                          <w:b/>
                          <w:bCs/>
                          <w:sz w:val="36"/>
                          <w:szCs w:val="36"/>
                        </w:rPr>
                      </w:pPr>
                      <w:r w:rsidRPr="00E334EF">
                        <w:rPr>
                          <w:rFonts w:cs="Times New Roman"/>
                          <w:b/>
                          <w:bCs/>
                          <w:sz w:val="36"/>
                          <w:szCs w:val="36"/>
                        </w:rPr>
                        <w:t>TRƯỜNG ĐIỆN-ĐIỆN TỬ</w:t>
                      </w:r>
                    </w:p>
                    <w:p w14:paraId="3D3AB7E5" w14:textId="5BCEDD71" w:rsidR="00723244" w:rsidRDefault="00723244" w:rsidP="00E334EF">
                      <w:pPr>
                        <w:shd w:val="clear" w:color="auto" w:fill="FFFFFF" w:themeFill="background1"/>
                        <w:jc w:val="center"/>
                        <w:rPr>
                          <w:rFonts w:cs="Times New Roman"/>
                          <w:sz w:val="32"/>
                          <w:szCs w:val="26"/>
                        </w:rPr>
                      </w:pPr>
                    </w:p>
                    <w:p w14:paraId="3B4BCE77" w14:textId="7A8510A5" w:rsidR="00E334EF" w:rsidRDefault="00E334EF" w:rsidP="00E334EF">
                      <w:pPr>
                        <w:shd w:val="clear" w:color="auto" w:fill="FFFFFF" w:themeFill="background1"/>
                        <w:jc w:val="center"/>
                        <w:rPr>
                          <w:rFonts w:cs="Times New Roman"/>
                          <w:szCs w:val="26"/>
                        </w:rPr>
                      </w:pPr>
                      <w:r>
                        <w:rPr>
                          <w:noProof/>
                          <w:lang w:val="vi-VN" w:eastAsia="vi-VN"/>
                        </w:rPr>
                        <w:drawing>
                          <wp:inline distT="0" distB="0" distL="0" distR="0" wp14:anchorId="5DDC862C" wp14:editId="7014261D">
                            <wp:extent cx="886883" cy="1310866"/>
                            <wp:effectExtent l="0" t="0" r="8890" b="3810"/>
                            <wp:docPr id="52" name="Picture 3"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12" cstate="print"/>
                                    <a:srcRect/>
                                    <a:stretch>
                                      <a:fillRect/>
                                    </a:stretch>
                                  </pic:blipFill>
                                  <pic:spPr bwMode="auto">
                                    <a:xfrm>
                                      <a:off x="0" y="0"/>
                                      <a:ext cx="888379" cy="1313077"/>
                                    </a:xfrm>
                                    <a:prstGeom prst="rect">
                                      <a:avLst/>
                                    </a:prstGeom>
                                    <a:noFill/>
                                    <a:ln w="9525">
                                      <a:noFill/>
                                      <a:miter lim="800000"/>
                                      <a:headEnd/>
                                      <a:tailEnd/>
                                    </a:ln>
                                  </pic:spPr>
                                </pic:pic>
                              </a:graphicData>
                            </a:graphic>
                          </wp:inline>
                        </w:drawing>
                      </w:r>
                    </w:p>
                    <w:p w14:paraId="394006EE" w14:textId="77777777" w:rsidR="00E334EF" w:rsidRDefault="00E334EF" w:rsidP="00E334EF">
                      <w:pPr>
                        <w:shd w:val="clear" w:color="auto" w:fill="FFFFFF" w:themeFill="background1"/>
                        <w:jc w:val="center"/>
                        <w:rPr>
                          <w:rFonts w:cs="Times New Roman"/>
                          <w:b/>
                          <w:bCs/>
                          <w:sz w:val="40"/>
                          <w:szCs w:val="40"/>
                        </w:rPr>
                      </w:pPr>
                    </w:p>
                    <w:p w14:paraId="2DC3D380" w14:textId="663C7ACD" w:rsidR="00723244" w:rsidRPr="00E334EF" w:rsidRDefault="00723244" w:rsidP="00E334EF">
                      <w:pPr>
                        <w:shd w:val="clear" w:color="auto" w:fill="FFFFFF" w:themeFill="background1"/>
                        <w:jc w:val="center"/>
                        <w:rPr>
                          <w:rFonts w:cs="Times New Roman"/>
                          <w:b/>
                          <w:bCs/>
                          <w:sz w:val="44"/>
                          <w:szCs w:val="44"/>
                        </w:rPr>
                      </w:pPr>
                      <w:r w:rsidRPr="00E334EF">
                        <w:rPr>
                          <w:rFonts w:cs="Times New Roman"/>
                          <w:b/>
                          <w:bCs/>
                          <w:sz w:val="44"/>
                          <w:szCs w:val="44"/>
                        </w:rPr>
                        <w:t>BÁO CÁO</w:t>
                      </w:r>
                    </w:p>
                    <w:p w14:paraId="4C958E12" w14:textId="79920799" w:rsidR="00723244" w:rsidRPr="00E334EF" w:rsidRDefault="00623EFF" w:rsidP="00C17927">
                      <w:pPr>
                        <w:shd w:val="clear" w:color="auto" w:fill="FFFFFF" w:themeFill="background1"/>
                        <w:jc w:val="center"/>
                        <w:rPr>
                          <w:rFonts w:cs="Times New Roman"/>
                          <w:b/>
                          <w:sz w:val="40"/>
                          <w:szCs w:val="40"/>
                        </w:rPr>
                      </w:pPr>
                      <w:r w:rsidRPr="00E334EF">
                        <w:rPr>
                          <w:rFonts w:cs="Times New Roman"/>
                          <w:b/>
                          <w:sz w:val="40"/>
                          <w:szCs w:val="40"/>
                        </w:rPr>
                        <w:t>HỆ THỐNG THEO DÕI CHẤT LƯỢNG GIẤC NGỦ</w:t>
                      </w:r>
                    </w:p>
                    <w:p w14:paraId="207827B3" w14:textId="77777777" w:rsidR="00723244" w:rsidRDefault="00723244" w:rsidP="00C17927">
                      <w:pPr>
                        <w:shd w:val="clear" w:color="auto" w:fill="FFFFFF" w:themeFill="background1"/>
                        <w:rPr>
                          <w:rFonts w:cs="Times New Roman"/>
                          <w:b/>
                          <w:szCs w:val="40"/>
                        </w:rPr>
                      </w:pPr>
                    </w:p>
                    <w:p w14:paraId="4C7122E1" w14:textId="6508DA05" w:rsidR="00723244" w:rsidRDefault="00723244" w:rsidP="00A06A0E">
                      <w:pPr>
                        <w:shd w:val="clear" w:color="auto" w:fill="FFFFFF" w:themeFill="background1"/>
                        <w:ind w:left="1440" w:firstLine="720"/>
                        <w:rPr>
                          <w:rFonts w:cs="Times New Roman"/>
                          <w:sz w:val="28"/>
                          <w:szCs w:val="40"/>
                        </w:rPr>
                      </w:pPr>
                      <w:r>
                        <w:rPr>
                          <w:rFonts w:cs="Times New Roman"/>
                          <w:sz w:val="28"/>
                          <w:szCs w:val="40"/>
                        </w:rPr>
                        <w:t>Giảng viên HD</w:t>
                      </w:r>
                      <w:r w:rsidR="0011345C">
                        <w:rPr>
                          <w:rFonts w:cs="Times New Roman"/>
                          <w:sz w:val="28"/>
                          <w:szCs w:val="40"/>
                        </w:rPr>
                        <w:tab/>
                      </w:r>
                      <w:r>
                        <w:rPr>
                          <w:rFonts w:cs="Times New Roman"/>
                          <w:sz w:val="28"/>
                          <w:szCs w:val="40"/>
                        </w:rPr>
                        <w:t>:</w:t>
                      </w:r>
                      <w:r>
                        <w:rPr>
                          <w:rFonts w:cs="Times New Roman"/>
                          <w:sz w:val="28"/>
                          <w:szCs w:val="40"/>
                        </w:rPr>
                        <w:tab/>
                      </w:r>
                      <w:r w:rsidR="00F23D75">
                        <w:rPr>
                          <w:rFonts w:cs="Times New Roman"/>
                          <w:sz w:val="28"/>
                          <w:szCs w:val="40"/>
                        </w:rPr>
                        <w:t>Thầy Nguyễn Minh Đức</w:t>
                      </w:r>
                    </w:p>
                    <w:p w14:paraId="2FBBB962" w14:textId="38AC300F" w:rsidR="00723244" w:rsidRDefault="00723244" w:rsidP="00A06A0E">
                      <w:pPr>
                        <w:shd w:val="clear" w:color="auto" w:fill="FFFFFF" w:themeFill="background1"/>
                        <w:ind w:left="1440" w:firstLine="720"/>
                        <w:rPr>
                          <w:rFonts w:cs="Times New Roman"/>
                          <w:sz w:val="28"/>
                          <w:szCs w:val="40"/>
                        </w:rPr>
                      </w:pPr>
                      <w:r>
                        <w:rPr>
                          <w:rFonts w:cs="Times New Roman"/>
                          <w:sz w:val="28"/>
                          <w:szCs w:val="40"/>
                        </w:rPr>
                        <w:t>Nhóm</w:t>
                      </w:r>
                      <w:r w:rsidR="0011345C">
                        <w:rPr>
                          <w:rFonts w:cs="Times New Roman"/>
                          <w:sz w:val="28"/>
                          <w:szCs w:val="40"/>
                        </w:rPr>
                        <w:tab/>
                      </w:r>
                      <w:r w:rsidR="0011345C">
                        <w:rPr>
                          <w:rFonts w:cs="Times New Roman"/>
                          <w:sz w:val="28"/>
                          <w:szCs w:val="40"/>
                        </w:rPr>
                        <w:tab/>
                      </w:r>
                      <w:r w:rsidR="0011345C">
                        <w:rPr>
                          <w:rFonts w:cs="Times New Roman"/>
                          <w:sz w:val="28"/>
                          <w:szCs w:val="40"/>
                        </w:rPr>
                        <w:tab/>
                      </w:r>
                      <w:r>
                        <w:rPr>
                          <w:rFonts w:cs="Times New Roman"/>
                          <w:sz w:val="28"/>
                          <w:szCs w:val="40"/>
                        </w:rPr>
                        <w:t>:</w:t>
                      </w:r>
                      <w:r>
                        <w:rPr>
                          <w:rFonts w:cs="Times New Roman"/>
                          <w:sz w:val="28"/>
                          <w:szCs w:val="40"/>
                        </w:rPr>
                        <w:tab/>
                      </w:r>
                      <w:r w:rsidR="00F23D75">
                        <w:rPr>
                          <w:rFonts w:cs="Times New Roman"/>
                          <w:sz w:val="28"/>
                          <w:szCs w:val="40"/>
                        </w:rPr>
                        <w:t>7</w:t>
                      </w:r>
                    </w:p>
                    <w:p w14:paraId="652B3409" w14:textId="4BCEDA7F" w:rsidR="0011345C" w:rsidRDefault="00723244" w:rsidP="00A06A0E">
                      <w:pPr>
                        <w:shd w:val="clear" w:color="auto" w:fill="FFFFFF" w:themeFill="background1"/>
                        <w:rPr>
                          <w:rFonts w:cs="Times New Roman"/>
                          <w:sz w:val="28"/>
                          <w:szCs w:val="40"/>
                        </w:rPr>
                      </w:pPr>
                      <w:r>
                        <w:rPr>
                          <w:rFonts w:cs="Times New Roman"/>
                          <w:sz w:val="28"/>
                          <w:szCs w:val="40"/>
                        </w:rPr>
                        <w:tab/>
                      </w:r>
                      <w:r>
                        <w:rPr>
                          <w:rFonts w:cs="Times New Roman"/>
                          <w:sz w:val="28"/>
                          <w:szCs w:val="40"/>
                        </w:rPr>
                        <w:tab/>
                      </w:r>
                      <w:r>
                        <w:rPr>
                          <w:rFonts w:cs="Times New Roman"/>
                          <w:sz w:val="28"/>
                          <w:szCs w:val="40"/>
                        </w:rPr>
                        <w:tab/>
                        <w:t>Lớp</w:t>
                      </w:r>
                      <w:r w:rsidR="0011345C">
                        <w:rPr>
                          <w:rFonts w:cs="Times New Roman"/>
                          <w:sz w:val="28"/>
                          <w:szCs w:val="40"/>
                        </w:rPr>
                        <w:tab/>
                      </w:r>
                      <w:r w:rsidR="0011345C">
                        <w:rPr>
                          <w:rFonts w:cs="Times New Roman"/>
                          <w:sz w:val="28"/>
                          <w:szCs w:val="40"/>
                        </w:rPr>
                        <w:tab/>
                      </w:r>
                      <w:r w:rsidR="0011345C">
                        <w:rPr>
                          <w:rFonts w:cs="Times New Roman"/>
                          <w:sz w:val="28"/>
                          <w:szCs w:val="40"/>
                        </w:rPr>
                        <w:tab/>
                      </w:r>
                      <w:r>
                        <w:rPr>
                          <w:rFonts w:cs="Times New Roman"/>
                          <w:sz w:val="28"/>
                          <w:szCs w:val="40"/>
                        </w:rPr>
                        <w:t>:</w:t>
                      </w:r>
                      <w:r>
                        <w:rPr>
                          <w:rFonts w:cs="Times New Roman"/>
                          <w:sz w:val="28"/>
                          <w:szCs w:val="40"/>
                        </w:rPr>
                        <w:tab/>
                      </w:r>
                      <w:r w:rsidR="00E334EF">
                        <w:rPr>
                          <w:rFonts w:cs="Times New Roman"/>
                          <w:sz w:val="28"/>
                          <w:szCs w:val="40"/>
                        </w:rPr>
                        <w:t>154902</w:t>
                      </w:r>
                    </w:p>
                    <w:p w14:paraId="3ECFBD2B" w14:textId="77777777" w:rsidR="00E334EF" w:rsidRDefault="00723244" w:rsidP="00E334EF">
                      <w:pPr>
                        <w:shd w:val="clear" w:color="auto" w:fill="FFFFFF" w:themeFill="background1"/>
                        <w:rPr>
                          <w:rFonts w:cs="Times New Roman"/>
                          <w:sz w:val="28"/>
                          <w:szCs w:val="40"/>
                        </w:rPr>
                      </w:pPr>
                      <w:r>
                        <w:rPr>
                          <w:rFonts w:cs="Times New Roman"/>
                          <w:sz w:val="28"/>
                          <w:szCs w:val="40"/>
                        </w:rPr>
                        <w:tab/>
                      </w:r>
                      <w:r>
                        <w:rPr>
                          <w:rFonts w:cs="Times New Roman"/>
                          <w:sz w:val="28"/>
                          <w:szCs w:val="40"/>
                        </w:rPr>
                        <w:tab/>
                      </w:r>
                      <w:r w:rsidR="00061F98">
                        <w:rPr>
                          <w:rFonts w:cs="Times New Roman"/>
                          <w:sz w:val="28"/>
                          <w:szCs w:val="40"/>
                        </w:rPr>
                        <w:tab/>
                      </w:r>
                      <w:r>
                        <w:rPr>
                          <w:rFonts w:cs="Times New Roman"/>
                          <w:sz w:val="28"/>
                          <w:szCs w:val="40"/>
                        </w:rPr>
                        <w:t>Sinh viên</w:t>
                      </w:r>
                      <w:r w:rsidR="0011345C">
                        <w:rPr>
                          <w:rFonts w:cs="Times New Roman"/>
                          <w:sz w:val="28"/>
                          <w:szCs w:val="40"/>
                        </w:rPr>
                        <w:t xml:space="preserve"> thực hiện</w:t>
                      </w:r>
                      <w:r w:rsidR="00061F98">
                        <w:rPr>
                          <w:rFonts w:cs="Times New Roman"/>
                          <w:sz w:val="28"/>
                          <w:szCs w:val="40"/>
                        </w:rPr>
                        <w:t>:</w:t>
                      </w:r>
                      <w:r>
                        <w:rPr>
                          <w:rFonts w:cs="Times New Roman"/>
                          <w:sz w:val="28"/>
                          <w:szCs w:val="40"/>
                        </w:rPr>
                        <w:tab/>
                      </w:r>
                    </w:p>
                    <w:tbl>
                      <w:tblPr>
                        <w:tblStyle w:val="TableGrid"/>
                        <w:tblW w:w="0" w:type="auto"/>
                        <w:tblInd w:w="283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2835"/>
                        <w:gridCol w:w="1701"/>
                      </w:tblGrid>
                      <w:tr w:rsidR="00E334EF" w14:paraId="1629EF52" w14:textId="77777777" w:rsidTr="00E334EF">
                        <w:tc>
                          <w:tcPr>
                            <w:tcW w:w="2835" w:type="dxa"/>
                            <w:shd w:val="clear" w:color="auto" w:fill="FFFFFF" w:themeFill="background1"/>
                          </w:tcPr>
                          <w:p w14:paraId="3578284C" w14:textId="15FCF5A2" w:rsidR="00E334EF" w:rsidRDefault="00E334EF" w:rsidP="00E334EF">
                            <w:pPr>
                              <w:rPr>
                                <w:rFonts w:cs="Times New Roman"/>
                                <w:sz w:val="28"/>
                                <w:szCs w:val="40"/>
                              </w:rPr>
                            </w:pPr>
                            <w:r>
                              <w:rPr>
                                <w:rFonts w:cs="Times New Roman"/>
                                <w:sz w:val="28"/>
                                <w:szCs w:val="40"/>
                              </w:rPr>
                              <w:t>Nguyễn Văn Quang</w:t>
                            </w:r>
                          </w:p>
                        </w:tc>
                        <w:tc>
                          <w:tcPr>
                            <w:tcW w:w="1701" w:type="dxa"/>
                            <w:shd w:val="clear" w:color="auto" w:fill="FFFFFF" w:themeFill="background1"/>
                          </w:tcPr>
                          <w:p w14:paraId="5DAECE37" w14:textId="1472687C" w:rsidR="00E334EF" w:rsidRDefault="00E334EF" w:rsidP="00E334EF">
                            <w:pPr>
                              <w:rPr>
                                <w:rFonts w:cs="Times New Roman"/>
                                <w:sz w:val="28"/>
                                <w:szCs w:val="40"/>
                              </w:rPr>
                            </w:pPr>
                            <w:r>
                              <w:rPr>
                                <w:rFonts w:cs="Times New Roman"/>
                                <w:sz w:val="28"/>
                                <w:szCs w:val="40"/>
                              </w:rPr>
                              <w:t>20214053</w:t>
                            </w:r>
                          </w:p>
                        </w:tc>
                      </w:tr>
                      <w:tr w:rsidR="00E334EF" w14:paraId="6ADEE4FD" w14:textId="77777777" w:rsidTr="00E334EF">
                        <w:tc>
                          <w:tcPr>
                            <w:tcW w:w="2835" w:type="dxa"/>
                            <w:shd w:val="clear" w:color="auto" w:fill="FFFFFF" w:themeFill="background1"/>
                          </w:tcPr>
                          <w:p w14:paraId="6F0FC885" w14:textId="043E2495" w:rsidR="00E334EF" w:rsidRDefault="00F23D75" w:rsidP="0078290F">
                            <w:pPr>
                              <w:rPr>
                                <w:rFonts w:cs="Times New Roman"/>
                                <w:sz w:val="28"/>
                                <w:szCs w:val="40"/>
                              </w:rPr>
                            </w:pPr>
                            <w:r>
                              <w:t>Tr</w:t>
                            </w:r>
                            <w:r w:rsidR="0078290F">
                              <w:t>ần Công Bách</w:t>
                            </w:r>
                          </w:p>
                        </w:tc>
                        <w:tc>
                          <w:tcPr>
                            <w:tcW w:w="1701" w:type="dxa"/>
                            <w:shd w:val="clear" w:color="auto" w:fill="FFFFFF" w:themeFill="background1"/>
                          </w:tcPr>
                          <w:p w14:paraId="4B8C928C" w14:textId="150CE6B1" w:rsidR="00E334EF" w:rsidRDefault="00F23D75" w:rsidP="00E334EF">
                            <w:pPr>
                              <w:rPr>
                                <w:rFonts w:cs="Times New Roman"/>
                                <w:sz w:val="28"/>
                                <w:szCs w:val="40"/>
                              </w:rPr>
                            </w:pPr>
                            <w:r>
                              <w:t>20203322</w:t>
                            </w:r>
                          </w:p>
                        </w:tc>
                      </w:tr>
                      <w:tr w:rsidR="00E334EF" w14:paraId="111C7DE0" w14:textId="77777777" w:rsidTr="00E334EF">
                        <w:tc>
                          <w:tcPr>
                            <w:tcW w:w="2835" w:type="dxa"/>
                            <w:shd w:val="clear" w:color="auto" w:fill="FFFFFF" w:themeFill="background1"/>
                          </w:tcPr>
                          <w:p w14:paraId="0403BFD7" w14:textId="23272938" w:rsidR="00E334EF" w:rsidRDefault="00E334EF" w:rsidP="00E334EF">
                            <w:pPr>
                              <w:rPr>
                                <w:rFonts w:cs="Times New Roman"/>
                                <w:sz w:val="28"/>
                                <w:szCs w:val="40"/>
                              </w:rPr>
                            </w:pPr>
                            <w:r>
                              <w:rPr>
                                <w:rFonts w:cs="Times New Roman"/>
                                <w:sz w:val="28"/>
                                <w:szCs w:val="40"/>
                              </w:rPr>
                              <w:t>Dương Sĩ Bình</w:t>
                            </w:r>
                          </w:p>
                        </w:tc>
                        <w:tc>
                          <w:tcPr>
                            <w:tcW w:w="1701" w:type="dxa"/>
                            <w:shd w:val="clear" w:color="auto" w:fill="FFFFFF" w:themeFill="background1"/>
                          </w:tcPr>
                          <w:p w14:paraId="1EE34D62" w14:textId="6A7543E7" w:rsidR="00E334EF" w:rsidRDefault="00E334EF" w:rsidP="00E334EF">
                            <w:pPr>
                              <w:rPr>
                                <w:rFonts w:cs="Times New Roman"/>
                                <w:sz w:val="28"/>
                                <w:szCs w:val="40"/>
                              </w:rPr>
                            </w:pPr>
                            <w:r>
                              <w:rPr>
                                <w:rFonts w:cs="Times New Roman"/>
                                <w:sz w:val="28"/>
                                <w:szCs w:val="40"/>
                              </w:rPr>
                              <w:t>20213819</w:t>
                            </w:r>
                          </w:p>
                        </w:tc>
                      </w:tr>
                    </w:tbl>
                    <w:p w14:paraId="63BE9B1D" w14:textId="77777777" w:rsidR="00987810" w:rsidRDefault="00987810" w:rsidP="00C17927">
                      <w:pPr>
                        <w:shd w:val="clear" w:color="auto" w:fill="FFFFFF" w:themeFill="background1"/>
                        <w:rPr>
                          <w:rFonts w:cs="Times New Roman"/>
                          <w:sz w:val="28"/>
                          <w:szCs w:val="40"/>
                        </w:rPr>
                      </w:pPr>
                    </w:p>
                    <w:p w14:paraId="511AAB0A" w14:textId="444E4BBF" w:rsidR="00723244" w:rsidRDefault="00723244" w:rsidP="00C17927">
                      <w:pPr>
                        <w:shd w:val="clear" w:color="auto" w:fill="FFFFFF" w:themeFill="background1"/>
                        <w:jc w:val="center"/>
                      </w:pPr>
                      <w:r>
                        <w:rPr>
                          <w:rFonts w:cs="Times New Roman"/>
                          <w:sz w:val="28"/>
                          <w:szCs w:val="40"/>
                        </w:rPr>
                        <w:t xml:space="preserve">Hà Nội, </w:t>
                      </w:r>
                      <w:r w:rsidR="00F23D75">
                        <w:rPr>
                          <w:rFonts w:cs="Times New Roman"/>
                          <w:sz w:val="28"/>
                          <w:szCs w:val="40"/>
                        </w:rPr>
                        <w:t>1</w:t>
                      </w:r>
                      <w:r w:rsidR="00E334EF">
                        <w:rPr>
                          <w:rFonts w:cs="Times New Roman"/>
                          <w:sz w:val="28"/>
                          <w:szCs w:val="40"/>
                        </w:rPr>
                        <w:t>/</w:t>
                      </w:r>
                      <w:r>
                        <w:rPr>
                          <w:rFonts w:cs="Times New Roman"/>
                          <w:sz w:val="28"/>
                          <w:szCs w:val="40"/>
                        </w:rPr>
                        <w:t>202</w:t>
                      </w:r>
                      <w:r w:rsidR="00F23D75">
                        <w:rPr>
                          <w:rFonts w:cs="Times New Roman"/>
                          <w:sz w:val="28"/>
                          <w:szCs w:val="40"/>
                        </w:rPr>
                        <w:t>5</w:t>
                      </w:r>
                    </w:p>
                  </w:txbxContent>
                </v:textbox>
                <w10:wrap anchorx="margin"/>
              </v:rect>
            </w:pict>
          </mc:Fallback>
        </mc:AlternateContent>
      </w:r>
    </w:p>
    <w:p w14:paraId="7825EAA9" w14:textId="77777777" w:rsidR="00EE2061" w:rsidRPr="00380E31" w:rsidRDefault="00EE2061" w:rsidP="00B711D7">
      <w:pPr>
        <w:keepNext/>
        <w:keepLines/>
        <w:pBdr>
          <w:top w:val="nil"/>
          <w:left w:val="nil"/>
          <w:bottom w:val="nil"/>
          <w:right w:val="nil"/>
          <w:between w:val="nil"/>
        </w:pBdr>
        <w:spacing w:before="0"/>
        <w:jc w:val="center"/>
        <w:rPr>
          <w:rFonts w:cs="Times New Roman"/>
          <w:b/>
          <w:color w:val="000000"/>
          <w:sz w:val="32"/>
          <w:szCs w:val="32"/>
        </w:rPr>
      </w:pPr>
      <w:r w:rsidRPr="00380E31">
        <w:rPr>
          <w:rFonts w:cs="Times New Roman"/>
          <w:b/>
          <w:color w:val="000000"/>
          <w:sz w:val="32"/>
          <w:szCs w:val="32"/>
        </w:rPr>
        <w:lastRenderedPageBreak/>
        <w:t>LỜI NÓI ĐẦU</w:t>
      </w:r>
    </w:p>
    <w:p w14:paraId="61A83C0B" w14:textId="086B62EF" w:rsidR="00EE2061" w:rsidRPr="00380E31" w:rsidRDefault="00EE2061" w:rsidP="00B711D7">
      <w:pPr>
        <w:ind w:firstLine="357"/>
        <w:rPr>
          <w:rFonts w:cs="Times New Roman"/>
          <w:sz w:val="28"/>
          <w:szCs w:val="28"/>
        </w:rPr>
      </w:pPr>
      <w:r w:rsidRPr="00B711D7">
        <w:rPr>
          <w:sz w:val="28"/>
          <w:szCs w:val="28"/>
        </w:rPr>
        <w:t xml:space="preserve">Trong những năm trở lại đây, </w:t>
      </w:r>
      <w:r w:rsidR="00A4434E" w:rsidRPr="00380E31">
        <w:rPr>
          <w:rFonts w:cs="Times New Roman"/>
          <w:sz w:val="28"/>
          <w:szCs w:val="28"/>
        </w:rPr>
        <w:t xml:space="preserve">tình trạng mất ngủ ngày càng trở nên phổ biến. </w:t>
      </w:r>
      <w:r w:rsidR="00C8360E" w:rsidRPr="00380E31">
        <w:rPr>
          <w:rFonts w:cs="Times New Roman"/>
          <w:sz w:val="28"/>
          <w:szCs w:val="28"/>
        </w:rPr>
        <w:t>Cứ 10 người sẽ có 1 người có triệu chứng mất ngủ mãn tính, là tình trạng mất ngủ ít nhất 3 lần/tuần, kéo dài trong ít nhất 3 tháng. Nghiên cứu năm 2014 gợi ý rằng một phần năm số người trẻ và thanh thiếu niên có các triệu chứng mất ngủ. Tỷ lệ triệu chứng cao nhất gặp ở nữ giới 11-12 tuổi.</w:t>
      </w:r>
    </w:p>
    <w:p w14:paraId="15F214FB" w14:textId="20F60F63" w:rsidR="00E63F29" w:rsidRPr="00380E31" w:rsidRDefault="00E63F29" w:rsidP="00B711D7">
      <w:pPr>
        <w:ind w:firstLine="357"/>
        <w:rPr>
          <w:rFonts w:cs="Times New Roman"/>
          <w:sz w:val="28"/>
          <w:szCs w:val="28"/>
        </w:rPr>
      </w:pPr>
      <w:r w:rsidRPr="00380E31">
        <w:rPr>
          <w:rFonts w:cs="Times New Roman"/>
          <w:sz w:val="28"/>
          <w:szCs w:val="28"/>
        </w:rPr>
        <w:tab/>
        <w:t xml:space="preserve">Một giải pháp tốt </w:t>
      </w:r>
      <w:r w:rsidR="00152E53" w:rsidRPr="00380E31">
        <w:rPr>
          <w:rFonts w:cs="Times New Roman"/>
          <w:sz w:val="28"/>
          <w:szCs w:val="28"/>
        </w:rPr>
        <w:t xml:space="preserve">cải thiện tình trạng mất ngủ </w:t>
      </w:r>
      <w:r w:rsidRPr="00380E31">
        <w:rPr>
          <w:rFonts w:cs="Times New Roman"/>
          <w:sz w:val="28"/>
          <w:szCs w:val="28"/>
        </w:rPr>
        <w:t>đang được sử dụng rỗng rãi đó là thiết bị theo dõi chất lượng giấc ngủ. Mỗi thiết bị đều cung cấp thông tin về thời gian ngủ, chất lượng giấc ngủ và các giai đoạn ngủ</w:t>
      </w:r>
      <w:r w:rsidR="00D81F1B" w:rsidRPr="00380E31">
        <w:rPr>
          <w:rFonts w:cs="Times New Roman"/>
          <w:sz w:val="28"/>
          <w:szCs w:val="28"/>
        </w:rPr>
        <w:t xml:space="preserve"> cho người dùng đảm bảo người dùng có một giấc ngủ chất lượng.</w:t>
      </w:r>
    </w:p>
    <w:p w14:paraId="40936A07" w14:textId="266215B2" w:rsidR="00EE2061" w:rsidRPr="00B711D7" w:rsidRDefault="00EE2061" w:rsidP="00B711D7">
      <w:pPr>
        <w:ind w:firstLine="357"/>
        <w:rPr>
          <w:sz w:val="28"/>
          <w:szCs w:val="28"/>
        </w:rPr>
      </w:pPr>
      <w:r w:rsidRPr="00B711D7">
        <w:rPr>
          <w:sz w:val="28"/>
          <w:szCs w:val="28"/>
        </w:rPr>
        <w:t>Trong quá trình học học phần “</w:t>
      </w:r>
      <w:r w:rsidR="00F23D75">
        <w:rPr>
          <w:sz w:val="28"/>
          <w:szCs w:val="28"/>
        </w:rPr>
        <w:t>Đồ án 2</w:t>
      </w:r>
      <w:r w:rsidRPr="00B711D7">
        <w:rPr>
          <w:sz w:val="28"/>
          <w:szCs w:val="28"/>
        </w:rPr>
        <w:t>”, nhóm chúng em đã nhận thấy rằng có thể áp dụng được những kiến thức đã học vào một sản phẩm thực tiễn với đề tài “</w:t>
      </w:r>
      <w:r w:rsidR="00D81F1B" w:rsidRPr="00B711D7">
        <w:rPr>
          <w:sz w:val="28"/>
          <w:szCs w:val="28"/>
        </w:rPr>
        <w:t>Hệ thống theo dõi chất lượng giấc ngủ</w:t>
      </w:r>
      <w:r w:rsidRPr="00B711D7">
        <w:rPr>
          <w:sz w:val="28"/>
          <w:szCs w:val="28"/>
        </w:rPr>
        <w:t>”. Đây là cơ hội tốt để chúng em vận dụng vào thực tế và củng cố thêm những lý thuyết đã học trên lớp, ngoài ra còn có thể tìm hiểu nhiều kiến thức vận dụng liên quan khác trong quá trình làm việc.</w:t>
      </w:r>
    </w:p>
    <w:p w14:paraId="5B718528" w14:textId="0A199C36" w:rsidR="008F6A0A" w:rsidRPr="00B711D7" w:rsidRDefault="00EE2061" w:rsidP="00B711D7">
      <w:pPr>
        <w:ind w:firstLine="357"/>
        <w:rPr>
          <w:sz w:val="28"/>
          <w:szCs w:val="28"/>
        </w:rPr>
      </w:pPr>
      <w:r w:rsidRPr="00B711D7">
        <w:rPr>
          <w:sz w:val="28"/>
          <w:szCs w:val="28"/>
        </w:rPr>
        <w:t xml:space="preserve">Nhóm chúng em xin được gửi lời cảm ơn chân thành đến </w:t>
      </w:r>
      <w:r w:rsidR="0008286A">
        <w:rPr>
          <w:sz w:val="28"/>
          <w:szCs w:val="28"/>
        </w:rPr>
        <w:t xml:space="preserve">thầy Đức </w:t>
      </w:r>
      <w:bookmarkStart w:id="0" w:name="_GoBack"/>
      <w:bookmarkEnd w:id="0"/>
      <w:r w:rsidRPr="00B711D7">
        <w:rPr>
          <w:sz w:val="28"/>
          <w:szCs w:val="28"/>
        </w:rPr>
        <w:t>đã nhiệt tình hướng dẫn và hỗ trợ nhóm trong suốt quá trình tìm hiểu và hoàn thành bài tập lớn này</w:t>
      </w:r>
      <w:r w:rsidR="00B711D7" w:rsidRPr="00B711D7">
        <w:rPr>
          <w:sz w:val="28"/>
          <w:szCs w:val="28"/>
        </w:rPr>
        <w:t xml:space="preserve">. </w:t>
      </w:r>
      <w:r w:rsidR="008F6A0A" w:rsidRPr="008F6A0A">
        <w:rPr>
          <w:sz w:val="28"/>
          <w:szCs w:val="28"/>
        </w:rPr>
        <w:t xml:space="preserve">Nhưng với kiến thức và sự hiểu biết </w:t>
      </w:r>
      <w:r w:rsidR="00F96A03" w:rsidRPr="00B711D7">
        <w:rPr>
          <w:sz w:val="28"/>
          <w:szCs w:val="28"/>
        </w:rPr>
        <w:t>còn</w:t>
      </w:r>
      <w:r w:rsidR="008F6A0A" w:rsidRPr="008F6A0A">
        <w:rPr>
          <w:sz w:val="28"/>
          <w:szCs w:val="28"/>
        </w:rPr>
        <w:t xml:space="preserve"> hạn nên</w:t>
      </w:r>
      <w:r w:rsidR="00CF2750" w:rsidRPr="00B711D7">
        <w:rPr>
          <w:sz w:val="28"/>
          <w:szCs w:val="28"/>
        </w:rPr>
        <w:t xml:space="preserve"> sản phẩm</w:t>
      </w:r>
      <w:r w:rsidR="008F6A0A" w:rsidRPr="008F6A0A">
        <w:rPr>
          <w:sz w:val="28"/>
          <w:szCs w:val="28"/>
        </w:rPr>
        <w:t xml:space="preserve"> sẽ không tránh khỏi những thiếu sót</w:t>
      </w:r>
      <w:r w:rsidR="00CF2750" w:rsidRPr="00B711D7">
        <w:rPr>
          <w:sz w:val="28"/>
          <w:szCs w:val="28"/>
        </w:rPr>
        <w:t xml:space="preserve">. </w:t>
      </w:r>
      <w:r w:rsidR="00571D88">
        <w:rPr>
          <w:sz w:val="28"/>
          <w:szCs w:val="28"/>
        </w:rPr>
        <w:t>Nhóm</w:t>
      </w:r>
      <w:r w:rsidR="00CF2750" w:rsidRPr="00B711D7">
        <w:rPr>
          <w:sz w:val="28"/>
          <w:szCs w:val="28"/>
        </w:rPr>
        <w:t xml:space="preserve"> em rất mong nhận được sự góp ý </w:t>
      </w:r>
      <w:r w:rsidR="00B711D7" w:rsidRPr="00B711D7">
        <w:rPr>
          <w:sz w:val="28"/>
          <w:szCs w:val="28"/>
        </w:rPr>
        <w:t>của</w:t>
      </w:r>
      <w:r w:rsidR="008F6A0A" w:rsidRPr="008F6A0A">
        <w:rPr>
          <w:sz w:val="28"/>
          <w:szCs w:val="28"/>
        </w:rPr>
        <w:t xml:space="preserve"> thầy và các bạn </w:t>
      </w:r>
      <w:r w:rsidR="00B711D7" w:rsidRPr="00B711D7">
        <w:rPr>
          <w:sz w:val="28"/>
          <w:szCs w:val="28"/>
        </w:rPr>
        <w:t xml:space="preserve">để </w:t>
      </w:r>
      <w:r w:rsidR="008F6A0A" w:rsidRPr="008F6A0A">
        <w:rPr>
          <w:sz w:val="28"/>
          <w:szCs w:val="28"/>
        </w:rPr>
        <w:t>đề tài của nhóm có thể hoàn thiện hơn</w:t>
      </w:r>
      <w:r w:rsidR="00B711D7" w:rsidRPr="00B711D7">
        <w:rPr>
          <w:sz w:val="28"/>
          <w:szCs w:val="28"/>
        </w:rPr>
        <w:t>.</w:t>
      </w:r>
    </w:p>
    <w:p w14:paraId="48D70D0C" w14:textId="60DD5376" w:rsidR="00B711D7" w:rsidRPr="008F6A0A" w:rsidRDefault="00B711D7" w:rsidP="00B711D7">
      <w:pPr>
        <w:ind w:firstLine="357"/>
        <w:rPr>
          <w:sz w:val="28"/>
          <w:szCs w:val="28"/>
        </w:rPr>
      </w:pPr>
      <w:r w:rsidRPr="00B711D7">
        <w:rPr>
          <w:sz w:val="28"/>
          <w:szCs w:val="28"/>
        </w:rPr>
        <w:t>Nhóm em xin chân thành cảm ơn!</w:t>
      </w:r>
    </w:p>
    <w:p w14:paraId="5F5E658A" w14:textId="77777777" w:rsidR="008F6A0A" w:rsidRDefault="008F6A0A" w:rsidP="00EE2061"/>
    <w:p w14:paraId="10F3E85D" w14:textId="77777777" w:rsidR="00EE2061" w:rsidRPr="00380E31" w:rsidRDefault="00EE2061" w:rsidP="00B04DE9">
      <w:pPr>
        <w:pStyle w:val="TOCHeading"/>
        <w:rPr>
          <w:rFonts w:ascii="Times New Roman" w:hAnsi="Times New Roman" w:cs="Times New Roman"/>
        </w:rPr>
        <w:sectPr w:rsidR="00EE2061" w:rsidRPr="00380E31" w:rsidSect="009931F5">
          <w:pgSz w:w="12240" w:h="15840"/>
          <w:pgMar w:top="1134" w:right="1134" w:bottom="1418" w:left="1701" w:header="720" w:footer="720" w:gutter="0"/>
          <w:pgNumType w:start="1"/>
          <w:cols w:space="720"/>
          <w:docGrid w:linePitch="360"/>
        </w:sectPr>
      </w:pPr>
    </w:p>
    <w:sdt>
      <w:sdtPr>
        <w:rPr>
          <w:rFonts w:ascii="Times New Roman" w:eastAsiaTheme="minorEastAsia" w:hAnsi="Times New Roman" w:cs="Times New Roman"/>
          <w:color w:val="auto"/>
          <w:sz w:val="28"/>
          <w:szCs w:val="28"/>
        </w:rPr>
        <w:id w:val="1517800999"/>
        <w:docPartObj>
          <w:docPartGallery w:val="Table of Contents"/>
          <w:docPartUnique/>
        </w:docPartObj>
      </w:sdtPr>
      <w:sdtEndPr/>
      <w:sdtContent>
        <w:p w14:paraId="26AB47CF" w14:textId="74F1F574" w:rsidR="00605F08" w:rsidRPr="00FA111F" w:rsidRDefault="00FA111F" w:rsidP="00FA111F">
          <w:pPr>
            <w:pStyle w:val="TOCHeading"/>
            <w:jc w:val="center"/>
            <w:rPr>
              <w:rFonts w:ascii="Times New Roman" w:hAnsi="Times New Roman" w:cs="Times New Roman"/>
              <w:color w:val="auto"/>
              <w:sz w:val="28"/>
              <w:szCs w:val="28"/>
            </w:rPr>
          </w:pPr>
          <w:r w:rsidRPr="00FA111F">
            <w:rPr>
              <w:rFonts w:ascii="Times New Roman" w:hAnsi="Times New Roman" w:cs="Times New Roman"/>
              <w:color w:val="auto"/>
              <w:sz w:val="28"/>
              <w:szCs w:val="28"/>
            </w:rPr>
            <w:t>MỤC LỤC</w:t>
          </w:r>
        </w:p>
        <w:p w14:paraId="64CAD20A" w14:textId="3D54DE0A" w:rsidR="00FA111F" w:rsidRPr="00FA111F" w:rsidRDefault="00605F08">
          <w:pPr>
            <w:pStyle w:val="TOC1"/>
            <w:rPr>
              <w:rFonts w:eastAsiaTheme="minorEastAsia"/>
              <w:b w:val="0"/>
              <w:bCs w:val="0"/>
              <w:kern w:val="2"/>
              <w:sz w:val="28"/>
              <w:szCs w:val="28"/>
              <w14:ligatures w14:val="standardContextual"/>
            </w:rPr>
          </w:pPr>
          <w:r w:rsidRPr="00FA111F">
            <w:rPr>
              <w:b w:val="0"/>
              <w:bCs w:val="0"/>
              <w:sz w:val="28"/>
              <w:szCs w:val="28"/>
            </w:rPr>
            <w:fldChar w:fldCharType="begin"/>
          </w:r>
          <w:r w:rsidRPr="00FA111F">
            <w:rPr>
              <w:b w:val="0"/>
              <w:bCs w:val="0"/>
              <w:sz w:val="28"/>
              <w:szCs w:val="28"/>
            </w:rPr>
            <w:instrText xml:space="preserve"> TOC \o "1-3" \h \z \u </w:instrText>
          </w:r>
          <w:r w:rsidRPr="00FA111F">
            <w:rPr>
              <w:b w:val="0"/>
              <w:bCs w:val="0"/>
              <w:sz w:val="28"/>
              <w:szCs w:val="28"/>
            </w:rPr>
            <w:fldChar w:fldCharType="separate"/>
          </w:r>
          <w:hyperlink w:anchor="_Toc187795164" w:history="1">
            <w:r w:rsidR="00FA111F" w:rsidRPr="00FA111F">
              <w:rPr>
                <w:rStyle w:val="Hyperlink"/>
                <w:b w:val="0"/>
                <w:bCs w:val="0"/>
                <w:sz w:val="28"/>
                <w:szCs w:val="28"/>
              </w:rPr>
              <w:t>I. Tổng quan đề tài</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164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53E8C437" w14:textId="0966CF39"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65" w:history="1">
            <w:r w:rsidR="00FA111F" w:rsidRPr="00FA111F">
              <w:rPr>
                <w:rStyle w:val="Hyperlink"/>
                <w:b w:val="0"/>
                <w:bCs w:val="0"/>
                <w:i w:val="0"/>
                <w:iCs w:val="0"/>
                <w:sz w:val="28"/>
                <w:szCs w:val="28"/>
              </w:rPr>
              <w:t>1.</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Đặt vấn đề</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65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23BC521E" w14:textId="5CFC492C"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66" w:history="1">
            <w:r w:rsidR="00FA111F" w:rsidRPr="00FA111F">
              <w:rPr>
                <w:rStyle w:val="Hyperlink"/>
                <w:b w:val="0"/>
                <w:bCs w:val="0"/>
                <w:i w:val="0"/>
                <w:iCs w:val="0"/>
                <w:sz w:val="28"/>
                <w:szCs w:val="28"/>
              </w:rPr>
              <w:t>2.</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Giải pháp</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66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0AA6FE1A" w14:textId="2CD945E8"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67" w:history="1">
            <w:r w:rsidR="00FA111F" w:rsidRPr="00FA111F">
              <w:rPr>
                <w:rStyle w:val="Hyperlink"/>
                <w:b w:val="0"/>
                <w:bCs w:val="0"/>
                <w:i w:val="0"/>
                <w:iCs w:val="0"/>
                <w:sz w:val="28"/>
                <w:szCs w:val="28"/>
              </w:rPr>
              <w:t>3.</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Các sản phẫm hiện có trên thị trường</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67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2</w:t>
            </w:r>
            <w:r w:rsidR="00FA111F" w:rsidRPr="00FA111F">
              <w:rPr>
                <w:b w:val="0"/>
                <w:bCs w:val="0"/>
                <w:i w:val="0"/>
                <w:iCs w:val="0"/>
                <w:webHidden/>
                <w:sz w:val="28"/>
                <w:szCs w:val="28"/>
              </w:rPr>
              <w:fldChar w:fldCharType="end"/>
            </w:r>
          </w:hyperlink>
        </w:p>
        <w:p w14:paraId="436EDD93" w14:textId="146FC9F8" w:rsidR="00FA111F" w:rsidRPr="00FA111F" w:rsidRDefault="004A3D79">
          <w:pPr>
            <w:pStyle w:val="TOC3"/>
            <w:rPr>
              <w:rFonts w:eastAsiaTheme="minorEastAsia"/>
              <w:kern w:val="2"/>
              <w:sz w:val="28"/>
              <w:szCs w:val="28"/>
              <w14:ligatures w14:val="standardContextual"/>
            </w:rPr>
          </w:pPr>
          <w:hyperlink w:anchor="_Toc187795168" w:history="1">
            <w:r w:rsidR="00FA111F" w:rsidRPr="00FA111F">
              <w:rPr>
                <w:rStyle w:val="Hyperlink"/>
                <w:sz w:val="28"/>
                <w:szCs w:val="28"/>
              </w:rPr>
              <w:t>3.1. Máy kiểm tra chất lượng giấc ngủ mã SE 80</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68 \h </w:instrText>
            </w:r>
            <w:r w:rsidR="00FA111F" w:rsidRPr="00FA111F">
              <w:rPr>
                <w:webHidden/>
                <w:sz w:val="28"/>
                <w:szCs w:val="28"/>
              </w:rPr>
            </w:r>
            <w:r w:rsidR="00FA111F" w:rsidRPr="00FA111F">
              <w:rPr>
                <w:webHidden/>
                <w:sz w:val="28"/>
                <w:szCs w:val="28"/>
              </w:rPr>
              <w:fldChar w:fldCharType="separate"/>
            </w:r>
            <w:r w:rsidR="00F23D75">
              <w:rPr>
                <w:webHidden/>
                <w:sz w:val="28"/>
                <w:szCs w:val="28"/>
              </w:rPr>
              <w:t>2</w:t>
            </w:r>
            <w:r w:rsidR="00FA111F" w:rsidRPr="00FA111F">
              <w:rPr>
                <w:webHidden/>
                <w:sz w:val="28"/>
                <w:szCs w:val="28"/>
              </w:rPr>
              <w:fldChar w:fldCharType="end"/>
            </w:r>
          </w:hyperlink>
        </w:p>
        <w:p w14:paraId="0F3717BD" w14:textId="2E166437" w:rsidR="00FA111F" w:rsidRPr="00FA111F" w:rsidRDefault="004A3D79">
          <w:pPr>
            <w:pStyle w:val="TOC3"/>
            <w:rPr>
              <w:rFonts w:eastAsiaTheme="minorEastAsia"/>
              <w:kern w:val="2"/>
              <w:sz w:val="28"/>
              <w:szCs w:val="28"/>
              <w14:ligatures w14:val="standardContextual"/>
            </w:rPr>
          </w:pPr>
          <w:hyperlink w:anchor="_Toc187795169" w:history="1">
            <w:r w:rsidR="00FA111F" w:rsidRPr="00FA111F">
              <w:rPr>
                <w:rStyle w:val="Hyperlink"/>
                <w:sz w:val="28"/>
                <w:szCs w:val="28"/>
              </w:rPr>
              <w:t>3.2. Fitbit Sense và Fitbit Inspire 3</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69 \h </w:instrText>
            </w:r>
            <w:r w:rsidR="00FA111F" w:rsidRPr="00FA111F">
              <w:rPr>
                <w:webHidden/>
                <w:sz w:val="28"/>
                <w:szCs w:val="28"/>
              </w:rPr>
            </w:r>
            <w:r w:rsidR="00FA111F" w:rsidRPr="00FA111F">
              <w:rPr>
                <w:webHidden/>
                <w:sz w:val="28"/>
                <w:szCs w:val="28"/>
              </w:rPr>
              <w:fldChar w:fldCharType="separate"/>
            </w:r>
            <w:r w:rsidR="00F23D75">
              <w:rPr>
                <w:webHidden/>
                <w:sz w:val="28"/>
                <w:szCs w:val="28"/>
              </w:rPr>
              <w:t>3</w:t>
            </w:r>
            <w:r w:rsidR="00FA111F" w:rsidRPr="00FA111F">
              <w:rPr>
                <w:webHidden/>
                <w:sz w:val="28"/>
                <w:szCs w:val="28"/>
              </w:rPr>
              <w:fldChar w:fldCharType="end"/>
            </w:r>
          </w:hyperlink>
        </w:p>
        <w:p w14:paraId="4F965E23" w14:textId="7A34F8FF" w:rsidR="00FA111F" w:rsidRPr="00FA111F" w:rsidRDefault="004A3D79">
          <w:pPr>
            <w:pStyle w:val="TOC3"/>
            <w:rPr>
              <w:rFonts w:eastAsiaTheme="minorEastAsia"/>
              <w:kern w:val="2"/>
              <w:sz w:val="28"/>
              <w:szCs w:val="28"/>
              <w14:ligatures w14:val="standardContextual"/>
            </w:rPr>
          </w:pPr>
          <w:hyperlink w:anchor="_Toc187795170" w:history="1">
            <w:r w:rsidR="00FA111F" w:rsidRPr="00FA111F">
              <w:rPr>
                <w:rStyle w:val="Hyperlink"/>
                <w:sz w:val="28"/>
                <w:szCs w:val="28"/>
              </w:rPr>
              <w:t>3.3. Withings Sleep Analyzer</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0 \h </w:instrText>
            </w:r>
            <w:r w:rsidR="00FA111F" w:rsidRPr="00FA111F">
              <w:rPr>
                <w:webHidden/>
                <w:sz w:val="28"/>
                <w:szCs w:val="28"/>
              </w:rPr>
            </w:r>
            <w:r w:rsidR="00FA111F" w:rsidRPr="00FA111F">
              <w:rPr>
                <w:webHidden/>
                <w:sz w:val="28"/>
                <w:szCs w:val="28"/>
              </w:rPr>
              <w:fldChar w:fldCharType="separate"/>
            </w:r>
            <w:r w:rsidR="00F23D75">
              <w:rPr>
                <w:webHidden/>
                <w:sz w:val="28"/>
                <w:szCs w:val="28"/>
              </w:rPr>
              <w:t>4</w:t>
            </w:r>
            <w:r w:rsidR="00FA111F" w:rsidRPr="00FA111F">
              <w:rPr>
                <w:webHidden/>
                <w:sz w:val="28"/>
                <w:szCs w:val="28"/>
              </w:rPr>
              <w:fldChar w:fldCharType="end"/>
            </w:r>
          </w:hyperlink>
        </w:p>
        <w:p w14:paraId="56A6528F" w14:textId="35AE44E0"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71" w:history="1">
            <w:r w:rsidR="00FA111F" w:rsidRPr="00FA111F">
              <w:rPr>
                <w:rStyle w:val="Hyperlink"/>
                <w:b w:val="0"/>
                <w:bCs w:val="0"/>
                <w:i w:val="0"/>
                <w:iCs w:val="0"/>
                <w:sz w:val="28"/>
                <w:szCs w:val="28"/>
              </w:rPr>
              <w:t>4.</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Mục tiêu</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71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4</w:t>
            </w:r>
            <w:r w:rsidR="00FA111F" w:rsidRPr="00FA111F">
              <w:rPr>
                <w:b w:val="0"/>
                <w:bCs w:val="0"/>
                <w:i w:val="0"/>
                <w:iCs w:val="0"/>
                <w:webHidden/>
                <w:sz w:val="28"/>
                <w:szCs w:val="28"/>
              </w:rPr>
              <w:fldChar w:fldCharType="end"/>
            </w:r>
          </w:hyperlink>
        </w:p>
        <w:p w14:paraId="45BA1CBA" w14:textId="39A15404" w:rsidR="00FA111F" w:rsidRPr="00FA111F" w:rsidRDefault="004A3D79">
          <w:pPr>
            <w:pStyle w:val="TOC1"/>
            <w:rPr>
              <w:rFonts w:eastAsiaTheme="minorEastAsia"/>
              <w:b w:val="0"/>
              <w:bCs w:val="0"/>
              <w:kern w:val="2"/>
              <w:sz w:val="28"/>
              <w:szCs w:val="28"/>
              <w14:ligatures w14:val="standardContextual"/>
            </w:rPr>
          </w:pPr>
          <w:hyperlink w:anchor="_Toc187795172" w:history="1">
            <w:r w:rsidR="00FA111F" w:rsidRPr="00FA111F">
              <w:rPr>
                <w:rStyle w:val="Hyperlink"/>
                <w:b w:val="0"/>
                <w:bCs w:val="0"/>
                <w:sz w:val="28"/>
                <w:szCs w:val="28"/>
              </w:rPr>
              <w:t>II. CƠ SỞ LÍ THUYẾT</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172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0FECF12D" w14:textId="2044A2A3"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73" w:history="1">
            <w:r w:rsidR="00FA111F" w:rsidRPr="00FA111F">
              <w:rPr>
                <w:rStyle w:val="Hyperlink"/>
                <w:b w:val="0"/>
                <w:bCs w:val="0"/>
                <w:i w:val="0"/>
                <w:iCs w:val="0"/>
                <w:sz w:val="28"/>
                <w:szCs w:val="28"/>
              </w:rPr>
              <w:t>5.</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Các giai đoạn giấc ngủ</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73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0FED0A84" w14:textId="186D9381"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74" w:history="1">
            <w:r w:rsidR="00FA111F" w:rsidRPr="00FA111F">
              <w:rPr>
                <w:rStyle w:val="Hyperlink"/>
                <w:b w:val="0"/>
                <w:bCs w:val="0"/>
                <w:i w:val="0"/>
                <w:iCs w:val="0"/>
                <w:sz w:val="28"/>
                <w:szCs w:val="28"/>
                <w:lang w:val="vi-VN"/>
              </w:rPr>
              <w:t>6.</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lang w:val="vi-VN"/>
              </w:rPr>
              <w:t>Các chỉ số sinh học cần theo dõi</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74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13B92227" w14:textId="4DF9756E" w:rsidR="00FA111F" w:rsidRPr="00FA111F" w:rsidRDefault="004A3D79">
          <w:pPr>
            <w:pStyle w:val="TOC3"/>
            <w:rPr>
              <w:rFonts w:eastAsiaTheme="minorEastAsia"/>
              <w:kern w:val="2"/>
              <w:sz w:val="28"/>
              <w:szCs w:val="28"/>
              <w14:ligatures w14:val="standardContextual"/>
            </w:rPr>
          </w:pPr>
          <w:hyperlink w:anchor="_Toc187795175" w:history="1">
            <w:r w:rsidR="00FA111F" w:rsidRPr="00FA111F">
              <w:rPr>
                <w:rStyle w:val="Hyperlink"/>
                <w:sz w:val="28"/>
                <w:szCs w:val="28"/>
              </w:rPr>
              <w:t>6.1. Nhịp tim</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5 \h </w:instrText>
            </w:r>
            <w:r w:rsidR="00FA111F" w:rsidRPr="00FA111F">
              <w:rPr>
                <w:webHidden/>
                <w:sz w:val="28"/>
                <w:szCs w:val="28"/>
              </w:rPr>
            </w:r>
            <w:r w:rsidR="00FA111F" w:rsidRPr="00FA111F">
              <w:rPr>
                <w:webHidden/>
                <w:sz w:val="28"/>
                <w:szCs w:val="28"/>
              </w:rPr>
              <w:fldChar w:fldCharType="separate"/>
            </w:r>
            <w:r w:rsidR="00F23D75">
              <w:rPr>
                <w:webHidden/>
                <w:sz w:val="28"/>
                <w:szCs w:val="28"/>
              </w:rPr>
              <w:t>1</w:t>
            </w:r>
            <w:r w:rsidR="00FA111F" w:rsidRPr="00FA111F">
              <w:rPr>
                <w:webHidden/>
                <w:sz w:val="28"/>
                <w:szCs w:val="28"/>
              </w:rPr>
              <w:fldChar w:fldCharType="end"/>
            </w:r>
          </w:hyperlink>
        </w:p>
        <w:p w14:paraId="405FEE7C" w14:textId="0608631C" w:rsidR="00FA111F" w:rsidRPr="00FA111F" w:rsidRDefault="004A3D79">
          <w:pPr>
            <w:pStyle w:val="TOC3"/>
            <w:rPr>
              <w:rFonts w:eastAsiaTheme="minorEastAsia"/>
              <w:kern w:val="2"/>
              <w:sz w:val="28"/>
              <w:szCs w:val="28"/>
              <w14:ligatures w14:val="standardContextual"/>
            </w:rPr>
          </w:pPr>
          <w:hyperlink w:anchor="_Toc187795176" w:history="1">
            <w:r w:rsidR="00FA111F" w:rsidRPr="00FA111F">
              <w:rPr>
                <w:rStyle w:val="Hyperlink"/>
                <w:sz w:val="28"/>
                <w:szCs w:val="28"/>
              </w:rPr>
              <w:t>6.2. Tần suất thở</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6 \h </w:instrText>
            </w:r>
            <w:r w:rsidR="00FA111F" w:rsidRPr="00FA111F">
              <w:rPr>
                <w:webHidden/>
                <w:sz w:val="28"/>
                <w:szCs w:val="28"/>
              </w:rPr>
            </w:r>
            <w:r w:rsidR="00FA111F" w:rsidRPr="00FA111F">
              <w:rPr>
                <w:webHidden/>
                <w:sz w:val="28"/>
                <w:szCs w:val="28"/>
              </w:rPr>
              <w:fldChar w:fldCharType="separate"/>
            </w:r>
            <w:r w:rsidR="00F23D75">
              <w:rPr>
                <w:webHidden/>
                <w:sz w:val="28"/>
                <w:szCs w:val="28"/>
              </w:rPr>
              <w:t>2</w:t>
            </w:r>
            <w:r w:rsidR="00FA111F" w:rsidRPr="00FA111F">
              <w:rPr>
                <w:webHidden/>
                <w:sz w:val="28"/>
                <w:szCs w:val="28"/>
              </w:rPr>
              <w:fldChar w:fldCharType="end"/>
            </w:r>
          </w:hyperlink>
        </w:p>
        <w:p w14:paraId="3B4CED5A" w14:textId="14C9C454" w:rsidR="00FA111F" w:rsidRPr="00FA111F" w:rsidRDefault="004A3D79">
          <w:pPr>
            <w:pStyle w:val="TOC3"/>
            <w:rPr>
              <w:rFonts w:eastAsiaTheme="minorEastAsia"/>
              <w:kern w:val="2"/>
              <w:sz w:val="28"/>
              <w:szCs w:val="28"/>
              <w14:ligatures w14:val="standardContextual"/>
            </w:rPr>
          </w:pPr>
          <w:hyperlink w:anchor="_Toc187795177" w:history="1">
            <w:r w:rsidR="00FA111F" w:rsidRPr="00FA111F">
              <w:rPr>
                <w:rStyle w:val="Hyperlink"/>
                <w:sz w:val="28"/>
                <w:szCs w:val="28"/>
              </w:rPr>
              <w:t>6.3. Cử động cơ thể</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7 \h </w:instrText>
            </w:r>
            <w:r w:rsidR="00FA111F" w:rsidRPr="00FA111F">
              <w:rPr>
                <w:webHidden/>
                <w:sz w:val="28"/>
                <w:szCs w:val="28"/>
              </w:rPr>
            </w:r>
            <w:r w:rsidR="00FA111F" w:rsidRPr="00FA111F">
              <w:rPr>
                <w:webHidden/>
                <w:sz w:val="28"/>
                <w:szCs w:val="28"/>
              </w:rPr>
              <w:fldChar w:fldCharType="separate"/>
            </w:r>
            <w:r w:rsidR="00F23D75">
              <w:rPr>
                <w:webHidden/>
                <w:sz w:val="28"/>
                <w:szCs w:val="28"/>
              </w:rPr>
              <w:t>3</w:t>
            </w:r>
            <w:r w:rsidR="00FA111F" w:rsidRPr="00FA111F">
              <w:rPr>
                <w:webHidden/>
                <w:sz w:val="28"/>
                <w:szCs w:val="28"/>
              </w:rPr>
              <w:fldChar w:fldCharType="end"/>
            </w:r>
          </w:hyperlink>
        </w:p>
        <w:p w14:paraId="113A7B87" w14:textId="44AB51E3" w:rsidR="00FA111F" w:rsidRPr="00FA111F" w:rsidRDefault="004A3D79">
          <w:pPr>
            <w:pStyle w:val="TOC3"/>
            <w:rPr>
              <w:rFonts w:eastAsiaTheme="minorEastAsia"/>
              <w:kern w:val="2"/>
              <w:sz w:val="28"/>
              <w:szCs w:val="28"/>
              <w14:ligatures w14:val="standardContextual"/>
            </w:rPr>
          </w:pPr>
          <w:hyperlink w:anchor="_Toc187795178" w:history="1">
            <w:r w:rsidR="00FA111F" w:rsidRPr="00FA111F">
              <w:rPr>
                <w:rStyle w:val="Hyperlink"/>
                <w:sz w:val="28"/>
                <w:szCs w:val="28"/>
              </w:rPr>
              <w:t>6.4.</w:t>
            </w:r>
            <w:r w:rsidR="00FA111F" w:rsidRPr="00FA111F">
              <w:rPr>
                <w:rStyle w:val="Hyperlink"/>
                <w:sz w:val="28"/>
                <w:szCs w:val="28"/>
                <w:lang w:val="vi-VN"/>
              </w:rPr>
              <w:t xml:space="preserve"> Nhiệt độ cơ thể</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8 \h </w:instrText>
            </w:r>
            <w:r w:rsidR="00FA111F" w:rsidRPr="00FA111F">
              <w:rPr>
                <w:webHidden/>
                <w:sz w:val="28"/>
                <w:szCs w:val="28"/>
              </w:rPr>
            </w:r>
            <w:r w:rsidR="00FA111F" w:rsidRPr="00FA111F">
              <w:rPr>
                <w:webHidden/>
                <w:sz w:val="28"/>
                <w:szCs w:val="28"/>
              </w:rPr>
              <w:fldChar w:fldCharType="separate"/>
            </w:r>
            <w:r w:rsidR="00F23D75">
              <w:rPr>
                <w:webHidden/>
                <w:sz w:val="28"/>
                <w:szCs w:val="28"/>
              </w:rPr>
              <w:t>3</w:t>
            </w:r>
            <w:r w:rsidR="00FA111F" w:rsidRPr="00FA111F">
              <w:rPr>
                <w:webHidden/>
                <w:sz w:val="28"/>
                <w:szCs w:val="28"/>
              </w:rPr>
              <w:fldChar w:fldCharType="end"/>
            </w:r>
          </w:hyperlink>
        </w:p>
        <w:p w14:paraId="0BA197C1" w14:textId="7A06FAF5" w:rsidR="00FA111F" w:rsidRPr="00FA111F" w:rsidRDefault="004A3D79">
          <w:pPr>
            <w:pStyle w:val="TOC3"/>
            <w:rPr>
              <w:rFonts w:eastAsiaTheme="minorEastAsia"/>
              <w:kern w:val="2"/>
              <w:sz w:val="28"/>
              <w:szCs w:val="28"/>
              <w14:ligatures w14:val="standardContextual"/>
            </w:rPr>
          </w:pPr>
          <w:hyperlink w:anchor="_Toc187795179" w:history="1">
            <w:r w:rsidR="00FA111F" w:rsidRPr="00FA111F">
              <w:rPr>
                <w:rStyle w:val="Hyperlink"/>
                <w:sz w:val="28"/>
                <w:szCs w:val="28"/>
                <w:lang w:val="vi-VN"/>
              </w:rPr>
              <w:t>6.5. Nhiệt độ và độ ẩm môi trường</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79 \h </w:instrText>
            </w:r>
            <w:r w:rsidR="00FA111F" w:rsidRPr="00FA111F">
              <w:rPr>
                <w:webHidden/>
                <w:sz w:val="28"/>
                <w:szCs w:val="28"/>
              </w:rPr>
            </w:r>
            <w:r w:rsidR="00FA111F" w:rsidRPr="00FA111F">
              <w:rPr>
                <w:webHidden/>
                <w:sz w:val="28"/>
                <w:szCs w:val="28"/>
              </w:rPr>
              <w:fldChar w:fldCharType="separate"/>
            </w:r>
            <w:r w:rsidR="00F23D75">
              <w:rPr>
                <w:webHidden/>
                <w:sz w:val="28"/>
                <w:szCs w:val="28"/>
              </w:rPr>
              <w:t>3</w:t>
            </w:r>
            <w:r w:rsidR="00FA111F" w:rsidRPr="00FA111F">
              <w:rPr>
                <w:webHidden/>
                <w:sz w:val="28"/>
                <w:szCs w:val="28"/>
              </w:rPr>
              <w:fldChar w:fldCharType="end"/>
            </w:r>
          </w:hyperlink>
        </w:p>
        <w:p w14:paraId="514772F2" w14:textId="14C3A27B" w:rsidR="00FA111F" w:rsidRPr="00FA111F" w:rsidRDefault="004A3D79">
          <w:pPr>
            <w:pStyle w:val="TOC3"/>
            <w:rPr>
              <w:rFonts w:eastAsiaTheme="minorEastAsia"/>
              <w:kern w:val="2"/>
              <w:sz w:val="28"/>
              <w:szCs w:val="28"/>
              <w14:ligatures w14:val="standardContextual"/>
            </w:rPr>
          </w:pPr>
          <w:hyperlink w:anchor="_Toc187795180" w:history="1">
            <w:r w:rsidR="00FA111F" w:rsidRPr="00FA111F">
              <w:rPr>
                <w:rStyle w:val="Hyperlink"/>
                <w:sz w:val="28"/>
                <w:szCs w:val="28"/>
              </w:rPr>
              <w:t>6.6. Ngáy ngủ</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80 \h </w:instrText>
            </w:r>
            <w:r w:rsidR="00FA111F" w:rsidRPr="00FA111F">
              <w:rPr>
                <w:webHidden/>
                <w:sz w:val="28"/>
                <w:szCs w:val="28"/>
              </w:rPr>
            </w:r>
            <w:r w:rsidR="00FA111F" w:rsidRPr="00FA111F">
              <w:rPr>
                <w:webHidden/>
                <w:sz w:val="28"/>
                <w:szCs w:val="28"/>
              </w:rPr>
              <w:fldChar w:fldCharType="separate"/>
            </w:r>
            <w:r w:rsidR="00F23D75">
              <w:rPr>
                <w:webHidden/>
                <w:sz w:val="28"/>
                <w:szCs w:val="28"/>
              </w:rPr>
              <w:t>4</w:t>
            </w:r>
            <w:r w:rsidR="00FA111F" w:rsidRPr="00FA111F">
              <w:rPr>
                <w:webHidden/>
                <w:sz w:val="28"/>
                <w:szCs w:val="28"/>
              </w:rPr>
              <w:fldChar w:fldCharType="end"/>
            </w:r>
          </w:hyperlink>
        </w:p>
        <w:p w14:paraId="3D1191B8" w14:textId="764B0BBC" w:rsidR="00FA111F" w:rsidRPr="00FA111F" w:rsidRDefault="004A3D79">
          <w:pPr>
            <w:pStyle w:val="TOC1"/>
            <w:rPr>
              <w:rFonts w:eastAsiaTheme="minorEastAsia"/>
              <w:b w:val="0"/>
              <w:bCs w:val="0"/>
              <w:kern w:val="2"/>
              <w:sz w:val="28"/>
              <w:szCs w:val="28"/>
              <w14:ligatures w14:val="standardContextual"/>
            </w:rPr>
          </w:pPr>
          <w:hyperlink w:anchor="_Toc187795181" w:history="1">
            <w:r w:rsidR="00FA111F" w:rsidRPr="00FA111F">
              <w:rPr>
                <w:rStyle w:val="Hyperlink"/>
                <w:b w:val="0"/>
                <w:bCs w:val="0"/>
                <w:sz w:val="28"/>
                <w:szCs w:val="28"/>
              </w:rPr>
              <w:t>III. PHÂN TÍCH YÊU CẦU HỆ THỐNG</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181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66101795" w14:textId="75132B8C"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82" w:history="1">
            <w:r w:rsidR="00FA111F" w:rsidRPr="00FA111F">
              <w:rPr>
                <w:rStyle w:val="Hyperlink"/>
                <w:b w:val="0"/>
                <w:bCs w:val="0"/>
                <w:i w:val="0"/>
                <w:iCs w:val="0"/>
                <w:sz w:val="28"/>
                <w:szCs w:val="28"/>
              </w:rPr>
              <w:t>7.</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Yêu cầu chức năng</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82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1265A3DF" w14:textId="2A235AEB"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83" w:history="1">
            <w:r w:rsidR="00FA111F" w:rsidRPr="00FA111F">
              <w:rPr>
                <w:rStyle w:val="Hyperlink"/>
                <w:b w:val="0"/>
                <w:bCs w:val="0"/>
                <w:i w:val="0"/>
                <w:iCs w:val="0"/>
                <w:sz w:val="28"/>
                <w:szCs w:val="28"/>
              </w:rPr>
              <w:t>8.</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Yêu cầu phi chức năng</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83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604C5556" w14:textId="455748B9" w:rsidR="00FA111F" w:rsidRPr="00FA111F" w:rsidRDefault="004A3D79">
          <w:pPr>
            <w:pStyle w:val="TOC1"/>
            <w:rPr>
              <w:rFonts w:eastAsiaTheme="minorEastAsia"/>
              <w:b w:val="0"/>
              <w:bCs w:val="0"/>
              <w:kern w:val="2"/>
              <w:sz w:val="28"/>
              <w:szCs w:val="28"/>
              <w14:ligatures w14:val="standardContextual"/>
            </w:rPr>
          </w:pPr>
          <w:hyperlink w:anchor="_Toc187795184" w:history="1">
            <w:r w:rsidR="00FA111F" w:rsidRPr="00FA111F">
              <w:rPr>
                <w:rStyle w:val="Hyperlink"/>
                <w:b w:val="0"/>
                <w:bCs w:val="0"/>
                <w:sz w:val="28"/>
                <w:szCs w:val="28"/>
              </w:rPr>
              <w:t>IV. THIẾT KẾ PHẦN CỨNG</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184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6B72AE57" w14:textId="03C2BE4D" w:rsidR="00FA111F" w:rsidRPr="00FA111F" w:rsidRDefault="004A3D79">
          <w:pPr>
            <w:pStyle w:val="TOC2"/>
            <w:tabs>
              <w:tab w:val="left" w:pos="720"/>
            </w:tabs>
            <w:rPr>
              <w:rFonts w:eastAsiaTheme="minorEastAsia"/>
              <w:b w:val="0"/>
              <w:bCs w:val="0"/>
              <w:i w:val="0"/>
              <w:iCs w:val="0"/>
              <w:kern w:val="2"/>
              <w:sz w:val="28"/>
              <w:szCs w:val="28"/>
              <w14:ligatures w14:val="standardContextual"/>
            </w:rPr>
          </w:pPr>
          <w:hyperlink w:anchor="_Toc187795185" w:history="1">
            <w:r w:rsidR="00FA111F" w:rsidRPr="00FA111F">
              <w:rPr>
                <w:rStyle w:val="Hyperlink"/>
                <w:b w:val="0"/>
                <w:bCs w:val="0"/>
                <w:i w:val="0"/>
                <w:iCs w:val="0"/>
                <w:sz w:val="28"/>
                <w:szCs w:val="28"/>
              </w:rPr>
              <w:t>9.</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Sơ đồ hệ thống</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85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2997213D" w14:textId="7DA7A91F" w:rsidR="00FA111F" w:rsidRPr="00FA111F" w:rsidRDefault="004A3D79">
          <w:pPr>
            <w:pStyle w:val="TOC2"/>
            <w:tabs>
              <w:tab w:val="left" w:pos="960"/>
            </w:tabs>
            <w:rPr>
              <w:rFonts w:eastAsiaTheme="minorEastAsia"/>
              <w:b w:val="0"/>
              <w:bCs w:val="0"/>
              <w:i w:val="0"/>
              <w:iCs w:val="0"/>
              <w:kern w:val="2"/>
              <w:sz w:val="28"/>
              <w:szCs w:val="28"/>
              <w14:ligatures w14:val="standardContextual"/>
            </w:rPr>
          </w:pPr>
          <w:hyperlink w:anchor="_Toc187795186" w:history="1">
            <w:r w:rsidR="00FA111F" w:rsidRPr="00FA111F">
              <w:rPr>
                <w:rStyle w:val="Hyperlink"/>
                <w:b w:val="0"/>
                <w:bCs w:val="0"/>
                <w:i w:val="0"/>
                <w:iCs w:val="0"/>
                <w:sz w:val="28"/>
                <w:szCs w:val="28"/>
              </w:rPr>
              <w:t>10.</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Mạch nguyên lí</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86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2</w:t>
            </w:r>
            <w:r w:rsidR="00FA111F" w:rsidRPr="00FA111F">
              <w:rPr>
                <w:b w:val="0"/>
                <w:bCs w:val="0"/>
                <w:i w:val="0"/>
                <w:iCs w:val="0"/>
                <w:webHidden/>
                <w:sz w:val="28"/>
                <w:szCs w:val="28"/>
              </w:rPr>
              <w:fldChar w:fldCharType="end"/>
            </w:r>
          </w:hyperlink>
        </w:p>
        <w:p w14:paraId="25E2EEB6" w14:textId="2F67D9E7" w:rsidR="00FA111F" w:rsidRPr="00FA111F" w:rsidRDefault="004A3D79">
          <w:pPr>
            <w:pStyle w:val="TOC2"/>
            <w:tabs>
              <w:tab w:val="left" w:pos="960"/>
            </w:tabs>
            <w:rPr>
              <w:rFonts w:eastAsiaTheme="minorEastAsia"/>
              <w:b w:val="0"/>
              <w:bCs w:val="0"/>
              <w:i w:val="0"/>
              <w:iCs w:val="0"/>
              <w:kern w:val="2"/>
              <w:sz w:val="28"/>
              <w:szCs w:val="28"/>
              <w14:ligatures w14:val="standardContextual"/>
            </w:rPr>
          </w:pPr>
          <w:hyperlink w:anchor="_Toc187795187" w:history="1">
            <w:r w:rsidR="00FA111F" w:rsidRPr="00FA111F">
              <w:rPr>
                <w:rStyle w:val="Hyperlink"/>
                <w:b w:val="0"/>
                <w:bCs w:val="0"/>
                <w:i w:val="0"/>
                <w:iCs w:val="0"/>
                <w:sz w:val="28"/>
                <w:szCs w:val="28"/>
              </w:rPr>
              <w:t>11.</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Danh sách linh kiện</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87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2</w:t>
            </w:r>
            <w:r w:rsidR="00FA111F" w:rsidRPr="00FA111F">
              <w:rPr>
                <w:b w:val="0"/>
                <w:bCs w:val="0"/>
                <w:i w:val="0"/>
                <w:iCs w:val="0"/>
                <w:webHidden/>
                <w:sz w:val="28"/>
                <w:szCs w:val="28"/>
              </w:rPr>
              <w:fldChar w:fldCharType="end"/>
            </w:r>
          </w:hyperlink>
        </w:p>
        <w:p w14:paraId="0DEC95E2" w14:textId="11852BC3" w:rsidR="00FA111F" w:rsidRPr="00FA111F" w:rsidRDefault="004A3D79">
          <w:pPr>
            <w:pStyle w:val="TOC3"/>
            <w:rPr>
              <w:rFonts w:eastAsiaTheme="minorEastAsia"/>
              <w:kern w:val="2"/>
              <w:sz w:val="28"/>
              <w:szCs w:val="28"/>
              <w14:ligatures w14:val="standardContextual"/>
            </w:rPr>
          </w:pPr>
          <w:hyperlink w:anchor="_Toc187795188" w:history="1">
            <w:r w:rsidR="00FA111F" w:rsidRPr="00FA111F">
              <w:rPr>
                <w:rStyle w:val="Hyperlink"/>
                <w:sz w:val="28"/>
                <w:szCs w:val="28"/>
              </w:rPr>
              <w:t>11.1. Khối điều khiển</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88 \h </w:instrText>
            </w:r>
            <w:r w:rsidR="00FA111F" w:rsidRPr="00FA111F">
              <w:rPr>
                <w:webHidden/>
                <w:sz w:val="28"/>
                <w:szCs w:val="28"/>
              </w:rPr>
            </w:r>
            <w:r w:rsidR="00FA111F" w:rsidRPr="00FA111F">
              <w:rPr>
                <w:webHidden/>
                <w:sz w:val="28"/>
                <w:szCs w:val="28"/>
              </w:rPr>
              <w:fldChar w:fldCharType="separate"/>
            </w:r>
            <w:r w:rsidR="00F23D75">
              <w:rPr>
                <w:webHidden/>
                <w:sz w:val="28"/>
                <w:szCs w:val="28"/>
              </w:rPr>
              <w:t>2</w:t>
            </w:r>
            <w:r w:rsidR="00FA111F" w:rsidRPr="00FA111F">
              <w:rPr>
                <w:webHidden/>
                <w:sz w:val="28"/>
                <w:szCs w:val="28"/>
              </w:rPr>
              <w:fldChar w:fldCharType="end"/>
            </w:r>
          </w:hyperlink>
        </w:p>
        <w:p w14:paraId="483EC9CE" w14:textId="05BA4240" w:rsidR="00FA111F" w:rsidRPr="00FA111F" w:rsidRDefault="004A3D79">
          <w:pPr>
            <w:pStyle w:val="TOC3"/>
            <w:rPr>
              <w:rFonts w:eastAsiaTheme="minorEastAsia"/>
              <w:kern w:val="2"/>
              <w:sz w:val="28"/>
              <w:szCs w:val="28"/>
              <w14:ligatures w14:val="standardContextual"/>
            </w:rPr>
          </w:pPr>
          <w:hyperlink w:anchor="_Toc187795189" w:history="1">
            <w:r w:rsidR="00FA111F" w:rsidRPr="00FA111F">
              <w:rPr>
                <w:rStyle w:val="Hyperlink"/>
                <w:sz w:val="28"/>
                <w:szCs w:val="28"/>
              </w:rPr>
              <w:t>11.2. Khối cảm biến</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89 \h </w:instrText>
            </w:r>
            <w:r w:rsidR="00FA111F" w:rsidRPr="00FA111F">
              <w:rPr>
                <w:webHidden/>
                <w:sz w:val="28"/>
                <w:szCs w:val="28"/>
              </w:rPr>
            </w:r>
            <w:r w:rsidR="00FA111F" w:rsidRPr="00FA111F">
              <w:rPr>
                <w:webHidden/>
                <w:sz w:val="28"/>
                <w:szCs w:val="28"/>
              </w:rPr>
              <w:fldChar w:fldCharType="separate"/>
            </w:r>
            <w:r w:rsidR="00F23D75">
              <w:rPr>
                <w:webHidden/>
                <w:sz w:val="28"/>
                <w:szCs w:val="28"/>
              </w:rPr>
              <w:t>4</w:t>
            </w:r>
            <w:r w:rsidR="00FA111F" w:rsidRPr="00FA111F">
              <w:rPr>
                <w:webHidden/>
                <w:sz w:val="28"/>
                <w:szCs w:val="28"/>
              </w:rPr>
              <w:fldChar w:fldCharType="end"/>
            </w:r>
          </w:hyperlink>
        </w:p>
        <w:p w14:paraId="2BD0C159" w14:textId="0E9CC4B0" w:rsidR="00FA111F" w:rsidRPr="00FA111F" w:rsidRDefault="004A3D79">
          <w:pPr>
            <w:pStyle w:val="TOC3"/>
            <w:rPr>
              <w:rFonts w:eastAsiaTheme="minorEastAsia"/>
              <w:kern w:val="2"/>
              <w:sz w:val="28"/>
              <w:szCs w:val="28"/>
              <w14:ligatures w14:val="standardContextual"/>
            </w:rPr>
          </w:pPr>
          <w:hyperlink w:anchor="_Toc187795190" w:history="1">
            <w:r w:rsidR="00FA111F" w:rsidRPr="00FA111F">
              <w:rPr>
                <w:rStyle w:val="Hyperlink"/>
                <w:sz w:val="28"/>
                <w:szCs w:val="28"/>
              </w:rPr>
              <w:t>11.3. Khối hiển thị</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0 \h </w:instrText>
            </w:r>
            <w:r w:rsidR="00FA111F" w:rsidRPr="00FA111F">
              <w:rPr>
                <w:webHidden/>
                <w:sz w:val="28"/>
                <w:szCs w:val="28"/>
              </w:rPr>
            </w:r>
            <w:r w:rsidR="00FA111F" w:rsidRPr="00FA111F">
              <w:rPr>
                <w:webHidden/>
                <w:sz w:val="28"/>
                <w:szCs w:val="28"/>
              </w:rPr>
              <w:fldChar w:fldCharType="separate"/>
            </w:r>
            <w:r w:rsidR="00F23D75">
              <w:rPr>
                <w:webHidden/>
                <w:sz w:val="28"/>
                <w:szCs w:val="28"/>
              </w:rPr>
              <w:t>11</w:t>
            </w:r>
            <w:r w:rsidR="00FA111F" w:rsidRPr="00FA111F">
              <w:rPr>
                <w:webHidden/>
                <w:sz w:val="28"/>
                <w:szCs w:val="28"/>
              </w:rPr>
              <w:fldChar w:fldCharType="end"/>
            </w:r>
          </w:hyperlink>
        </w:p>
        <w:p w14:paraId="02964130" w14:textId="1BEC34DB" w:rsidR="00FA111F" w:rsidRPr="00FA111F" w:rsidRDefault="004A3D79">
          <w:pPr>
            <w:pStyle w:val="TOC3"/>
            <w:rPr>
              <w:rFonts w:eastAsiaTheme="minorEastAsia"/>
              <w:kern w:val="2"/>
              <w:sz w:val="28"/>
              <w:szCs w:val="28"/>
              <w14:ligatures w14:val="standardContextual"/>
            </w:rPr>
          </w:pPr>
          <w:hyperlink w:anchor="_Toc187795191" w:history="1">
            <w:r w:rsidR="00FA111F" w:rsidRPr="00FA111F">
              <w:rPr>
                <w:rStyle w:val="Hyperlink"/>
                <w:sz w:val="28"/>
                <w:szCs w:val="28"/>
              </w:rPr>
              <w:t>11.4. Khối cảnh báo</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1 \h </w:instrText>
            </w:r>
            <w:r w:rsidR="00FA111F" w:rsidRPr="00FA111F">
              <w:rPr>
                <w:webHidden/>
                <w:sz w:val="28"/>
                <w:szCs w:val="28"/>
              </w:rPr>
            </w:r>
            <w:r w:rsidR="00FA111F" w:rsidRPr="00FA111F">
              <w:rPr>
                <w:webHidden/>
                <w:sz w:val="28"/>
                <w:szCs w:val="28"/>
              </w:rPr>
              <w:fldChar w:fldCharType="separate"/>
            </w:r>
            <w:r w:rsidR="00F23D75">
              <w:rPr>
                <w:webHidden/>
                <w:sz w:val="28"/>
                <w:szCs w:val="28"/>
              </w:rPr>
              <w:t>12</w:t>
            </w:r>
            <w:r w:rsidR="00FA111F" w:rsidRPr="00FA111F">
              <w:rPr>
                <w:webHidden/>
                <w:sz w:val="28"/>
                <w:szCs w:val="28"/>
              </w:rPr>
              <w:fldChar w:fldCharType="end"/>
            </w:r>
          </w:hyperlink>
        </w:p>
        <w:p w14:paraId="594F7759" w14:textId="1C232FA9" w:rsidR="00FA111F" w:rsidRPr="00FA111F" w:rsidRDefault="004A3D79">
          <w:pPr>
            <w:pStyle w:val="TOC2"/>
            <w:tabs>
              <w:tab w:val="left" w:pos="960"/>
            </w:tabs>
            <w:rPr>
              <w:rFonts w:eastAsiaTheme="minorEastAsia"/>
              <w:b w:val="0"/>
              <w:bCs w:val="0"/>
              <w:i w:val="0"/>
              <w:iCs w:val="0"/>
              <w:kern w:val="2"/>
              <w:sz w:val="28"/>
              <w:szCs w:val="28"/>
              <w14:ligatures w14:val="standardContextual"/>
            </w:rPr>
          </w:pPr>
          <w:hyperlink w:anchor="_Toc187795192" w:history="1">
            <w:r w:rsidR="00FA111F" w:rsidRPr="00FA111F">
              <w:rPr>
                <w:rStyle w:val="Hyperlink"/>
                <w:b w:val="0"/>
                <w:bCs w:val="0"/>
                <w:i w:val="0"/>
                <w:iCs w:val="0"/>
                <w:sz w:val="28"/>
                <w:szCs w:val="28"/>
              </w:rPr>
              <w:t>12.</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Lựa chọn linh kiện và tính toán công suất</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92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4</w:t>
            </w:r>
            <w:r w:rsidR="00FA111F" w:rsidRPr="00FA111F">
              <w:rPr>
                <w:b w:val="0"/>
                <w:bCs w:val="0"/>
                <w:i w:val="0"/>
                <w:iCs w:val="0"/>
                <w:webHidden/>
                <w:sz w:val="28"/>
                <w:szCs w:val="28"/>
              </w:rPr>
              <w:fldChar w:fldCharType="end"/>
            </w:r>
          </w:hyperlink>
        </w:p>
        <w:p w14:paraId="58A271EA" w14:textId="5B69A772" w:rsidR="00FA111F" w:rsidRPr="00FA111F" w:rsidRDefault="004A3D79">
          <w:pPr>
            <w:pStyle w:val="TOC3"/>
            <w:rPr>
              <w:rFonts w:eastAsiaTheme="minorEastAsia"/>
              <w:kern w:val="2"/>
              <w:sz w:val="28"/>
              <w:szCs w:val="28"/>
              <w14:ligatures w14:val="standardContextual"/>
            </w:rPr>
          </w:pPr>
          <w:hyperlink w:anchor="_Toc187795193" w:history="1">
            <w:r w:rsidR="00FA111F" w:rsidRPr="00FA111F">
              <w:rPr>
                <w:rStyle w:val="Hyperlink"/>
                <w:sz w:val="28"/>
                <w:szCs w:val="28"/>
              </w:rPr>
              <w:t>12.1. Vi xử lí ESP32</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3 \h </w:instrText>
            </w:r>
            <w:r w:rsidR="00FA111F" w:rsidRPr="00FA111F">
              <w:rPr>
                <w:webHidden/>
                <w:sz w:val="28"/>
                <w:szCs w:val="28"/>
              </w:rPr>
            </w:r>
            <w:r w:rsidR="00FA111F" w:rsidRPr="00FA111F">
              <w:rPr>
                <w:webHidden/>
                <w:sz w:val="28"/>
                <w:szCs w:val="28"/>
              </w:rPr>
              <w:fldChar w:fldCharType="separate"/>
            </w:r>
            <w:r w:rsidR="00F23D75">
              <w:rPr>
                <w:webHidden/>
                <w:sz w:val="28"/>
                <w:szCs w:val="28"/>
              </w:rPr>
              <w:t>14</w:t>
            </w:r>
            <w:r w:rsidR="00FA111F" w:rsidRPr="00FA111F">
              <w:rPr>
                <w:webHidden/>
                <w:sz w:val="28"/>
                <w:szCs w:val="28"/>
              </w:rPr>
              <w:fldChar w:fldCharType="end"/>
            </w:r>
          </w:hyperlink>
        </w:p>
        <w:p w14:paraId="6AF91404" w14:textId="6D38F747" w:rsidR="00FA111F" w:rsidRPr="00FA111F" w:rsidRDefault="004A3D79">
          <w:pPr>
            <w:pStyle w:val="TOC3"/>
            <w:rPr>
              <w:rFonts w:eastAsiaTheme="minorEastAsia"/>
              <w:kern w:val="2"/>
              <w:sz w:val="28"/>
              <w:szCs w:val="28"/>
              <w14:ligatures w14:val="standardContextual"/>
            </w:rPr>
          </w:pPr>
          <w:hyperlink w:anchor="_Toc187795194" w:history="1">
            <w:r w:rsidR="00FA111F" w:rsidRPr="00FA111F">
              <w:rPr>
                <w:rStyle w:val="Hyperlink"/>
                <w:sz w:val="28"/>
                <w:szCs w:val="28"/>
              </w:rPr>
              <w:t>12.2. Cảm biến nhịp tim MAX30102</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4 \h </w:instrText>
            </w:r>
            <w:r w:rsidR="00FA111F" w:rsidRPr="00FA111F">
              <w:rPr>
                <w:webHidden/>
                <w:sz w:val="28"/>
                <w:szCs w:val="28"/>
              </w:rPr>
            </w:r>
            <w:r w:rsidR="00FA111F" w:rsidRPr="00FA111F">
              <w:rPr>
                <w:webHidden/>
                <w:sz w:val="28"/>
                <w:szCs w:val="28"/>
              </w:rPr>
              <w:fldChar w:fldCharType="separate"/>
            </w:r>
            <w:r w:rsidR="00F23D75">
              <w:rPr>
                <w:webHidden/>
                <w:sz w:val="28"/>
                <w:szCs w:val="28"/>
              </w:rPr>
              <w:t>17</w:t>
            </w:r>
            <w:r w:rsidR="00FA111F" w:rsidRPr="00FA111F">
              <w:rPr>
                <w:webHidden/>
                <w:sz w:val="28"/>
                <w:szCs w:val="28"/>
              </w:rPr>
              <w:fldChar w:fldCharType="end"/>
            </w:r>
          </w:hyperlink>
        </w:p>
        <w:p w14:paraId="7081E0E0" w14:textId="2DDE5259" w:rsidR="00FA111F" w:rsidRPr="00FA111F" w:rsidRDefault="004A3D79">
          <w:pPr>
            <w:pStyle w:val="TOC3"/>
            <w:rPr>
              <w:rFonts w:eastAsiaTheme="minorEastAsia"/>
              <w:kern w:val="2"/>
              <w:sz w:val="28"/>
              <w:szCs w:val="28"/>
              <w14:ligatures w14:val="standardContextual"/>
            </w:rPr>
          </w:pPr>
          <w:hyperlink w:anchor="_Toc187795195" w:history="1">
            <w:r w:rsidR="00FA111F" w:rsidRPr="00FA111F">
              <w:rPr>
                <w:rStyle w:val="Hyperlink"/>
                <w:sz w:val="28"/>
                <w:szCs w:val="28"/>
              </w:rPr>
              <w:t>12.3. Module mpu6050</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5 \h </w:instrText>
            </w:r>
            <w:r w:rsidR="00FA111F" w:rsidRPr="00FA111F">
              <w:rPr>
                <w:webHidden/>
                <w:sz w:val="28"/>
                <w:szCs w:val="28"/>
              </w:rPr>
            </w:r>
            <w:r w:rsidR="00FA111F" w:rsidRPr="00FA111F">
              <w:rPr>
                <w:webHidden/>
                <w:sz w:val="28"/>
                <w:szCs w:val="28"/>
              </w:rPr>
              <w:fldChar w:fldCharType="separate"/>
            </w:r>
            <w:r w:rsidR="00F23D75">
              <w:rPr>
                <w:webHidden/>
                <w:sz w:val="28"/>
                <w:szCs w:val="28"/>
              </w:rPr>
              <w:t>17</w:t>
            </w:r>
            <w:r w:rsidR="00FA111F" w:rsidRPr="00FA111F">
              <w:rPr>
                <w:webHidden/>
                <w:sz w:val="28"/>
                <w:szCs w:val="28"/>
              </w:rPr>
              <w:fldChar w:fldCharType="end"/>
            </w:r>
          </w:hyperlink>
        </w:p>
        <w:p w14:paraId="419CE24B" w14:textId="108A85B5" w:rsidR="00FA111F" w:rsidRPr="00FA111F" w:rsidRDefault="004A3D79">
          <w:pPr>
            <w:pStyle w:val="TOC3"/>
            <w:rPr>
              <w:rFonts w:eastAsiaTheme="minorEastAsia"/>
              <w:kern w:val="2"/>
              <w:sz w:val="28"/>
              <w:szCs w:val="28"/>
              <w14:ligatures w14:val="standardContextual"/>
            </w:rPr>
          </w:pPr>
          <w:hyperlink w:anchor="_Toc187795196" w:history="1">
            <w:r w:rsidR="00FA111F" w:rsidRPr="00FA111F">
              <w:rPr>
                <w:rStyle w:val="Hyperlink"/>
                <w:sz w:val="28"/>
                <w:szCs w:val="28"/>
              </w:rPr>
              <w:t>12.4. Module sht31</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6 \h </w:instrText>
            </w:r>
            <w:r w:rsidR="00FA111F" w:rsidRPr="00FA111F">
              <w:rPr>
                <w:webHidden/>
                <w:sz w:val="28"/>
                <w:szCs w:val="28"/>
              </w:rPr>
            </w:r>
            <w:r w:rsidR="00FA111F" w:rsidRPr="00FA111F">
              <w:rPr>
                <w:webHidden/>
                <w:sz w:val="28"/>
                <w:szCs w:val="28"/>
              </w:rPr>
              <w:fldChar w:fldCharType="separate"/>
            </w:r>
            <w:r w:rsidR="00F23D75">
              <w:rPr>
                <w:webHidden/>
                <w:sz w:val="28"/>
                <w:szCs w:val="28"/>
              </w:rPr>
              <w:t>18</w:t>
            </w:r>
            <w:r w:rsidR="00FA111F" w:rsidRPr="00FA111F">
              <w:rPr>
                <w:webHidden/>
                <w:sz w:val="28"/>
                <w:szCs w:val="28"/>
              </w:rPr>
              <w:fldChar w:fldCharType="end"/>
            </w:r>
          </w:hyperlink>
        </w:p>
        <w:p w14:paraId="3AA226E5" w14:textId="6ECDC28E" w:rsidR="00FA111F" w:rsidRPr="00FA111F" w:rsidRDefault="004A3D79">
          <w:pPr>
            <w:pStyle w:val="TOC3"/>
            <w:rPr>
              <w:rFonts w:eastAsiaTheme="minorEastAsia"/>
              <w:kern w:val="2"/>
              <w:sz w:val="28"/>
              <w:szCs w:val="28"/>
              <w14:ligatures w14:val="standardContextual"/>
            </w:rPr>
          </w:pPr>
          <w:hyperlink w:anchor="_Toc187795197" w:history="1">
            <w:r w:rsidR="00FA111F" w:rsidRPr="00FA111F">
              <w:rPr>
                <w:rStyle w:val="Hyperlink"/>
                <w:sz w:val="28"/>
                <w:szCs w:val="28"/>
              </w:rPr>
              <w:t>12.5. Max9814</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7 \h </w:instrText>
            </w:r>
            <w:r w:rsidR="00FA111F" w:rsidRPr="00FA111F">
              <w:rPr>
                <w:webHidden/>
                <w:sz w:val="28"/>
                <w:szCs w:val="28"/>
              </w:rPr>
            </w:r>
            <w:r w:rsidR="00FA111F" w:rsidRPr="00FA111F">
              <w:rPr>
                <w:webHidden/>
                <w:sz w:val="28"/>
                <w:szCs w:val="28"/>
              </w:rPr>
              <w:fldChar w:fldCharType="separate"/>
            </w:r>
            <w:r w:rsidR="00F23D75">
              <w:rPr>
                <w:webHidden/>
                <w:sz w:val="28"/>
                <w:szCs w:val="28"/>
              </w:rPr>
              <w:t>18</w:t>
            </w:r>
            <w:r w:rsidR="00FA111F" w:rsidRPr="00FA111F">
              <w:rPr>
                <w:webHidden/>
                <w:sz w:val="28"/>
                <w:szCs w:val="28"/>
              </w:rPr>
              <w:fldChar w:fldCharType="end"/>
            </w:r>
          </w:hyperlink>
        </w:p>
        <w:p w14:paraId="79BAFC40" w14:textId="4E0B9F18" w:rsidR="00FA111F" w:rsidRPr="00FA111F" w:rsidRDefault="004A3D79">
          <w:pPr>
            <w:pStyle w:val="TOC3"/>
            <w:rPr>
              <w:rFonts w:eastAsiaTheme="minorEastAsia"/>
              <w:kern w:val="2"/>
              <w:sz w:val="28"/>
              <w:szCs w:val="28"/>
              <w14:ligatures w14:val="standardContextual"/>
            </w:rPr>
          </w:pPr>
          <w:hyperlink w:anchor="_Toc187795198" w:history="1">
            <w:r w:rsidR="00FA111F" w:rsidRPr="00FA111F">
              <w:rPr>
                <w:rStyle w:val="Hyperlink"/>
                <w:sz w:val="28"/>
                <w:szCs w:val="28"/>
              </w:rPr>
              <w:t>12.6. Tổng công suấ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198 \h </w:instrText>
            </w:r>
            <w:r w:rsidR="00FA111F" w:rsidRPr="00FA111F">
              <w:rPr>
                <w:webHidden/>
                <w:sz w:val="28"/>
                <w:szCs w:val="28"/>
              </w:rPr>
            </w:r>
            <w:r w:rsidR="00FA111F" w:rsidRPr="00FA111F">
              <w:rPr>
                <w:webHidden/>
                <w:sz w:val="28"/>
                <w:szCs w:val="28"/>
              </w:rPr>
              <w:fldChar w:fldCharType="separate"/>
            </w:r>
            <w:r w:rsidR="00F23D75">
              <w:rPr>
                <w:webHidden/>
                <w:sz w:val="28"/>
                <w:szCs w:val="28"/>
              </w:rPr>
              <w:t>19</w:t>
            </w:r>
            <w:r w:rsidR="00FA111F" w:rsidRPr="00FA111F">
              <w:rPr>
                <w:webHidden/>
                <w:sz w:val="28"/>
                <w:szCs w:val="28"/>
              </w:rPr>
              <w:fldChar w:fldCharType="end"/>
            </w:r>
          </w:hyperlink>
        </w:p>
        <w:p w14:paraId="156C1405" w14:textId="6E80A3DD" w:rsidR="00FA111F" w:rsidRPr="00FA111F" w:rsidRDefault="004A3D79">
          <w:pPr>
            <w:pStyle w:val="TOC2"/>
            <w:tabs>
              <w:tab w:val="left" w:pos="960"/>
            </w:tabs>
            <w:rPr>
              <w:rFonts w:eastAsiaTheme="minorEastAsia"/>
              <w:b w:val="0"/>
              <w:bCs w:val="0"/>
              <w:i w:val="0"/>
              <w:iCs w:val="0"/>
              <w:kern w:val="2"/>
              <w:sz w:val="28"/>
              <w:szCs w:val="28"/>
              <w14:ligatures w14:val="standardContextual"/>
            </w:rPr>
          </w:pPr>
          <w:hyperlink w:anchor="_Toc187795199" w:history="1">
            <w:r w:rsidR="00FA111F" w:rsidRPr="00FA111F">
              <w:rPr>
                <w:rStyle w:val="Hyperlink"/>
                <w:b w:val="0"/>
                <w:bCs w:val="0"/>
                <w:i w:val="0"/>
                <w:iCs w:val="0"/>
                <w:sz w:val="28"/>
                <w:szCs w:val="28"/>
              </w:rPr>
              <w:t>13.</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rPr>
              <w:t>Giao tiếp I2C</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199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9</w:t>
            </w:r>
            <w:r w:rsidR="00FA111F" w:rsidRPr="00FA111F">
              <w:rPr>
                <w:b w:val="0"/>
                <w:bCs w:val="0"/>
                <w:i w:val="0"/>
                <w:iCs w:val="0"/>
                <w:webHidden/>
                <w:sz w:val="28"/>
                <w:szCs w:val="28"/>
              </w:rPr>
              <w:fldChar w:fldCharType="end"/>
            </w:r>
          </w:hyperlink>
        </w:p>
        <w:p w14:paraId="6E48C587" w14:textId="201BB14E" w:rsidR="00FA111F" w:rsidRPr="00FA111F" w:rsidRDefault="004A3D79">
          <w:pPr>
            <w:pStyle w:val="TOC3"/>
            <w:rPr>
              <w:rFonts w:eastAsiaTheme="minorEastAsia"/>
              <w:kern w:val="2"/>
              <w:sz w:val="28"/>
              <w:szCs w:val="28"/>
              <w14:ligatures w14:val="standardContextual"/>
            </w:rPr>
          </w:pPr>
          <w:hyperlink w:anchor="_Toc187795200" w:history="1">
            <w:r w:rsidR="00FA111F" w:rsidRPr="00FA111F">
              <w:rPr>
                <w:rStyle w:val="Hyperlink"/>
                <w:sz w:val="28"/>
                <w:szCs w:val="28"/>
                <w:lang w:eastAsia="vi-VN"/>
              </w:rPr>
              <w:t>13.1. Đặc điểm chính của giao thức I2C</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0 \h </w:instrText>
            </w:r>
            <w:r w:rsidR="00FA111F" w:rsidRPr="00FA111F">
              <w:rPr>
                <w:webHidden/>
                <w:sz w:val="28"/>
                <w:szCs w:val="28"/>
              </w:rPr>
            </w:r>
            <w:r w:rsidR="00FA111F" w:rsidRPr="00FA111F">
              <w:rPr>
                <w:webHidden/>
                <w:sz w:val="28"/>
                <w:szCs w:val="28"/>
              </w:rPr>
              <w:fldChar w:fldCharType="separate"/>
            </w:r>
            <w:r w:rsidR="00F23D75">
              <w:rPr>
                <w:webHidden/>
                <w:sz w:val="28"/>
                <w:szCs w:val="28"/>
              </w:rPr>
              <w:t>19</w:t>
            </w:r>
            <w:r w:rsidR="00FA111F" w:rsidRPr="00FA111F">
              <w:rPr>
                <w:webHidden/>
                <w:sz w:val="28"/>
                <w:szCs w:val="28"/>
              </w:rPr>
              <w:fldChar w:fldCharType="end"/>
            </w:r>
          </w:hyperlink>
        </w:p>
        <w:p w14:paraId="78CEB158" w14:textId="4988D1E9" w:rsidR="00FA111F" w:rsidRPr="00FA111F" w:rsidRDefault="004A3D79">
          <w:pPr>
            <w:pStyle w:val="TOC3"/>
            <w:rPr>
              <w:rFonts w:eastAsiaTheme="minorEastAsia"/>
              <w:kern w:val="2"/>
              <w:sz w:val="28"/>
              <w:szCs w:val="28"/>
              <w14:ligatures w14:val="standardContextual"/>
            </w:rPr>
          </w:pPr>
          <w:hyperlink w:anchor="_Toc187795201" w:history="1">
            <w:r w:rsidR="00FA111F" w:rsidRPr="00FA111F">
              <w:rPr>
                <w:rStyle w:val="Hyperlink"/>
                <w:sz w:val="28"/>
                <w:szCs w:val="28"/>
                <w:lang w:eastAsia="vi-VN"/>
              </w:rPr>
              <w:t>13.2. Cách hoạt động của giao thức I2C</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1 \h </w:instrText>
            </w:r>
            <w:r w:rsidR="00FA111F" w:rsidRPr="00FA111F">
              <w:rPr>
                <w:webHidden/>
                <w:sz w:val="28"/>
                <w:szCs w:val="28"/>
              </w:rPr>
            </w:r>
            <w:r w:rsidR="00FA111F" w:rsidRPr="00FA111F">
              <w:rPr>
                <w:webHidden/>
                <w:sz w:val="28"/>
                <w:szCs w:val="28"/>
              </w:rPr>
              <w:fldChar w:fldCharType="separate"/>
            </w:r>
            <w:r w:rsidR="00F23D75">
              <w:rPr>
                <w:webHidden/>
                <w:sz w:val="28"/>
                <w:szCs w:val="28"/>
              </w:rPr>
              <w:t>20</w:t>
            </w:r>
            <w:r w:rsidR="00FA111F" w:rsidRPr="00FA111F">
              <w:rPr>
                <w:webHidden/>
                <w:sz w:val="28"/>
                <w:szCs w:val="28"/>
              </w:rPr>
              <w:fldChar w:fldCharType="end"/>
            </w:r>
          </w:hyperlink>
        </w:p>
        <w:p w14:paraId="2C766CFD" w14:textId="30ADF6C6" w:rsidR="00FA111F" w:rsidRPr="00FA111F" w:rsidRDefault="004A3D79">
          <w:pPr>
            <w:pStyle w:val="TOC3"/>
            <w:rPr>
              <w:rFonts w:eastAsiaTheme="minorEastAsia"/>
              <w:kern w:val="2"/>
              <w:sz w:val="28"/>
              <w:szCs w:val="28"/>
              <w14:ligatures w14:val="standardContextual"/>
            </w:rPr>
          </w:pPr>
          <w:hyperlink w:anchor="_Toc187795202" w:history="1">
            <w:r w:rsidR="00FA111F" w:rsidRPr="00FA111F">
              <w:rPr>
                <w:rStyle w:val="Hyperlink"/>
                <w:sz w:val="28"/>
                <w:szCs w:val="28"/>
                <w:lang w:eastAsia="vi-VN"/>
              </w:rPr>
              <w:t>13.3. Ưu nhược điểm của giao thức I2C</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2 \h </w:instrText>
            </w:r>
            <w:r w:rsidR="00FA111F" w:rsidRPr="00FA111F">
              <w:rPr>
                <w:webHidden/>
                <w:sz w:val="28"/>
                <w:szCs w:val="28"/>
              </w:rPr>
            </w:r>
            <w:r w:rsidR="00FA111F" w:rsidRPr="00FA111F">
              <w:rPr>
                <w:webHidden/>
                <w:sz w:val="28"/>
                <w:szCs w:val="28"/>
              </w:rPr>
              <w:fldChar w:fldCharType="separate"/>
            </w:r>
            <w:r w:rsidR="00F23D75">
              <w:rPr>
                <w:webHidden/>
                <w:sz w:val="28"/>
                <w:szCs w:val="28"/>
              </w:rPr>
              <w:t>21</w:t>
            </w:r>
            <w:r w:rsidR="00FA111F" w:rsidRPr="00FA111F">
              <w:rPr>
                <w:webHidden/>
                <w:sz w:val="28"/>
                <w:szCs w:val="28"/>
              </w:rPr>
              <w:fldChar w:fldCharType="end"/>
            </w:r>
          </w:hyperlink>
        </w:p>
        <w:p w14:paraId="563FEEAA" w14:textId="5BA2D83B" w:rsidR="00FA111F" w:rsidRPr="00FA111F" w:rsidRDefault="004A3D79">
          <w:pPr>
            <w:pStyle w:val="TOC2"/>
            <w:tabs>
              <w:tab w:val="left" w:pos="960"/>
            </w:tabs>
            <w:rPr>
              <w:rFonts w:eastAsiaTheme="minorEastAsia"/>
              <w:b w:val="0"/>
              <w:bCs w:val="0"/>
              <w:i w:val="0"/>
              <w:iCs w:val="0"/>
              <w:kern w:val="2"/>
              <w:sz w:val="28"/>
              <w:szCs w:val="28"/>
              <w14:ligatures w14:val="standardContextual"/>
            </w:rPr>
          </w:pPr>
          <w:hyperlink w:anchor="_Toc187795203" w:history="1">
            <w:r w:rsidR="00FA111F" w:rsidRPr="00FA111F">
              <w:rPr>
                <w:rStyle w:val="Hyperlink"/>
                <w:b w:val="0"/>
                <w:bCs w:val="0"/>
                <w:i w:val="0"/>
                <w:iCs w:val="0"/>
                <w:sz w:val="28"/>
                <w:szCs w:val="28"/>
                <w:lang w:eastAsia="vi-VN"/>
              </w:rPr>
              <w:t>14.</w:t>
            </w:r>
            <w:r w:rsidR="00FA111F" w:rsidRPr="00FA111F">
              <w:rPr>
                <w:rFonts w:eastAsiaTheme="minorEastAsia"/>
                <w:b w:val="0"/>
                <w:bCs w:val="0"/>
                <w:i w:val="0"/>
                <w:iCs w:val="0"/>
                <w:kern w:val="2"/>
                <w:sz w:val="28"/>
                <w:szCs w:val="28"/>
                <w14:ligatures w14:val="standardContextual"/>
              </w:rPr>
              <w:tab/>
            </w:r>
            <w:r w:rsidR="00FA111F" w:rsidRPr="00FA111F">
              <w:rPr>
                <w:rStyle w:val="Hyperlink"/>
                <w:b w:val="0"/>
                <w:bCs w:val="0"/>
                <w:i w:val="0"/>
                <w:iCs w:val="0"/>
                <w:sz w:val="28"/>
                <w:szCs w:val="28"/>
                <w:lang w:eastAsia="vi-VN"/>
              </w:rPr>
              <w:t>Tổ chức đóng/ngắt trong hệ thống</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203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1</w:t>
            </w:r>
            <w:r w:rsidR="00FA111F" w:rsidRPr="00FA111F">
              <w:rPr>
                <w:b w:val="0"/>
                <w:bCs w:val="0"/>
                <w:i w:val="0"/>
                <w:iCs w:val="0"/>
                <w:webHidden/>
                <w:sz w:val="28"/>
                <w:szCs w:val="28"/>
              </w:rPr>
              <w:fldChar w:fldCharType="end"/>
            </w:r>
          </w:hyperlink>
        </w:p>
        <w:p w14:paraId="6DB3D7E8" w14:textId="35A99721" w:rsidR="00FA111F" w:rsidRPr="00FA111F" w:rsidRDefault="004A3D79">
          <w:pPr>
            <w:pStyle w:val="TOC3"/>
            <w:rPr>
              <w:rFonts w:eastAsiaTheme="minorEastAsia"/>
              <w:kern w:val="2"/>
              <w:sz w:val="28"/>
              <w:szCs w:val="28"/>
              <w14:ligatures w14:val="standardContextual"/>
            </w:rPr>
          </w:pPr>
          <w:hyperlink w:anchor="_Toc187795204" w:history="1">
            <w:r w:rsidR="00FA111F" w:rsidRPr="00FA111F">
              <w:rPr>
                <w:rStyle w:val="Hyperlink"/>
                <w:sz w:val="28"/>
                <w:szCs w:val="28"/>
                <w:lang w:eastAsia="vi-VN"/>
              </w:rPr>
              <w:t>14.1. Nguyên tắc tổ chức đóng/ngắ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4 \h </w:instrText>
            </w:r>
            <w:r w:rsidR="00FA111F" w:rsidRPr="00FA111F">
              <w:rPr>
                <w:webHidden/>
                <w:sz w:val="28"/>
                <w:szCs w:val="28"/>
              </w:rPr>
            </w:r>
            <w:r w:rsidR="00FA111F" w:rsidRPr="00FA111F">
              <w:rPr>
                <w:webHidden/>
                <w:sz w:val="28"/>
                <w:szCs w:val="28"/>
              </w:rPr>
              <w:fldChar w:fldCharType="separate"/>
            </w:r>
            <w:r w:rsidR="00F23D75">
              <w:rPr>
                <w:webHidden/>
                <w:sz w:val="28"/>
                <w:szCs w:val="28"/>
              </w:rPr>
              <w:t>1</w:t>
            </w:r>
            <w:r w:rsidR="00FA111F" w:rsidRPr="00FA111F">
              <w:rPr>
                <w:webHidden/>
                <w:sz w:val="28"/>
                <w:szCs w:val="28"/>
              </w:rPr>
              <w:fldChar w:fldCharType="end"/>
            </w:r>
          </w:hyperlink>
        </w:p>
        <w:p w14:paraId="276ECB8E" w14:textId="23E5D5FA" w:rsidR="00FA111F" w:rsidRPr="00FA111F" w:rsidRDefault="004A3D79">
          <w:pPr>
            <w:pStyle w:val="TOC3"/>
            <w:rPr>
              <w:rFonts w:eastAsiaTheme="minorEastAsia"/>
              <w:kern w:val="2"/>
              <w:sz w:val="28"/>
              <w:szCs w:val="28"/>
              <w14:ligatures w14:val="standardContextual"/>
            </w:rPr>
          </w:pPr>
          <w:hyperlink w:anchor="_Toc187795205" w:history="1">
            <w:r w:rsidR="00FA111F" w:rsidRPr="00FA111F">
              <w:rPr>
                <w:rStyle w:val="Hyperlink"/>
                <w:sz w:val="28"/>
                <w:szCs w:val="28"/>
                <w:lang w:eastAsia="vi-VN"/>
              </w:rPr>
              <w:t>14.2. Tắt cảm biến khi không cần thiế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5 \h </w:instrText>
            </w:r>
            <w:r w:rsidR="00FA111F" w:rsidRPr="00FA111F">
              <w:rPr>
                <w:webHidden/>
                <w:sz w:val="28"/>
                <w:szCs w:val="28"/>
              </w:rPr>
            </w:r>
            <w:r w:rsidR="00FA111F" w:rsidRPr="00FA111F">
              <w:rPr>
                <w:webHidden/>
                <w:sz w:val="28"/>
                <w:szCs w:val="28"/>
              </w:rPr>
              <w:fldChar w:fldCharType="separate"/>
            </w:r>
            <w:r w:rsidR="00F23D75">
              <w:rPr>
                <w:webHidden/>
                <w:sz w:val="28"/>
                <w:szCs w:val="28"/>
              </w:rPr>
              <w:t>1</w:t>
            </w:r>
            <w:r w:rsidR="00FA111F" w:rsidRPr="00FA111F">
              <w:rPr>
                <w:webHidden/>
                <w:sz w:val="28"/>
                <w:szCs w:val="28"/>
              </w:rPr>
              <w:fldChar w:fldCharType="end"/>
            </w:r>
          </w:hyperlink>
        </w:p>
        <w:p w14:paraId="6083CC31" w14:textId="227A611A" w:rsidR="00FA111F" w:rsidRPr="00FA111F" w:rsidRDefault="004A3D79">
          <w:pPr>
            <w:pStyle w:val="TOC3"/>
            <w:rPr>
              <w:rFonts w:eastAsiaTheme="minorEastAsia"/>
              <w:kern w:val="2"/>
              <w:sz w:val="28"/>
              <w:szCs w:val="28"/>
              <w14:ligatures w14:val="standardContextual"/>
            </w:rPr>
          </w:pPr>
          <w:hyperlink w:anchor="_Toc187795206" w:history="1">
            <w:r w:rsidR="00FA111F" w:rsidRPr="00FA111F">
              <w:rPr>
                <w:rStyle w:val="Hyperlink"/>
                <w:sz w:val="28"/>
                <w:szCs w:val="28"/>
                <w:lang w:eastAsia="vi-VN"/>
              </w:rPr>
              <w:t>14.3.</w:t>
            </w:r>
            <w:r w:rsidR="00FA111F" w:rsidRPr="00FA111F">
              <w:rPr>
                <w:rStyle w:val="Hyperlink"/>
                <w:sz w:val="28"/>
                <w:szCs w:val="28"/>
                <w:lang w:val="vi-VN" w:eastAsia="vi-VN"/>
              </w:rPr>
              <w:t xml:space="preserve"> M</w:t>
            </w:r>
            <w:r w:rsidR="00FA111F" w:rsidRPr="00FA111F">
              <w:rPr>
                <w:rStyle w:val="Hyperlink"/>
                <w:sz w:val="28"/>
                <w:szCs w:val="28"/>
                <w:lang w:eastAsia="vi-VN"/>
              </w:rPr>
              <w:t>ức độ ưu tiên và xử lý ngắ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6 \h </w:instrText>
            </w:r>
            <w:r w:rsidR="00FA111F" w:rsidRPr="00FA111F">
              <w:rPr>
                <w:webHidden/>
                <w:sz w:val="28"/>
                <w:szCs w:val="28"/>
              </w:rPr>
            </w:r>
            <w:r w:rsidR="00FA111F" w:rsidRPr="00FA111F">
              <w:rPr>
                <w:webHidden/>
                <w:sz w:val="28"/>
                <w:szCs w:val="28"/>
              </w:rPr>
              <w:fldChar w:fldCharType="separate"/>
            </w:r>
            <w:r w:rsidR="00F23D75">
              <w:rPr>
                <w:webHidden/>
                <w:sz w:val="28"/>
                <w:szCs w:val="28"/>
              </w:rPr>
              <w:t>1</w:t>
            </w:r>
            <w:r w:rsidR="00FA111F" w:rsidRPr="00FA111F">
              <w:rPr>
                <w:webHidden/>
                <w:sz w:val="28"/>
                <w:szCs w:val="28"/>
              </w:rPr>
              <w:fldChar w:fldCharType="end"/>
            </w:r>
          </w:hyperlink>
        </w:p>
        <w:p w14:paraId="3B3D6A30" w14:textId="37B999DF" w:rsidR="00FA111F" w:rsidRPr="00FA111F" w:rsidRDefault="004A3D79">
          <w:pPr>
            <w:pStyle w:val="TOC3"/>
            <w:rPr>
              <w:rFonts w:eastAsiaTheme="minorEastAsia"/>
              <w:kern w:val="2"/>
              <w:sz w:val="28"/>
              <w:szCs w:val="28"/>
              <w14:ligatures w14:val="standardContextual"/>
            </w:rPr>
          </w:pPr>
          <w:hyperlink w:anchor="_Toc187795207" w:history="1">
            <w:r w:rsidR="00FA111F" w:rsidRPr="00FA111F">
              <w:rPr>
                <w:rStyle w:val="Hyperlink"/>
                <w:sz w:val="28"/>
                <w:szCs w:val="28"/>
                <w:lang w:eastAsia="vi-VN"/>
              </w:rPr>
              <w:t>14.4. Quy tắc ưu tiên xử lý ngắ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7 \h </w:instrText>
            </w:r>
            <w:r w:rsidR="00FA111F" w:rsidRPr="00FA111F">
              <w:rPr>
                <w:webHidden/>
                <w:sz w:val="28"/>
                <w:szCs w:val="28"/>
              </w:rPr>
            </w:r>
            <w:r w:rsidR="00FA111F" w:rsidRPr="00FA111F">
              <w:rPr>
                <w:webHidden/>
                <w:sz w:val="28"/>
                <w:szCs w:val="28"/>
              </w:rPr>
              <w:fldChar w:fldCharType="separate"/>
            </w:r>
            <w:r w:rsidR="00F23D75">
              <w:rPr>
                <w:webHidden/>
                <w:sz w:val="28"/>
                <w:szCs w:val="28"/>
              </w:rPr>
              <w:t>2</w:t>
            </w:r>
            <w:r w:rsidR="00FA111F" w:rsidRPr="00FA111F">
              <w:rPr>
                <w:webHidden/>
                <w:sz w:val="28"/>
                <w:szCs w:val="28"/>
              </w:rPr>
              <w:fldChar w:fldCharType="end"/>
            </w:r>
          </w:hyperlink>
        </w:p>
        <w:p w14:paraId="3E1F8CFA" w14:textId="75405B6A" w:rsidR="00FA111F" w:rsidRPr="00FA111F" w:rsidRDefault="004A3D79">
          <w:pPr>
            <w:pStyle w:val="TOC3"/>
            <w:rPr>
              <w:rFonts w:eastAsiaTheme="minorEastAsia"/>
              <w:kern w:val="2"/>
              <w:sz w:val="28"/>
              <w:szCs w:val="28"/>
              <w14:ligatures w14:val="standardContextual"/>
            </w:rPr>
          </w:pPr>
          <w:hyperlink w:anchor="_Toc187795208" w:history="1">
            <w:r w:rsidR="00FA111F" w:rsidRPr="00FA111F">
              <w:rPr>
                <w:rStyle w:val="Hyperlink"/>
                <w:sz w:val="28"/>
                <w:szCs w:val="28"/>
                <w:lang w:eastAsia="vi-VN"/>
              </w:rPr>
              <w:t>14.5. Luồng hoạt động đóng/ngắt</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08 \h </w:instrText>
            </w:r>
            <w:r w:rsidR="00FA111F" w:rsidRPr="00FA111F">
              <w:rPr>
                <w:webHidden/>
                <w:sz w:val="28"/>
                <w:szCs w:val="28"/>
              </w:rPr>
            </w:r>
            <w:r w:rsidR="00FA111F" w:rsidRPr="00FA111F">
              <w:rPr>
                <w:webHidden/>
                <w:sz w:val="28"/>
                <w:szCs w:val="28"/>
              </w:rPr>
              <w:fldChar w:fldCharType="separate"/>
            </w:r>
            <w:r w:rsidR="00F23D75">
              <w:rPr>
                <w:webHidden/>
                <w:sz w:val="28"/>
                <w:szCs w:val="28"/>
              </w:rPr>
              <w:t>3</w:t>
            </w:r>
            <w:r w:rsidR="00FA111F" w:rsidRPr="00FA111F">
              <w:rPr>
                <w:webHidden/>
                <w:sz w:val="28"/>
                <w:szCs w:val="28"/>
              </w:rPr>
              <w:fldChar w:fldCharType="end"/>
            </w:r>
          </w:hyperlink>
        </w:p>
        <w:p w14:paraId="5B702EFB" w14:textId="1E2ADF8A" w:rsidR="00FA111F" w:rsidRPr="00FA111F" w:rsidRDefault="004A3D79">
          <w:pPr>
            <w:pStyle w:val="TOC1"/>
            <w:rPr>
              <w:rFonts w:eastAsiaTheme="minorEastAsia"/>
              <w:b w:val="0"/>
              <w:bCs w:val="0"/>
              <w:kern w:val="2"/>
              <w:sz w:val="28"/>
              <w:szCs w:val="28"/>
              <w14:ligatures w14:val="standardContextual"/>
            </w:rPr>
          </w:pPr>
          <w:hyperlink w:anchor="_Toc187795209" w:history="1">
            <w:r w:rsidR="00FA111F" w:rsidRPr="00FA111F">
              <w:rPr>
                <w:rStyle w:val="Hyperlink"/>
                <w:b w:val="0"/>
                <w:bCs w:val="0"/>
                <w:sz w:val="28"/>
                <w:szCs w:val="28"/>
              </w:rPr>
              <w:t>V. THIẾT KẾ PHẦN MỀM</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209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4</w:t>
            </w:r>
            <w:r w:rsidR="00FA111F" w:rsidRPr="00FA111F">
              <w:rPr>
                <w:b w:val="0"/>
                <w:bCs w:val="0"/>
                <w:webHidden/>
                <w:sz w:val="28"/>
                <w:szCs w:val="28"/>
              </w:rPr>
              <w:fldChar w:fldCharType="end"/>
            </w:r>
          </w:hyperlink>
        </w:p>
        <w:p w14:paraId="79C73D0E" w14:textId="40BF7B02" w:rsidR="00FA111F" w:rsidRPr="00FA111F" w:rsidRDefault="004A3D79">
          <w:pPr>
            <w:pStyle w:val="TOC2"/>
            <w:rPr>
              <w:rFonts w:eastAsiaTheme="minorEastAsia"/>
              <w:b w:val="0"/>
              <w:bCs w:val="0"/>
              <w:i w:val="0"/>
              <w:iCs w:val="0"/>
              <w:kern w:val="2"/>
              <w:sz w:val="28"/>
              <w:szCs w:val="28"/>
              <w14:ligatures w14:val="standardContextual"/>
            </w:rPr>
          </w:pPr>
          <w:hyperlink w:anchor="_Toc187795210" w:history="1">
            <w:r w:rsidR="00FA111F" w:rsidRPr="00FA111F">
              <w:rPr>
                <w:rStyle w:val="Hyperlink"/>
                <w:b w:val="0"/>
                <w:bCs w:val="0"/>
                <w:i w:val="0"/>
                <w:iCs w:val="0"/>
                <w:sz w:val="28"/>
                <w:szCs w:val="28"/>
              </w:rPr>
              <w:t xml:space="preserve">1. </w:t>
            </w:r>
            <w:r w:rsidR="00FA111F" w:rsidRPr="00FA111F">
              <w:rPr>
                <w:rStyle w:val="Hyperlink"/>
                <w:b w:val="0"/>
                <w:bCs w:val="0"/>
                <w:i w:val="0"/>
                <w:iCs w:val="0"/>
                <w:sz w:val="28"/>
                <w:szCs w:val="28"/>
                <w:lang w:val="vi"/>
              </w:rPr>
              <w:t>Sequence</w:t>
            </w:r>
            <w:r w:rsidR="00FA111F" w:rsidRPr="00FA111F">
              <w:rPr>
                <w:rStyle w:val="Hyperlink"/>
                <w:b w:val="0"/>
                <w:bCs w:val="0"/>
                <w:i w:val="0"/>
                <w:iCs w:val="0"/>
                <w:sz w:val="28"/>
                <w:szCs w:val="28"/>
              </w:rPr>
              <w:t xml:space="preserve"> Diagram</w:t>
            </w:r>
            <w:r w:rsidR="00FA111F" w:rsidRPr="00FA111F">
              <w:rPr>
                <w:b w:val="0"/>
                <w:bCs w:val="0"/>
                <w:i w:val="0"/>
                <w:iCs w:val="0"/>
                <w:webHidden/>
                <w:sz w:val="28"/>
                <w:szCs w:val="28"/>
              </w:rPr>
              <w:tab/>
            </w:r>
            <w:r w:rsidR="00FA111F" w:rsidRPr="00FA111F">
              <w:rPr>
                <w:b w:val="0"/>
                <w:bCs w:val="0"/>
                <w:i w:val="0"/>
                <w:iCs w:val="0"/>
                <w:webHidden/>
                <w:sz w:val="28"/>
                <w:szCs w:val="28"/>
              </w:rPr>
              <w:fldChar w:fldCharType="begin"/>
            </w:r>
            <w:r w:rsidR="00FA111F" w:rsidRPr="00FA111F">
              <w:rPr>
                <w:b w:val="0"/>
                <w:bCs w:val="0"/>
                <w:i w:val="0"/>
                <w:iCs w:val="0"/>
                <w:webHidden/>
                <w:sz w:val="28"/>
                <w:szCs w:val="28"/>
              </w:rPr>
              <w:instrText xml:space="preserve"> PAGEREF _Toc187795210 \h </w:instrText>
            </w:r>
            <w:r w:rsidR="00FA111F" w:rsidRPr="00FA111F">
              <w:rPr>
                <w:b w:val="0"/>
                <w:bCs w:val="0"/>
                <w:i w:val="0"/>
                <w:iCs w:val="0"/>
                <w:webHidden/>
                <w:sz w:val="28"/>
                <w:szCs w:val="28"/>
              </w:rPr>
            </w:r>
            <w:r w:rsidR="00FA111F" w:rsidRPr="00FA111F">
              <w:rPr>
                <w:b w:val="0"/>
                <w:bCs w:val="0"/>
                <w:i w:val="0"/>
                <w:iCs w:val="0"/>
                <w:webHidden/>
                <w:sz w:val="28"/>
                <w:szCs w:val="28"/>
              </w:rPr>
              <w:fldChar w:fldCharType="separate"/>
            </w:r>
            <w:r w:rsidR="00F23D75">
              <w:rPr>
                <w:b w:val="0"/>
                <w:bCs w:val="0"/>
                <w:i w:val="0"/>
                <w:iCs w:val="0"/>
                <w:webHidden/>
                <w:sz w:val="28"/>
                <w:szCs w:val="28"/>
              </w:rPr>
              <w:t>4</w:t>
            </w:r>
            <w:r w:rsidR="00FA111F" w:rsidRPr="00FA111F">
              <w:rPr>
                <w:b w:val="0"/>
                <w:bCs w:val="0"/>
                <w:i w:val="0"/>
                <w:iCs w:val="0"/>
                <w:webHidden/>
                <w:sz w:val="28"/>
                <w:szCs w:val="28"/>
              </w:rPr>
              <w:fldChar w:fldCharType="end"/>
            </w:r>
          </w:hyperlink>
        </w:p>
        <w:p w14:paraId="6B7E352C" w14:textId="0F29ECD4" w:rsidR="00FA111F" w:rsidRPr="00FA111F" w:rsidRDefault="004A3D79">
          <w:pPr>
            <w:pStyle w:val="TOC3"/>
            <w:rPr>
              <w:rFonts w:eastAsiaTheme="minorEastAsia"/>
              <w:kern w:val="2"/>
              <w:sz w:val="28"/>
              <w:szCs w:val="28"/>
              <w14:ligatures w14:val="standardContextual"/>
            </w:rPr>
          </w:pPr>
          <w:hyperlink w:anchor="_Toc187795211" w:history="1">
            <w:r w:rsidR="00FA111F" w:rsidRPr="00FA111F">
              <w:rPr>
                <w:rStyle w:val="Hyperlink"/>
                <w:sz w:val="28"/>
                <w:szCs w:val="28"/>
              </w:rPr>
              <w:t>1.1. Thành phần và vai trò</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11 \h </w:instrText>
            </w:r>
            <w:r w:rsidR="00FA111F" w:rsidRPr="00FA111F">
              <w:rPr>
                <w:webHidden/>
                <w:sz w:val="28"/>
                <w:szCs w:val="28"/>
              </w:rPr>
            </w:r>
            <w:r w:rsidR="00FA111F" w:rsidRPr="00FA111F">
              <w:rPr>
                <w:webHidden/>
                <w:sz w:val="28"/>
                <w:szCs w:val="28"/>
              </w:rPr>
              <w:fldChar w:fldCharType="separate"/>
            </w:r>
            <w:r w:rsidR="00F23D75">
              <w:rPr>
                <w:webHidden/>
                <w:sz w:val="28"/>
                <w:szCs w:val="28"/>
              </w:rPr>
              <w:t>5</w:t>
            </w:r>
            <w:r w:rsidR="00FA111F" w:rsidRPr="00FA111F">
              <w:rPr>
                <w:webHidden/>
                <w:sz w:val="28"/>
                <w:szCs w:val="28"/>
              </w:rPr>
              <w:fldChar w:fldCharType="end"/>
            </w:r>
          </w:hyperlink>
        </w:p>
        <w:p w14:paraId="63CAD92F" w14:textId="6A84714F" w:rsidR="00FA111F" w:rsidRPr="00FA111F" w:rsidRDefault="004A3D79">
          <w:pPr>
            <w:pStyle w:val="TOC3"/>
            <w:rPr>
              <w:rFonts w:eastAsiaTheme="minorEastAsia"/>
              <w:kern w:val="2"/>
              <w:sz w:val="28"/>
              <w:szCs w:val="28"/>
              <w14:ligatures w14:val="standardContextual"/>
            </w:rPr>
          </w:pPr>
          <w:hyperlink w:anchor="_Toc187795212" w:history="1">
            <w:r w:rsidR="00FA111F" w:rsidRPr="00FA111F">
              <w:rPr>
                <w:rStyle w:val="Hyperlink"/>
                <w:sz w:val="28"/>
                <w:szCs w:val="28"/>
              </w:rPr>
              <w:t>1.2. Giải thích từng hàm trong Sequence Diagram</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12 \h </w:instrText>
            </w:r>
            <w:r w:rsidR="00FA111F" w:rsidRPr="00FA111F">
              <w:rPr>
                <w:webHidden/>
                <w:sz w:val="28"/>
                <w:szCs w:val="28"/>
              </w:rPr>
            </w:r>
            <w:r w:rsidR="00FA111F" w:rsidRPr="00FA111F">
              <w:rPr>
                <w:webHidden/>
                <w:sz w:val="28"/>
                <w:szCs w:val="28"/>
              </w:rPr>
              <w:fldChar w:fldCharType="separate"/>
            </w:r>
            <w:r w:rsidR="00F23D75">
              <w:rPr>
                <w:webHidden/>
                <w:sz w:val="28"/>
                <w:szCs w:val="28"/>
              </w:rPr>
              <w:t>5</w:t>
            </w:r>
            <w:r w:rsidR="00FA111F" w:rsidRPr="00FA111F">
              <w:rPr>
                <w:webHidden/>
                <w:sz w:val="28"/>
                <w:szCs w:val="28"/>
              </w:rPr>
              <w:fldChar w:fldCharType="end"/>
            </w:r>
          </w:hyperlink>
        </w:p>
        <w:p w14:paraId="77FAD82E" w14:textId="11FAA0C6" w:rsidR="00FA111F" w:rsidRPr="00FA111F" w:rsidRDefault="004A3D79">
          <w:pPr>
            <w:pStyle w:val="TOC3"/>
            <w:rPr>
              <w:rFonts w:eastAsiaTheme="minorEastAsia"/>
              <w:kern w:val="2"/>
              <w:sz w:val="28"/>
              <w:szCs w:val="28"/>
              <w14:ligatures w14:val="standardContextual"/>
            </w:rPr>
          </w:pPr>
          <w:hyperlink w:anchor="_Toc187795213" w:history="1">
            <w:r w:rsidR="00FA111F" w:rsidRPr="00FA111F">
              <w:rPr>
                <w:rStyle w:val="Hyperlink"/>
                <w:rFonts w:eastAsia="Times New Roman"/>
                <w:sz w:val="28"/>
                <w:szCs w:val="28"/>
              </w:rPr>
              <w:t>1.3. Các kết nối giữa các thành phần</w:t>
            </w:r>
            <w:r w:rsidR="00FA111F" w:rsidRPr="00FA111F">
              <w:rPr>
                <w:webHidden/>
                <w:sz w:val="28"/>
                <w:szCs w:val="28"/>
              </w:rPr>
              <w:tab/>
            </w:r>
            <w:r w:rsidR="00FA111F" w:rsidRPr="00FA111F">
              <w:rPr>
                <w:webHidden/>
                <w:sz w:val="28"/>
                <w:szCs w:val="28"/>
              </w:rPr>
              <w:fldChar w:fldCharType="begin"/>
            </w:r>
            <w:r w:rsidR="00FA111F" w:rsidRPr="00FA111F">
              <w:rPr>
                <w:webHidden/>
                <w:sz w:val="28"/>
                <w:szCs w:val="28"/>
              </w:rPr>
              <w:instrText xml:space="preserve"> PAGEREF _Toc187795213 \h </w:instrText>
            </w:r>
            <w:r w:rsidR="00FA111F" w:rsidRPr="00FA111F">
              <w:rPr>
                <w:webHidden/>
                <w:sz w:val="28"/>
                <w:szCs w:val="28"/>
              </w:rPr>
            </w:r>
            <w:r w:rsidR="00FA111F" w:rsidRPr="00FA111F">
              <w:rPr>
                <w:webHidden/>
                <w:sz w:val="28"/>
                <w:szCs w:val="28"/>
              </w:rPr>
              <w:fldChar w:fldCharType="separate"/>
            </w:r>
            <w:r w:rsidR="00F23D75">
              <w:rPr>
                <w:webHidden/>
                <w:sz w:val="28"/>
                <w:szCs w:val="28"/>
              </w:rPr>
              <w:t>7</w:t>
            </w:r>
            <w:r w:rsidR="00FA111F" w:rsidRPr="00FA111F">
              <w:rPr>
                <w:webHidden/>
                <w:sz w:val="28"/>
                <w:szCs w:val="28"/>
              </w:rPr>
              <w:fldChar w:fldCharType="end"/>
            </w:r>
          </w:hyperlink>
        </w:p>
        <w:p w14:paraId="6D44636E" w14:textId="74A87A94" w:rsidR="00FA111F" w:rsidRPr="00FA111F" w:rsidRDefault="004A3D79">
          <w:pPr>
            <w:pStyle w:val="TOC1"/>
            <w:rPr>
              <w:rFonts w:eastAsiaTheme="minorEastAsia"/>
              <w:b w:val="0"/>
              <w:bCs w:val="0"/>
              <w:kern w:val="2"/>
              <w:sz w:val="28"/>
              <w:szCs w:val="28"/>
              <w14:ligatures w14:val="standardContextual"/>
            </w:rPr>
          </w:pPr>
          <w:hyperlink w:anchor="_Toc187795214" w:history="1">
            <w:r w:rsidR="00FA111F" w:rsidRPr="00FA111F">
              <w:rPr>
                <w:rStyle w:val="Hyperlink"/>
                <w:b w:val="0"/>
                <w:bCs w:val="0"/>
                <w:sz w:val="28"/>
                <w:szCs w:val="28"/>
              </w:rPr>
              <w:t>VI. KẾT QUẢ</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214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73A76393" w14:textId="3BBDAABB" w:rsidR="00FA111F" w:rsidRPr="00FA111F" w:rsidRDefault="004A3D79">
          <w:pPr>
            <w:pStyle w:val="TOC1"/>
            <w:rPr>
              <w:rFonts w:eastAsiaTheme="minorEastAsia"/>
              <w:b w:val="0"/>
              <w:bCs w:val="0"/>
              <w:kern w:val="2"/>
              <w:sz w:val="28"/>
              <w:szCs w:val="28"/>
              <w14:ligatures w14:val="standardContextual"/>
            </w:rPr>
          </w:pPr>
          <w:hyperlink w:anchor="_Toc187795215" w:history="1">
            <w:r w:rsidR="00FA111F" w:rsidRPr="00FA111F">
              <w:rPr>
                <w:rStyle w:val="Hyperlink"/>
                <w:b w:val="0"/>
                <w:bCs w:val="0"/>
                <w:sz w:val="28"/>
                <w:szCs w:val="28"/>
              </w:rPr>
              <w:t>VII. HƯỚNG PHÁT TRIỂN</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215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77A3FEE7" w14:textId="47E4EF24" w:rsidR="00FA111F" w:rsidRPr="00FA111F" w:rsidRDefault="004A3D79">
          <w:pPr>
            <w:pStyle w:val="TOC1"/>
            <w:rPr>
              <w:rFonts w:eastAsiaTheme="minorEastAsia"/>
              <w:b w:val="0"/>
              <w:bCs w:val="0"/>
              <w:kern w:val="2"/>
              <w:sz w:val="28"/>
              <w:szCs w:val="28"/>
              <w14:ligatures w14:val="standardContextual"/>
            </w:rPr>
          </w:pPr>
          <w:hyperlink w:anchor="_Toc187795216" w:history="1">
            <w:r w:rsidR="00FA111F" w:rsidRPr="00FA111F">
              <w:rPr>
                <w:rStyle w:val="Hyperlink"/>
                <w:b w:val="0"/>
                <w:bCs w:val="0"/>
                <w:sz w:val="28"/>
                <w:szCs w:val="28"/>
              </w:rPr>
              <w:t>VIII. TỔNG KẾT</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216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6976D189" w14:textId="7E812ED6" w:rsidR="00FA111F" w:rsidRPr="00FA111F" w:rsidRDefault="004A3D79">
          <w:pPr>
            <w:pStyle w:val="TOC1"/>
            <w:rPr>
              <w:rFonts w:eastAsiaTheme="minorEastAsia"/>
              <w:b w:val="0"/>
              <w:bCs w:val="0"/>
              <w:kern w:val="2"/>
              <w:sz w:val="28"/>
              <w:szCs w:val="28"/>
              <w14:ligatures w14:val="standardContextual"/>
            </w:rPr>
          </w:pPr>
          <w:hyperlink w:anchor="_Toc187795217" w:history="1">
            <w:r w:rsidR="00FA111F" w:rsidRPr="00FA111F">
              <w:rPr>
                <w:rStyle w:val="Hyperlink"/>
                <w:b w:val="0"/>
                <w:bCs w:val="0"/>
                <w:sz w:val="28"/>
                <w:szCs w:val="28"/>
              </w:rPr>
              <w:t>TÀI LIỆU THAM KHẢO</w:t>
            </w:r>
            <w:r w:rsidR="00FA111F" w:rsidRPr="00FA111F">
              <w:rPr>
                <w:b w:val="0"/>
                <w:bCs w:val="0"/>
                <w:webHidden/>
                <w:sz w:val="28"/>
                <w:szCs w:val="28"/>
              </w:rPr>
              <w:tab/>
            </w:r>
            <w:r w:rsidR="00FA111F" w:rsidRPr="00FA111F">
              <w:rPr>
                <w:b w:val="0"/>
                <w:bCs w:val="0"/>
                <w:webHidden/>
                <w:sz w:val="28"/>
                <w:szCs w:val="28"/>
              </w:rPr>
              <w:fldChar w:fldCharType="begin"/>
            </w:r>
            <w:r w:rsidR="00FA111F" w:rsidRPr="00FA111F">
              <w:rPr>
                <w:b w:val="0"/>
                <w:bCs w:val="0"/>
                <w:webHidden/>
                <w:sz w:val="28"/>
                <w:szCs w:val="28"/>
              </w:rPr>
              <w:instrText xml:space="preserve"> PAGEREF _Toc187795217 \h </w:instrText>
            </w:r>
            <w:r w:rsidR="00FA111F" w:rsidRPr="00FA111F">
              <w:rPr>
                <w:b w:val="0"/>
                <w:bCs w:val="0"/>
                <w:webHidden/>
                <w:sz w:val="28"/>
                <w:szCs w:val="28"/>
              </w:rPr>
            </w:r>
            <w:r w:rsidR="00FA111F" w:rsidRPr="00FA111F">
              <w:rPr>
                <w:b w:val="0"/>
                <w:bCs w:val="0"/>
                <w:webHidden/>
                <w:sz w:val="28"/>
                <w:szCs w:val="28"/>
              </w:rPr>
              <w:fldChar w:fldCharType="separate"/>
            </w:r>
            <w:r w:rsidR="00F23D75">
              <w:rPr>
                <w:b w:val="0"/>
                <w:bCs w:val="0"/>
                <w:webHidden/>
                <w:sz w:val="28"/>
                <w:szCs w:val="28"/>
              </w:rPr>
              <w:t>1</w:t>
            </w:r>
            <w:r w:rsidR="00FA111F" w:rsidRPr="00FA111F">
              <w:rPr>
                <w:b w:val="0"/>
                <w:bCs w:val="0"/>
                <w:webHidden/>
                <w:sz w:val="28"/>
                <w:szCs w:val="28"/>
              </w:rPr>
              <w:fldChar w:fldCharType="end"/>
            </w:r>
          </w:hyperlink>
        </w:p>
        <w:p w14:paraId="13EE92F7" w14:textId="0E516B16" w:rsidR="00605F08" w:rsidRDefault="00605F08">
          <w:r w:rsidRPr="00FA111F">
            <w:rPr>
              <w:rFonts w:cs="Times New Roman"/>
              <w:sz w:val="28"/>
              <w:szCs w:val="28"/>
            </w:rPr>
            <w:fldChar w:fldCharType="end"/>
          </w:r>
        </w:p>
      </w:sdtContent>
    </w:sdt>
    <w:p w14:paraId="5E0A459E" w14:textId="77777777" w:rsidR="00605F08" w:rsidRPr="00380E31" w:rsidRDefault="00605F08" w:rsidP="00C17927">
      <w:pPr>
        <w:spacing w:before="0" w:after="160" w:line="259" w:lineRule="auto"/>
        <w:jc w:val="left"/>
        <w:rPr>
          <w:rFonts w:cs="Times New Roman"/>
          <w:sz w:val="28"/>
          <w:szCs w:val="28"/>
        </w:rPr>
        <w:sectPr w:rsidR="00605F08" w:rsidRPr="00380E31" w:rsidSect="009931F5">
          <w:pgSz w:w="12240" w:h="15840"/>
          <w:pgMar w:top="1134" w:right="1134" w:bottom="1418" w:left="1701" w:header="720" w:footer="720" w:gutter="0"/>
          <w:pgNumType w:start="1"/>
          <w:cols w:space="720"/>
          <w:docGrid w:linePitch="360"/>
        </w:sectPr>
      </w:pPr>
    </w:p>
    <w:p w14:paraId="368C05E0" w14:textId="77777777" w:rsidR="00571D88" w:rsidRPr="00FA111F" w:rsidRDefault="00571D88" w:rsidP="00FA111F">
      <w:pPr>
        <w:pStyle w:val="TableofFigures"/>
        <w:tabs>
          <w:tab w:val="right" w:leader="dot" w:pos="9395"/>
        </w:tabs>
        <w:jc w:val="center"/>
        <w:rPr>
          <w:rFonts w:cs="Times New Roman"/>
          <w:b/>
          <w:bCs/>
          <w:sz w:val="32"/>
          <w:szCs w:val="32"/>
        </w:rPr>
      </w:pPr>
      <w:r w:rsidRPr="00FA111F">
        <w:rPr>
          <w:rFonts w:cs="Times New Roman"/>
          <w:b/>
          <w:bCs/>
          <w:sz w:val="32"/>
          <w:szCs w:val="32"/>
        </w:rPr>
        <w:lastRenderedPageBreak/>
        <w:t>DANH MỤC BẢNG BIỂU</w:t>
      </w:r>
    </w:p>
    <w:p w14:paraId="4EBD3EB1" w14:textId="77777777" w:rsidR="00605F08" w:rsidRPr="00380E31" w:rsidRDefault="00605F08" w:rsidP="00C17927">
      <w:pPr>
        <w:spacing w:before="0" w:after="160" w:line="259" w:lineRule="auto"/>
        <w:jc w:val="left"/>
        <w:rPr>
          <w:rFonts w:cs="Times New Roman"/>
          <w:sz w:val="28"/>
          <w:szCs w:val="28"/>
        </w:rPr>
      </w:pPr>
    </w:p>
    <w:p w14:paraId="02EEAC2E" w14:textId="3F789C57" w:rsidR="00FA111F" w:rsidRPr="00FA111F" w:rsidRDefault="00FA111F">
      <w:pPr>
        <w:pStyle w:val="TableofFigures"/>
        <w:tabs>
          <w:tab w:val="right" w:leader="dot" w:pos="9395"/>
        </w:tabs>
        <w:rPr>
          <w:rFonts w:asciiTheme="minorHAnsi" w:eastAsiaTheme="minorEastAsia" w:hAnsiTheme="minorHAnsi"/>
          <w:noProof/>
          <w:kern w:val="2"/>
          <w:sz w:val="24"/>
          <w:szCs w:val="24"/>
          <w14:ligatures w14:val="standardContextual"/>
        </w:rPr>
      </w:pPr>
      <w:r>
        <w:rPr>
          <w:rFonts w:cs="Times New Roman"/>
          <w:sz w:val="28"/>
          <w:szCs w:val="28"/>
        </w:rPr>
        <w:fldChar w:fldCharType="begin"/>
      </w:r>
      <w:r>
        <w:rPr>
          <w:rFonts w:cs="Times New Roman"/>
          <w:sz w:val="28"/>
          <w:szCs w:val="28"/>
        </w:rPr>
        <w:instrText xml:space="preserve"> TOC \h \z \c "Hình" </w:instrText>
      </w:r>
      <w:r>
        <w:rPr>
          <w:rFonts w:cs="Times New Roman"/>
          <w:sz w:val="28"/>
          <w:szCs w:val="28"/>
        </w:rPr>
        <w:fldChar w:fldCharType="separate"/>
      </w:r>
      <w:hyperlink w:anchor="_Toc187795218" w:history="1">
        <w:r w:rsidRPr="00FA111F">
          <w:rPr>
            <w:rStyle w:val="Hyperlink"/>
            <w:noProof/>
          </w:rPr>
          <w:t>Hình 1: Sơ đồ khối hệ thống</w:t>
        </w:r>
        <w:r w:rsidRPr="00FA111F">
          <w:rPr>
            <w:noProof/>
            <w:webHidden/>
          </w:rPr>
          <w:tab/>
        </w:r>
        <w:r w:rsidRPr="00FA111F">
          <w:rPr>
            <w:noProof/>
            <w:webHidden/>
          </w:rPr>
          <w:fldChar w:fldCharType="begin"/>
        </w:r>
        <w:r w:rsidRPr="00FA111F">
          <w:rPr>
            <w:noProof/>
            <w:webHidden/>
          </w:rPr>
          <w:instrText xml:space="preserve"> PAGEREF _Toc187795218 \h </w:instrText>
        </w:r>
        <w:r w:rsidRPr="00FA111F">
          <w:rPr>
            <w:noProof/>
            <w:webHidden/>
          </w:rPr>
        </w:r>
        <w:r w:rsidRPr="00FA111F">
          <w:rPr>
            <w:noProof/>
            <w:webHidden/>
          </w:rPr>
          <w:fldChar w:fldCharType="separate"/>
        </w:r>
        <w:r w:rsidRPr="00FA111F">
          <w:rPr>
            <w:noProof/>
            <w:webHidden/>
          </w:rPr>
          <w:t>1</w:t>
        </w:r>
        <w:r w:rsidRPr="00FA111F">
          <w:rPr>
            <w:noProof/>
            <w:webHidden/>
          </w:rPr>
          <w:fldChar w:fldCharType="end"/>
        </w:r>
      </w:hyperlink>
    </w:p>
    <w:p w14:paraId="194FFFCF" w14:textId="66E67107"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19" w:history="1">
        <w:r w:rsidR="00FA111F" w:rsidRPr="00FA111F">
          <w:rPr>
            <w:rStyle w:val="Hyperlink"/>
            <w:noProof/>
          </w:rPr>
          <w:t>Hình 2: Mạch nguyên lí</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19 \h </w:instrText>
        </w:r>
        <w:r w:rsidR="00FA111F" w:rsidRPr="00FA111F">
          <w:rPr>
            <w:noProof/>
            <w:webHidden/>
          </w:rPr>
        </w:r>
        <w:r w:rsidR="00FA111F" w:rsidRPr="00FA111F">
          <w:rPr>
            <w:noProof/>
            <w:webHidden/>
          </w:rPr>
          <w:fldChar w:fldCharType="separate"/>
        </w:r>
        <w:r w:rsidR="00FA111F" w:rsidRPr="00FA111F">
          <w:rPr>
            <w:noProof/>
            <w:webHidden/>
          </w:rPr>
          <w:t>2</w:t>
        </w:r>
        <w:r w:rsidR="00FA111F" w:rsidRPr="00FA111F">
          <w:rPr>
            <w:noProof/>
            <w:webHidden/>
          </w:rPr>
          <w:fldChar w:fldCharType="end"/>
        </w:r>
      </w:hyperlink>
    </w:p>
    <w:p w14:paraId="2D156A4A" w14:textId="3F46BA12"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0" w:history="1">
        <w:r w:rsidR="00FA111F" w:rsidRPr="00FA111F">
          <w:rPr>
            <w:rStyle w:val="Hyperlink"/>
            <w:noProof/>
          </w:rPr>
          <w:t>Hình 3: Sơ đồ chân vi xử lí ESP32</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0 \h </w:instrText>
        </w:r>
        <w:r w:rsidR="00FA111F" w:rsidRPr="00FA111F">
          <w:rPr>
            <w:noProof/>
            <w:webHidden/>
          </w:rPr>
        </w:r>
        <w:r w:rsidR="00FA111F" w:rsidRPr="00FA111F">
          <w:rPr>
            <w:noProof/>
            <w:webHidden/>
          </w:rPr>
          <w:fldChar w:fldCharType="separate"/>
        </w:r>
        <w:r w:rsidR="00FA111F" w:rsidRPr="00FA111F">
          <w:rPr>
            <w:noProof/>
            <w:webHidden/>
          </w:rPr>
          <w:t>4</w:t>
        </w:r>
        <w:r w:rsidR="00FA111F" w:rsidRPr="00FA111F">
          <w:rPr>
            <w:noProof/>
            <w:webHidden/>
          </w:rPr>
          <w:fldChar w:fldCharType="end"/>
        </w:r>
      </w:hyperlink>
    </w:p>
    <w:p w14:paraId="299B6B4E" w14:textId="28876F27"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1" w:history="1">
        <w:r w:rsidR="00FA111F" w:rsidRPr="00FA111F">
          <w:rPr>
            <w:rStyle w:val="Hyperlink"/>
            <w:noProof/>
          </w:rPr>
          <w:t>Hình 4: Sequence diagram của hệ thống</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1 \h </w:instrText>
        </w:r>
        <w:r w:rsidR="00FA111F" w:rsidRPr="00FA111F">
          <w:rPr>
            <w:noProof/>
            <w:webHidden/>
          </w:rPr>
        </w:r>
        <w:r w:rsidR="00FA111F" w:rsidRPr="00FA111F">
          <w:rPr>
            <w:noProof/>
            <w:webHidden/>
          </w:rPr>
          <w:fldChar w:fldCharType="separate"/>
        </w:r>
        <w:r w:rsidR="00FA111F" w:rsidRPr="00FA111F">
          <w:rPr>
            <w:noProof/>
            <w:webHidden/>
          </w:rPr>
          <w:t>4</w:t>
        </w:r>
        <w:r w:rsidR="00FA111F" w:rsidRPr="00FA111F">
          <w:rPr>
            <w:noProof/>
            <w:webHidden/>
          </w:rPr>
          <w:fldChar w:fldCharType="end"/>
        </w:r>
      </w:hyperlink>
    </w:p>
    <w:p w14:paraId="4A7061AF" w14:textId="04BD8016"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2" w:history="1">
        <w:r w:rsidR="00FA111F" w:rsidRPr="00FA111F">
          <w:rPr>
            <w:rStyle w:val="Hyperlink"/>
            <w:noProof/>
          </w:rPr>
          <w:t>Hình 5: Lưu đồ thuật toán</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2 \h </w:instrText>
        </w:r>
        <w:r w:rsidR="00FA111F" w:rsidRPr="00FA111F">
          <w:rPr>
            <w:noProof/>
            <w:webHidden/>
          </w:rPr>
        </w:r>
        <w:r w:rsidR="00FA111F" w:rsidRPr="00FA111F">
          <w:rPr>
            <w:noProof/>
            <w:webHidden/>
          </w:rPr>
          <w:fldChar w:fldCharType="separate"/>
        </w:r>
        <w:r w:rsidR="00FA111F" w:rsidRPr="00FA111F">
          <w:rPr>
            <w:noProof/>
            <w:webHidden/>
          </w:rPr>
          <w:t>8</w:t>
        </w:r>
        <w:r w:rsidR="00FA111F" w:rsidRPr="00FA111F">
          <w:rPr>
            <w:noProof/>
            <w:webHidden/>
          </w:rPr>
          <w:fldChar w:fldCharType="end"/>
        </w:r>
      </w:hyperlink>
    </w:p>
    <w:p w14:paraId="546041F3" w14:textId="694369D8"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3" w:history="1">
        <w:r w:rsidR="00FA111F" w:rsidRPr="00FA111F">
          <w:rPr>
            <w:rStyle w:val="Hyperlink"/>
            <w:noProof/>
          </w:rPr>
          <w:t>Hình 6: Max9814 khi có tiếng ồn</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3 \h </w:instrText>
        </w:r>
        <w:r w:rsidR="00FA111F" w:rsidRPr="00FA111F">
          <w:rPr>
            <w:noProof/>
            <w:webHidden/>
          </w:rPr>
        </w:r>
        <w:r w:rsidR="00FA111F" w:rsidRPr="00FA111F">
          <w:rPr>
            <w:noProof/>
            <w:webHidden/>
          </w:rPr>
          <w:fldChar w:fldCharType="separate"/>
        </w:r>
        <w:r w:rsidR="00FA111F" w:rsidRPr="00FA111F">
          <w:rPr>
            <w:noProof/>
            <w:webHidden/>
          </w:rPr>
          <w:t>1</w:t>
        </w:r>
        <w:r w:rsidR="00FA111F" w:rsidRPr="00FA111F">
          <w:rPr>
            <w:noProof/>
            <w:webHidden/>
          </w:rPr>
          <w:fldChar w:fldCharType="end"/>
        </w:r>
      </w:hyperlink>
    </w:p>
    <w:p w14:paraId="0BCEFD25" w14:textId="32C00DF0"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4" w:history="1">
        <w:r w:rsidR="00FA111F" w:rsidRPr="00FA111F">
          <w:rPr>
            <w:rStyle w:val="Hyperlink"/>
            <w:noProof/>
          </w:rPr>
          <w:t>Hình 7: Biểu đồ đo nhịp tim lần 1</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4 \h </w:instrText>
        </w:r>
        <w:r w:rsidR="00FA111F" w:rsidRPr="00FA111F">
          <w:rPr>
            <w:noProof/>
            <w:webHidden/>
          </w:rPr>
        </w:r>
        <w:r w:rsidR="00FA111F" w:rsidRPr="00FA111F">
          <w:rPr>
            <w:noProof/>
            <w:webHidden/>
          </w:rPr>
          <w:fldChar w:fldCharType="separate"/>
        </w:r>
        <w:r w:rsidR="00FA111F" w:rsidRPr="00FA111F">
          <w:rPr>
            <w:noProof/>
            <w:webHidden/>
          </w:rPr>
          <w:t>1</w:t>
        </w:r>
        <w:r w:rsidR="00FA111F" w:rsidRPr="00FA111F">
          <w:rPr>
            <w:noProof/>
            <w:webHidden/>
          </w:rPr>
          <w:fldChar w:fldCharType="end"/>
        </w:r>
      </w:hyperlink>
    </w:p>
    <w:p w14:paraId="1ED21D34" w14:textId="4932335C"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5" w:history="1">
        <w:r w:rsidR="00FA111F" w:rsidRPr="00FA111F">
          <w:rPr>
            <w:rStyle w:val="Hyperlink"/>
            <w:noProof/>
          </w:rPr>
          <w:t>Hình 8: Biểu đồ đo nhiệt độ lần 1</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5 \h </w:instrText>
        </w:r>
        <w:r w:rsidR="00FA111F" w:rsidRPr="00FA111F">
          <w:rPr>
            <w:noProof/>
            <w:webHidden/>
          </w:rPr>
        </w:r>
        <w:r w:rsidR="00FA111F" w:rsidRPr="00FA111F">
          <w:rPr>
            <w:noProof/>
            <w:webHidden/>
          </w:rPr>
          <w:fldChar w:fldCharType="separate"/>
        </w:r>
        <w:r w:rsidR="00FA111F" w:rsidRPr="00FA111F">
          <w:rPr>
            <w:noProof/>
            <w:webHidden/>
          </w:rPr>
          <w:t>2</w:t>
        </w:r>
        <w:r w:rsidR="00FA111F" w:rsidRPr="00FA111F">
          <w:rPr>
            <w:noProof/>
            <w:webHidden/>
          </w:rPr>
          <w:fldChar w:fldCharType="end"/>
        </w:r>
      </w:hyperlink>
    </w:p>
    <w:p w14:paraId="7DB72688" w14:textId="16DEF970"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6" w:history="1">
        <w:r w:rsidR="00FA111F" w:rsidRPr="00FA111F">
          <w:rPr>
            <w:rStyle w:val="Hyperlink"/>
            <w:noProof/>
          </w:rPr>
          <w:t>Hình 9: Biểu đồ đo độ ẩm lần 1</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6 \h </w:instrText>
        </w:r>
        <w:r w:rsidR="00FA111F" w:rsidRPr="00FA111F">
          <w:rPr>
            <w:noProof/>
            <w:webHidden/>
          </w:rPr>
        </w:r>
        <w:r w:rsidR="00FA111F" w:rsidRPr="00FA111F">
          <w:rPr>
            <w:noProof/>
            <w:webHidden/>
          </w:rPr>
          <w:fldChar w:fldCharType="separate"/>
        </w:r>
        <w:r w:rsidR="00FA111F" w:rsidRPr="00FA111F">
          <w:rPr>
            <w:noProof/>
            <w:webHidden/>
          </w:rPr>
          <w:t>2</w:t>
        </w:r>
        <w:r w:rsidR="00FA111F" w:rsidRPr="00FA111F">
          <w:rPr>
            <w:noProof/>
            <w:webHidden/>
          </w:rPr>
          <w:fldChar w:fldCharType="end"/>
        </w:r>
      </w:hyperlink>
    </w:p>
    <w:p w14:paraId="764E3D05" w14:textId="5AB0825D"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7" w:history="1">
        <w:r w:rsidR="00FA111F" w:rsidRPr="00FA111F">
          <w:rPr>
            <w:rStyle w:val="Hyperlink"/>
            <w:noProof/>
          </w:rPr>
          <w:t>Hình 10: Biểu đồ đo tiếng ồn lần 1</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7 \h </w:instrText>
        </w:r>
        <w:r w:rsidR="00FA111F" w:rsidRPr="00FA111F">
          <w:rPr>
            <w:noProof/>
            <w:webHidden/>
          </w:rPr>
        </w:r>
        <w:r w:rsidR="00FA111F" w:rsidRPr="00FA111F">
          <w:rPr>
            <w:noProof/>
            <w:webHidden/>
          </w:rPr>
          <w:fldChar w:fldCharType="separate"/>
        </w:r>
        <w:r w:rsidR="00FA111F" w:rsidRPr="00FA111F">
          <w:rPr>
            <w:noProof/>
            <w:webHidden/>
          </w:rPr>
          <w:t>3</w:t>
        </w:r>
        <w:r w:rsidR="00FA111F" w:rsidRPr="00FA111F">
          <w:rPr>
            <w:noProof/>
            <w:webHidden/>
          </w:rPr>
          <w:fldChar w:fldCharType="end"/>
        </w:r>
      </w:hyperlink>
    </w:p>
    <w:p w14:paraId="3287CE58" w14:textId="3B860C64"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8" w:history="1">
        <w:r w:rsidR="00FA111F" w:rsidRPr="00FA111F">
          <w:rPr>
            <w:rStyle w:val="Hyperlink"/>
            <w:noProof/>
          </w:rPr>
          <w:t>Hình 11: Biểu đồ đo nhịp tim lần 2</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8 \h </w:instrText>
        </w:r>
        <w:r w:rsidR="00FA111F" w:rsidRPr="00FA111F">
          <w:rPr>
            <w:noProof/>
            <w:webHidden/>
          </w:rPr>
        </w:r>
        <w:r w:rsidR="00FA111F" w:rsidRPr="00FA111F">
          <w:rPr>
            <w:noProof/>
            <w:webHidden/>
          </w:rPr>
          <w:fldChar w:fldCharType="separate"/>
        </w:r>
        <w:r w:rsidR="00FA111F" w:rsidRPr="00FA111F">
          <w:rPr>
            <w:noProof/>
            <w:webHidden/>
          </w:rPr>
          <w:t>4</w:t>
        </w:r>
        <w:r w:rsidR="00FA111F" w:rsidRPr="00FA111F">
          <w:rPr>
            <w:noProof/>
            <w:webHidden/>
          </w:rPr>
          <w:fldChar w:fldCharType="end"/>
        </w:r>
      </w:hyperlink>
    </w:p>
    <w:p w14:paraId="1F03E49B" w14:textId="5F4F7ED7" w:rsidR="00FA111F" w:rsidRP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29" w:history="1">
        <w:r w:rsidR="00FA111F" w:rsidRPr="00FA111F">
          <w:rPr>
            <w:rStyle w:val="Hyperlink"/>
            <w:noProof/>
          </w:rPr>
          <w:t>Hình 12: Biểu đồ đo nhiệt độ lần 2</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29 \h </w:instrText>
        </w:r>
        <w:r w:rsidR="00FA111F" w:rsidRPr="00FA111F">
          <w:rPr>
            <w:noProof/>
            <w:webHidden/>
          </w:rPr>
        </w:r>
        <w:r w:rsidR="00FA111F" w:rsidRPr="00FA111F">
          <w:rPr>
            <w:noProof/>
            <w:webHidden/>
          </w:rPr>
          <w:fldChar w:fldCharType="separate"/>
        </w:r>
        <w:r w:rsidR="00FA111F" w:rsidRPr="00FA111F">
          <w:rPr>
            <w:noProof/>
            <w:webHidden/>
          </w:rPr>
          <w:t>5</w:t>
        </w:r>
        <w:r w:rsidR="00FA111F" w:rsidRPr="00FA111F">
          <w:rPr>
            <w:noProof/>
            <w:webHidden/>
          </w:rPr>
          <w:fldChar w:fldCharType="end"/>
        </w:r>
      </w:hyperlink>
    </w:p>
    <w:p w14:paraId="7365D197" w14:textId="48D9D2F0" w:rsidR="00FA111F" w:rsidRDefault="004A3D79">
      <w:pPr>
        <w:pStyle w:val="TableofFigures"/>
        <w:tabs>
          <w:tab w:val="right" w:leader="dot" w:pos="9395"/>
        </w:tabs>
        <w:rPr>
          <w:rFonts w:asciiTheme="minorHAnsi" w:eastAsiaTheme="minorEastAsia" w:hAnsiTheme="minorHAnsi"/>
          <w:noProof/>
          <w:kern w:val="2"/>
          <w:sz w:val="24"/>
          <w:szCs w:val="24"/>
          <w14:ligatures w14:val="standardContextual"/>
        </w:rPr>
      </w:pPr>
      <w:hyperlink w:anchor="_Toc187795230" w:history="1">
        <w:r w:rsidR="00FA111F" w:rsidRPr="00FA111F">
          <w:rPr>
            <w:rStyle w:val="Hyperlink"/>
            <w:noProof/>
          </w:rPr>
          <w:t>Hình 13: Biểu đồ đo độ ẩm lần 2</w:t>
        </w:r>
        <w:r w:rsidR="00FA111F" w:rsidRPr="00FA111F">
          <w:rPr>
            <w:noProof/>
            <w:webHidden/>
          </w:rPr>
          <w:tab/>
        </w:r>
        <w:r w:rsidR="00FA111F" w:rsidRPr="00FA111F">
          <w:rPr>
            <w:noProof/>
            <w:webHidden/>
          </w:rPr>
          <w:fldChar w:fldCharType="begin"/>
        </w:r>
        <w:r w:rsidR="00FA111F" w:rsidRPr="00FA111F">
          <w:rPr>
            <w:noProof/>
            <w:webHidden/>
          </w:rPr>
          <w:instrText xml:space="preserve"> PAGEREF _Toc187795230 \h </w:instrText>
        </w:r>
        <w:r w:rsidR="00FA111F" w:rsidRPr="00FA111F">
          <w:rPr>
            <w:noProof/>
            <w:webHidden/>
          </w:rPr>
        </w:r>
        <w:r w:rsidR="00FA111F" w:rsidRPr="00FA111F">
          <w:rPr>
            <w:noProof/>
            <w:webHidden/>
          </w:rPr>
          <w:fldChar w:fldCharType="separate"/>
        </w:r>
        <w:r w:rsidR="00FA111F" w:rsidRPr="00FA111F">
          <w:rPr>
            <w:noProof/>
            <w:webHidden/>
          </w:rPr>
          <w:t>5</w:t>
        </w:r>
        <w:r w:rsidR="00FA111F" w:rsidRPr="00FA111F">
          <w:rPr>
            <w:noProof/>
            <w:webHidden/>
          </w:rPr>
          <w:fldChar w:fldCharType="end"/>
        </w:r>
      </w:hyperlink>
    </w:p>
    <w:p w14:paraId="1737109F" w14:textId="24269268" w:rsidR="00302CB3" w:rsidRPr="00380E31" w:rsidRDefault="00FA111F" w:rsidP="00C17927">
      <w:pPr>
        <w:spacing w:before="0" w:after="160" w:line="259" w:lineRule="auto"/>
        <w:jc w:val="left"/>
        <w:rPr>
          <w:rFonts w:cs="Times New Roman"/>
          <w:sz w:val="28"/>
          <w:szCs w:val="28"/>
        </w:rPr>
        <w:sectPr w:rsidR="00302CB3" w:rsidRPr="00380E31" w:rsidSect="009931F5">
          <w:pgSz w:w="12240" w:h="15840"/>
          <w:pgMar w:top="1134" w:right="1134" w:bottom="1418" w:left="1701" w:header="720" w:footer="720" w:gutter="0"/>
          <w:pgNumType w:start="1"/>
          <w:cols w:space="720"/>
          <w:docGrid w:linePitch="360"/>
        </w:sectPr>
      </w:pPr>
      <w:r>
        <w:rPr>
          <w:rFonts w:cs="Times New Roman"/>
          <w:sz w:val="28"/>
          <w:szCs w:val="28"/>
        </w:rPr>
        <w:fldChar w:fldCharType="end"/>
      </w:r>
    </w:p>
    <w:p w14:paraId="37019152" w14:textId="3EFF8136" w:rsidR="0076280C" w:rsidRPr="00084BB3" w:rsidRDefault="00C82D18" w:rsidP="00B04DE9">
      <w:pPr>
        <w:pStyle w:val="Heading1"/>
      </w:pPr>
      <w:r w:rsidRPr="00084BB3">
        <w:lastRenderedPageBreak/>
        <w:t xml:space="preserve"> </w:t>
      </w:r>
      <w:bookmarkStart w:id="1" w:name="_Toc187025188"/>
      <w:bookmarkStart w:id="2" w:name="_Toc187795164"/>
      <w:r w:rsidR="0076280C" w:rsidRPr="00084BB3">
        <w:t>Tổng quan đề tài</w:t>
      </w:r>
      <w:bookmarkEnd w:id="1"/>
      <w:bookmarkEnd w:id="2"/>
      <w:r w:rsidR="0076280C" w:rsidRPr="00084BB3">
        <w:t xml:space="preserve"> </w:t>
      </w:r>
    </w:p>
    <w:p w14:paraId="5230C6BD" w14:textId="3611824A" w:rsidR="0076280C" w:rsidRPr="00380E31" w:rsidRDefault="0076280C" w:rsidP="00C81EC1">
      <w:pPr>
        <w:pStyle w:val="Heading2"/>
        <w:rPr>
          <w:rFonts w:cs="Times New Roman"/>
          <w:szCs w:val="28"/>
        </w:rPr>
      </w:pPr>
      <w:bookmarkStart w:id="3" w:name="_Toc187025189"/>
      <w:bookmarkStart w:id="4" w:name="_Toc187795165"/>
      <w:r w:rsidRPr="00380E31">
        <w:rPr>
          <w:rFonts w:cs="Times New Roman"/>
          <w:szCs w:val="28"/>
        </w:rPr>
        <w:t>Đặt vấn đề</w:t>
      </w:r>
      <w:bookmarkEnd w:id="3"/>
      <w:bookmarkEnd w:id="4"/>
    </w:p>
    <w:p w14:paraId="450E795B" w14:textId="77777777" w:rsidR="007B41DF" w:rsidRPr="00380E31" w:rsidRDefault="0076280C" w:rsidP="00897DE0">
      <w:pPr>
        <w:ind w:firstLine="357"/>
        <w:rPr>
          <w:rFonts w:cs="Times New Roman"/>
          <w:sz w:val="28"/>
          <w:szCs w:val="28"/>
        </w:rPr>
      </w:pPr>
      <w:r w:rsidRPr="00380E31">
        <w:rPr>
          <w:rFonts w:cs="Times New Roman"/>
          <w:sz w:val="28"/>
          <w:szCs w:val="28"/>
        </w:rPr>
        <w:t xml:space="preserve"> </w:t>
      </w:r>
      <w:r w:rsidRPr="00380E31">
        <w:rPr>
          <w:rFonts w:cs="Times New Roman"/>
          <w:sz w:val="28"/>
          <w:szCs w:val="28"/>
        </w:rPr>
        <w:tab/>
        <w:t>Ngủ là nhu cầu thiết yếu của mỗi con người. Giấc ngủ đóng vai trò quan trọng đối với sức khỏe và chất lượng cuộc sống ở mọi lứa tuổi. Các nghiên cứu trước đã chỉ ra rằng hậu quả của việc thiếu ngủ dẫn đến các vấn đề căng thẳng tâm lý xã hội, rối loạn tâm thần, giảm hiệu quả công việc và khả năng học tập và tăng nguy cơ tai nạn xe cơ giới</w:t>
      </w:r>
      <w:r w:rsidR="007B41DF" w:rsidRPr="00380E31">
        <w:rPr>
          <w:rFonts w:cs="Times New Roman"/>
          <w:sz w:val="28"/>
          <w:szCs w:val="28"/>
        </w:rPr>
        <w:t xml:space="preserve">. </w:t>
      </w:r>
      <w:r w:rsidRPr="00380E31">
        <w:rPr>
          <w:rFonts w:cs="Times New Roman"/>
          <w:sz w:val="28"/>
          <w:szCs w:val="28"/>
        </w:rPr>
        <w:t xml:space="preserve">Ngoài ra, sự gián đoạn của giấc ngủ còn đi kèm với nhiều tình trạng sinh lý khác nhau như ngưng thở khi ngủ, trầm cảm, </w:t>
      </w:r>
      <w:r w:rsidR="007B41DF" w:rsidRPr="00380E31">
        <w:rPr>
          <w:rFonts w:cs="Times New Roman"/>
          <w:sz w:val="28"/>
          <w:szCs w:val="28"/>
        </w:rPr>
        <w:t xml:space="preserve">bệnh phổi tắc nghẽn mãn tính </w:t>
      </w:r>
      <w:r w:rsidRPr="00380E31">
        <w:rPr>
          <w:rFonts w:cs="Times New Roman"/>
          <w:sz w:val="28"/>
          <w:szCs w:val="28"/>
        </w:rPr>
        <w:t xml:space="preserve">COPD, hen suyễn, sự lão hóa, suy giảm hệ thống miễn dịch và làm tăng nguy cơ tử </w:t>
      </w:r>
      <w:r w:rsidR="007B41DF" w:rsidRPr="00380E31">
        <w:rPr>
          <w:rFonts w:cs="Times New Roman"/>
          <w:sz w:val="28"/>
          <w:szCs w:val="28"/>
        </w:rPr>
        <w:t>vong.</w:t>
      </w:r>
      <w:r w:rsidRPr="00380E31">
        <w:rPr>
          <w:rFonts w:cs="Times New Roman"/>
          <w:sz w:val="28"/>
          <w:szCs w:val="28"/>
        </w:rPr>
        <w:t xml:space="preserve"> </w:t>
      </w:r>
    </w:p>
    <w:p w14:paraId="58FF9EB7" w14:textId="60B48F44" w:rsidR="0076280C" w:rsidRPr="00380E31" w:rsidRDefault="007B41DF" w:rsidP="00897DE0">
      <w:pPr>
        <w:ind w:firstLine="357"/>
        <w:rPr>
          <w:rFonts w:cs="Times New Roman"/>
          <w:sz w:val="28"/>
          <w:szCs w:val="28"/>
        </w:rPr>
      </w:pPr>
      <w:r w:rsidRPr="00380E31">
        <w:rPr>
          <w:rFonts w:cs="Times New Roman"/>
          <w:sz w:val="28"/>
          <w:szCs w:val="28"/>
        </w:rPr>
        <w:t xml:space="preserve">    </w:t>
      </w:r>
      <w:r w:rsidR="0076280C" w:rsidRPr="00380E31">
        <w:rPr>
          <w:rFonts w:cs="Times New Roman"/>
          <w:sz w:val="28"/>
          <w:szCs w:val="28"/>
        </w:rPr>
        <w:t xml:space="preserve">Có lí thuyết chỉ ra, hơn 1/3 số người trưởng thành ở các quốc gia phát triển không ngủ đủ 7 – 9 giờ mỗi đêm. </w:t>
      </w:r>
    </w:p>
    <w:p w14:paraId="6FD05C6E" w14:textId="77777777" w:rsidR="0076280C" w:rsidRPr="00380E31" w:rsidRDefault="0076280C" w:rsidP="00897DE0">
      <w:pPr>
        <w:ind w:firstLine="357"/>
        <w:rPr>
          <w:rFonts w:cs="Times New Roman"/>
          <w:sz w:val="28"/>
          <w:szCs w:val="28"/>
        </w:rPr>
      </w:pPr>
      <w:r w:rsidRPr="00380E31">
        <w:rPr>
          <w:rFonts w:cs="Times New Roman"/>
          <w:sz w:val="28"/>
          <w:szCs w:val="28"/>
        </w:rPr>
        <w:t>Mất ngủ là một tình trạng phổ biến. Viện nghiên cứu về giấc ngủ Hoa Kỳ (AASM) thống kê rằng:</w:t>
      </w:r>
    </w:p>
    <w:p w14:paraId="2776D668" w14:textId="77777777" w:rsidR="0076280C" w:rsidRPr="00380E31" w:rsidRDefault="0076280C" w:rsidP="00380E31">
      <w:pPr>
        <w:numPr>
          <w:ilvl w:val="0"/>
          <w:numId w:val="5"/>
        </w:numPr>
        <w:ind w:left="0" w:firstLine="357"/>
        <w:rPr>
          <w:rFonts w:cs="Times New Roman"/>
          <w:sz w:val="28"/>
          <w:szCs w:val="28"/>
        </w:rPr>
      </w:pPr>
      <w:r w:rsidRPr="00380E31">
        <w:rPr>
          <w:rFonts w:cs="Times New Roman"/>
          <w:sz w:val="28"/>
          <w:szCs w:val="28"/>
        </w:rPr>
        <w:t>Cứ 3 người sẽ có 1 người xuất hiện các triệu chứng mất ngủ</w:t>
      </w:r>
    </w:p>
    <w:p w14:paraId="150C23BC" w14:textId="77777777" w:rsidR="0076280C" w:rsidRPr="00380E31" w:rsidRDefault="0076280C" w:rsidP="00380E31">
      <w:pPr>
        <w:numPr>
          <w:ilvl w:val="0"/>
          <w:numId w:val="5"/>
        </w:numPr>
        <w:ind w:left="0" w:firstLine="357"/>
        <w:rPr>
          <w:rFonts w:cs="Times New Roman"/>
          <w:sz w:val="28"/>
          <w:szCs w:val="28"/>
        </w:rPr>
      </w:pPr>
      <w:r w:rsidRPr="00380E31">
        <w:rPr>
          <w:rFonts w:cs="Times New Roman"/>
          <w:sz w:val="28"/>
          <w:szCs w:val="28"/>
        </w:rPr>
        <w:t>15-20% số tình trạng mất ngủ ngắn hạn sẽ kéo dài dưới 3 tháng</w:t>
      </w:r>
    </w:p>
    <w:p w14:paraId="0DC38F82" w14:textId="77777777" w:rsidR="0076280C" w:rsidRPr="00380E31" w:rsidRDefault="0076280C" w:rsidP="00380E31">
      <w:pPr>
        <w:numPr>
          <w:ilvl w:val="0"/>
          <w:numId w:val="5"/>
        </w:numPr>
        <w:ind w:left="0" w:firstLine="357"/>
        <w:rPr>
          <w:rFonts w:cs="Times New Roman"/>
          <w:sz w:val="28"/>
          <w:szCs w:val="28"/>
        </w:rPr>
      </w:pPr>
      <w:r w:rsidRPr="00380E31">
        <w:rPr>
          <w:rFonts w:cs="Times New Roman"/>
          <w:sz w:val="28"/>
          <w:szCs w:val="28"/>
        </w:rPr>
        <w:t>75% số người trưởng thành trên 65 tuổi có các triệu chứng mất ngủ</w:t>
      </w:r>
    </w:p>
    <w:p w14:paraId="22652826" w14:textId="77777777" w:rsidR="0076280C" w:rsidRPr="00380E31" w:rsidRDefault="0076280C" w:rsidP="00897DE0">
      <w:pPr>
        <w:ind w:firstLine="357"/>
        <w:rPr>
          <w:rFonts w:cs="Times New Roman"/>
          <w:sz w:val="28"/>
          <w:szCs w:val="28"/>
        </w:rPr>
      </w:pPr>
      <w:r w:rsidRPr="00380E31">
        <w:rPr>
          <w:rFonts w:cs="Times New Roman"/>
          <w:sz w:val="28"/>
          <w:szCs w:val="28"/>
        </w:rPr>
        <w:t xml:space="preserve">      Cứ 10 người sẽ có 1 người có triệu chứng mất ngủ mãn tính, là tình trạng mất ngủ ít nhất 3 lần/tuần, kéo dài trong ít nhất 3 tháng. Nghiên cứu năm 2014 gợi ý rằng một phần năm số người trẻ và thanh thiếu niên có các triệu chứng mất ngủ. Tỷ lệ triệu chứng cao nhất gặp ở nữ giới 11-12 tuổi.</w:t>
      </w:r>
    </w:p>
    <w:p w14:paraId="622F20C7" w14:textId="5743F844" w:rsidR="005317AA" w:rsidRPr="00380E31" w:rsidRDefault="005317AA" w:rsidP="00C81EC1">
      <w:pPr>
        <w:pStyle w:val="Heading2"/>
        <w:rPr>
          <w:rFonts w:cs="Times New Roman"/>
          <w:szCs w:val="28"/>
        </w:rPr>
      </w:pPr>
      <w:bookmarkStart w:id="5" w:name="_Toc187025190"/>
      <w:bookmarkStart w:id="6" w:name="_Toc187795166"/>
      <w:r w:rsidRPr="00380E31">
        <w:rPr>
          <w:rFonts w:cs="Times New Roman"/>
          <w:szCs w:val="28"/>
        </w:rPr>
        <w:t>Giải pháp</w:t>
      </w:r>
      <w:bookmarkEnd w:id="5"/>
      <w:bookmarkEnd w:id="6"/>
    </w:p>
    <w:p w14:paraId="1DC1FCF1" w14:textId="2C0D0DBA" w:rsidR="0076280C" w:rsidRPr="00380E31" w:rsidRDefault="0076280C" w:rsidP="0076280C">
      <w:pPr>
        <w:rPr>
          <w:rFonts w:cs="Times New Roman"/>
          <w:sz w:val="28"/>
          <w:szCs w:val="28"/>
        </w:rPr>
      </w:pPr>
      <w:r w:rsidRPr="00380E31">
        <w:rPr>
          <w:rFonts w:cs="Times New Roman"/>
          <w:sz w:val="28"/>
          <w:szCs w:val="28"/>
        </w:rPr>
        <w:t xml:space="preserve">     Nghiên cứu từ năm 2019 chỉ ra rằng một phần năm số người cao tuổi đang sử </w:t>
      </w:r>
      <w:r w:rsidR="00BE0238" w:rsidRPr="00380E31">
        <w:rPr>
          <w:rFonts w:cs="Times New Roman"/>
          <w:sz w:val="28"/>
          <w:szCs w:val="28"/>
        </w:rPr>
        <w:t xml:space="preserve">ơ </w:t>
      </w:r>
      <w:r w:rsidRPr="00380E31">
        <w:rPr>
          <w:rFonts w:cs="Times New Roman"/>
          <w:sz w:val="28"/>
          <w:szCs w:val="28"/>
        </w:rPr>
        <w:t>ụng thuốc ngủ kê đơn. Dữ liệu từ CDC chỉ ra rằng 4% số người trên 20 tuổi sử dụng các sản phẩm hỗ trợ giấc ngủ dạng kê đơn, bao gồm 5% số phụ nữ và 3.1% số nam giới. Các thuốc ngủ kê đơn cho tình trạng mất ngủ bao gồm:</w:t>
      </w:r>
      <w:r w:rsidR="007448A7" w:rsidRPr="00380E31">
        <w:rPr>
          <w:rFonts w:cs="Times New Roman"/>
          <w:sz w:val="28"/>
          <w:szCs w:val="28"/>
        </w:rPr>
        <w:t xml:space="preserve"> </w:t>
      </w:r>
      <w:r w:rsidRPr="00380E31">
        <w:rPr>
          <w:rFonts w:cs="Times New Roman"/>
          <w:sz w:val="28"/>
          <w:szCs w:val="28"/>
        </w:rPr>
        <w:t>benzodiazepine, melatonin, histamine, orexin. Các loại thuốc khác như thuốc chống trầm cảm hoặc một số loại thuốc kê đơn sử dụng ngoài hướng dẫn cũng được sử dụng cho các trường hợp mất ngủ. Các thuốc kê đơn và không kê đơn cũng có thể gây ra các phản ứng phụ và tương tác với các loại thuốc khác. Đa số các loại thuốc này chỉ nên sử dụng trong một thời gian ngắn và không phải là giải pháp triệt để cho vấn đề mất ngủ.</w:t>
      </w:r>
    </w:p>
    <w:p w14:paraId="0FFC9863" w14:textId="3FF9C7D9" w:rsidR="0076280C" w:rsidRPr="00380E31" w:rsidRDefault="0076280C" w:rsidP="0076280C">
      <w:pPr>
        <w:rPr>
          <w:rFonts w:cs="Times New Roman"/>
          <w:sz w:val="28"/>
          <w:szCs w:val="28"/>
        </w:rPr>
      </w:pPr>
      <w:r w:rsidRPr="00380E31">
        <w:rPr>
          <w:rFonts w:cs="Times New Roman"/>
          <w:sz w:val="28"/>
          <w:szCs w:val="28"/>
        </w:rPr>
        <w:lastRenderedPageBreak/>
        <w:tab/>
        <w:t>Một giải pháp tốt hơn đang được sử dụng rỗng rãi đó là thiết bị theo dõi chất lượng giấc ngủ.</w:t>
      </w:r>
      <w:r w:rsidRPr="00380E31">
        <w:rPr>
          <w:rFonts w:eastAsia="Times New Roman" w:cs="Times New Roman"/>
          <w:color w:val="333333"/>
          <w:sz w:val="28"/>
          <w:szCs w:val="28"/>
        </w:rPr>
        <w:t xml:space="preserve"> </w:t>
      </w:r>
      <w:r w:rsidRPr="00380E31">
        <w:rPr>
          <w:rFonts w:cs="Times New Roman"/>
          <w:sz w:val="28"/>
          <w:szCs w:val="28"/>
        </w:rPr>
        <w:t>Theo một cuộc khảo sát năm 2023 của Viện Hàn lâm Y học Giấc ngủ Mỹ (AASM), hơn 1/3 người Mỹ đã sử dụng thiết bị để theo dõi giấc ngủ</w:t>
      </w:r>
      <w:r w:rsidR="005317AA" w:rsidRPr="00380E31">
        <w:rPr>
          <w:rFonts w:cs="Times New Roman"/>
          <w:sz w:val="28"/>
          <w:szCs w:val="28"/>
        </w:rPr>
        <w:t xml:space="preserve">. </w:t>
      </w:r>
      <w:r w:rsidRPr="00380E31">
        <w:rPr>
          <w:rFonts w:cs="Times New Roman"/>
          <w:sz w:val="28"/>
          <w:szCs w:val="28"/>
        </w:rPr>
        <w:t>Mỗi thiết bị đều cung cấp thông tin về thời gian ngủ, chất lượng giấc ngủ và các giai đoạn ngủ. Một số thiết bị cũng có thể cho bạn biết về môi trường ngủ (tiếng ồn, nhiệt độ trong phòng).</w:t>
      </w:r>
      <w:r w:rsidRPr="00380E31">
        <w:rPr>
          <w:rFonts w:cs="Times New Roman"/>
          <w:color w:val="333333"/>
          <w:sz w:val="28"/>
          <w:szCs w:val="28"/>
        </w:rPr>
        <w:t xml:space="preserve"> </w:t>
      </w:r>
      <w:r w:rsidRPr="00380E31">
        <w:rPr>
          <w:rFonts w:cs="Times New Roman"/>
          <w:sz w:val="28"/>
          <w:szCs w:val="28"/>
        </w:rPr>
        <w:t>Các chuyên gia đều khẳng định thiết bị theo dõi giấc ngủ hoạt động hiệu quả trong việc đo thời gian ngủ.</w:t>
      </w:r>
    </w:p>
    <w:p w14:paraId="12008851" w14:textId="4B61B16F" w:rsidR="00964457" w:rsidRPr="00380E31" w:rsidRDefault="00964457" w:rsidP="00964457">
      <w:pPr>
        <w:pStyle w:val="Heading2"/>
        <w:rPr>
          <w:rFonts w:cs="Times New Roman"/>
          <w:szCs w:val="28"/>
        </w:rPr>
      </w:pPr>
      <w:bookmarkStart w:id="7" w:name="_Toc187795167"/>
      <w:r w:rsidRPr="00380E31">
        <w:rPr>
          <w:rFonts w:cs="Times New Roman"/>
          <w:szCs w:val="28"/>
        </w:rPr>
        <w:t>Các sản phẫm hiện có trên thị trường</w:t>
      </w:r>
      <w:bookmarkEnd w:id="7"/>
    </w:p>
    <w:p w14:paraId="11363BFD" w14:textId="6DF09F01" w:rsidR="00DA413F" w:rsidRPr="00380E31" w:rsidRDefault="00C97728" w:rsidP="000742DD">
      <w:pPr>
        <w:pStyle w:val="Heading3"/>
      </w:pPr>
      <w:r w:rsidRPr="00380E31">
        <w:t xml:space="preserve"> </w:t>
      </w:r>
      <w:bookmarkStart w:id="8" w:name="_Toc187795168"/>
      <w:r w:rsidRPr="00380E31">
        <w:t>Máy kiểm tra chất lượng giấc ngủ mã SE 80</w:t>
      </w:r>
      <w:bookmarkEnd w:id="8"/>
    </w:p>
    <w:tbl>
      <w:tblPr>
        <w:tblStyle w:val="TableGrid"/>
        <w:tblW w:w="9356" w:type="dxa"/>
        <w:tblInd w:w="137" w:type="dxa"/>
        <w:tblLook w:val="04A0" w:firstRow="1" w:lastRow="0" w:firstColumn="1" w:lastColumn="0" w:noHBand="0" w:noVBand="1"/>
      </w:tblPr>
      <w:tblGrid>
        <w:gridCol w:w="1860"/>
        <w:gridCol w:w="7496"/>
      </w:tblGrid>
      <w:tr w:rsidR="00DA413F" w:rsidRPr="00DA413F" w14:paraId="3D131C08" w14:textId="77777777" w:rsidTr="00B3753A">
        <w:tc>
          <w:tcPr>
            <w:tcW w:w="1860" w:type="dxa"/>
          </w:tcPr>
          <w:p w14:paraId="227C6CFD" w14:textId="77777777" w:rsidR="00DA413F" w:rsidRPr="00380E31" w:rsidRDefault="00DA413F" w:rsidP="00DA413F">
            <w:pPr>
              <w:shd w:val="clear" w:color="auto" w:fill="FFFFFF"/>
              <w:spacing w:after="150" w:line="240" w:lineRule="auto"/>
              <w:rPr>
                <w:rFonts w:eastAsia="Times New Roman" w:cs="Times New Roman"/>
                <w:color w:val="333333"/>
                <w:sz w:val="28"/>
                <w:szCs w:val="28"/>
                <w:lang w:val="it-IT" w:eastAsia="vi-VN"/>
              </w:rPr>
            </w:pPr>
            <w:r w:rsidRPr="00380E31">
              <w:rPr>
                <w:rFonts w:eastAsia="Times New Roman" w:cs="Times New Roman"/>
                <w:color w:val="333333"/>
                <w:sz w:val="28"/>
                <w:szCs w:val="28"/>
                <w:lang w:val="it-IT" w:eastAsia="vi-VN"/>
              </w:rPr>
              <w:t>Thông số kỹ thuật</w:t>
            </w:r>
          </w:p>
          <w:p w14:paraId="7ED4EB92" w14:textId="77777777" w:rsidR="00DA413F" w:rsidRPr="00380E31" w:rsidRDefault="00DA413F" w:rsidP="00C97728">
            <w:pPr>
              <w:pStyle w:val="ListParagraph"/>
              <w:ind w:left="0"/>
              <w:rPr>
                <w:rFonts w:cs="Times New Roman"/>
                <w:sz w:val="28"/>
                <w:szCs w:val="28"/>
              </w:rPr>
            </w:pPr>
          </w:p>
        </w:tc>
        <w:tc>
          <w:tcPr>
            <w:tcW w:w="7496" w:type="dxa"/>
          </w:tcPr>
          <w:p w14:paraId="3B2F1FE2" w14:textId="77777777" w:rsidR="00DA413F" w:rsidRPr="00380E31" w:rsidRDefault="00DA413F" w:rsidP="00DA413F">
            <w:p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Model: SE80</w:t>
            </w:r>
          </w:p>
          <w:p w14:paraId="19E6F2AA" w14:textId="59C0F966"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Thương hiệu: Beurer</w:t>
            </w:r>
          </w:p>
          <w:p w14:paraId="4BF81F8D" w14:textId="376656FD" w:rsidR="00DA413F" w:rsidRPr="00380E31" w:rsidRDefault="000D76D8"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cs="Times New Roman"/>
                <w:noProof/>
                <w:sz w:val="28"/>
                <w:szCs w:val="28"/>
                <w:lang w:val="vi-VN" w:eastAsia="vi-VN"/>
              </w:rPr>
              <w:drawing>
                <wp:anchor distT="0" distB="0" distL="114300" distR="114300" simplePos="0" relativeHeight="251658251" behindDoc="0" locked="0" layoutInCell="1" allowOverlap="1" wp14:anchorId="26EAD390" wp14:editId="03CE613D">
                  <wp:simplePos x="0" y="0"/>
                  <wp:positionH relativeFrom="column">
                    <wp:posOffset>2418715</wp:posOffset>
                  </wp:positionH>
                  <wp:positionV relativeFrom="paragraph">
                    <wp:posOffset>49530</wp:posOffset>
                  </wp:positionV>
                  <wp:extent cx="2006600" cy="2006600"/>
                  <wp:effectExtent l="0" t="0" r="0" b="0"/>
                  <wp:wrapSquare wrapText="bothSides"/>
                  <wp:docPr id="1" name="Picture 1" descr="https://www.winmart.onl/assets/media/images/products/02311/se_80_0328_214657_Asffl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winmart.onl/assets/media/images/products/02311/se_80_0328_214657_Asffl6.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6600" cy="2006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13F" w:rsidRPr="00380E31">
              <w:rPr>
                <w:rFonts w:eastAsia="Times New Roman" w:cs="Times New Roman"/>
                <w:color w:val="333333"/>
                <w:sz w:val="28"/>
                <w:szCs w:val="28"/>
                <w:lang w:eastAsia="vi-VN"/>
              </w:rPr>
              <w:t>Xuất xứ: Đức</w:t>
            </w:r>
          </w:p>
          <w:p w14:paraId="08DF3C1E" w14:textId="2511D007"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Kiểm tra giấc ngủ</w:t>
            </w:r>
          </w:p>
          <w:p w14:paraId="771200D8" w14:textId="72601060"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Kiểm tra nhịp tim</w:t>
            </w:r>
          </w:p>
          <w:p w14:paraId="08B75648" w14:textId="229C713F"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Kiểm tra nhịp thở</w:t>
            </w:r>
          </w:p>
          <w:p w14:paraId="7C75CCB6" w14:textId="29682CBF"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Kết nối Bluetooth</w:t>
            </w:r>
          </w:p>
          <w:p w14:paraId="4E3B6A09" w14:textId="4FDB329B"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Hiển thị đồ họa (</w:t>
            </w:r>
            <w:r w:rsidR="000D76D8" w:rsidRPr="00380E31">
              <w:rPr>
                <w:rFonts w:eastAsia="Times New Roman" w:cs="Times New Roman"/>
                <w:color w:val="333333"/>
                <w:sz w:val="28"/>
                <w:szCs w:val="28"/>
                <w:lang w:eastAsia="vi-VN"/>
              </w:rPr>
              <w:t>d</w:t>
            </w:r>
            <w:r w:rsidRPr="00380E31">
              <w:rPr>
                <w:rFonts w:eastAsia="Times New Roman" w:cs="Times New Roman"/>
                <w:color w:val="333333"/>
                <w:sz w:val="28"/>
                <w:szCs w:val="28"/>
                <w:lang w:eastAsia="vi-VN"/>
              </w:rPr>
              <w:t>/</w:t>
            </w:r>
            <w:r w:rsidR="000D76D8" w:rsidRPr="00380E31">
              <w:rPr>
                <w:rFonts w:eastAsia="Times New Roman" w:cs="Times New Roman"/>
                <w:color w:val="333333"/>
                <w:sz w:val="28"/>
                <w:szCs w:val="28"/>
                <w:lang w:eastAsia="vi-VN"/>
              </w:rPr>
              <w:t>w</w:t>
            </w:r>
            <w:r w:rsidRPr="00380E31">
              <w:rPr>
                <w:rFonts w:eastAsia="Times New Roman" w:cs="Times New Roman"/>
                <w:color w:val="333333"/>
                <w:sz w:val="28"/>
                <w:szCs w:val="28"/>
                <w:lang w:eastAsia="vi-VN"/>
              </w:rPr>
              <w:t xml:space="preserve"> /</w:t>
            </w:r>
            <w:r w:rsidR="00CC793A" w:rsidRPr="00380E31">
              <w:rPr>
                <w:rFonts w:eastAsia="Times New Roman" w:cs="Times New Roman"/>
                <w:color w:val="333333"/>
                <w:sz w:val="28"/>
                <w:szCs w:val="28"/>
                <w:lang w:eastAsia="vi-VN"/>
              </w:rPr>
              <w:t>m</w:t>
            </w:r>
            <w:r w:rsidRPr="00380E31">
              <w:rPr>
                <w:rFonts w:eastAsia="Times New Roman" w:cs="Times New Roman"/>
                <w:color w:val="333333"/>
                <w:sz w:val="28"/>
                <w:szCs w:val="28"/>
                <w:lang w:eastAsia="vi-VN"/>
              </w:rPr>
              <w:t>)</w:t>
            </w:r>
          </w:p>
          <w:p w14:paraId="585FC84A" w14:textId="0CD49C8C"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Kích thước sản phẩm: 18x12x10 cm</w:t>
            </w:r>
          </w:p>
          <w:p w14:paraId="6D93A3BC" w14:textId="6E4D2C88" w:rsidR="00DA413F" w:rsidRPr="00380E31" w:rsidRDefault="00DA413F" w:rsidP="00380E31">
            <w:pPr>
              <w:pStyle w:val="ListParagraph"/>
              <w:numPr>
                <w:ilvl w:val="0"/>
                <w:numId w:val="48"/>
              </w:numPr>
              <w:shd w:val="clear" w:color="auto" w:fill="FFFFFF"/>
              <w:spacing w:after="150" w:line="240" w:lineRule="auto"/>
              <w:rPr>
                <w:rFonts w:eastAsia="Times New Roman" w:cs="Times New Roman"/>
                <w:color w:val="333333"/>
                <w:sz w:val="28"/>
                <w:szCs w:val="28"/>
                <w:lang w:eastAsia="vi-VN"/>
              </w:rPr>
            </w:pPr>
            <w:r w:rsidRPr="00380E31">
              <w:rPr>
                <w:rFonts w:eastAsia="Times New Roman" w:cs="Times New Roman"/>
                <w:color w:val="333333"/>
                <w:sz w:val="28"/>
                <w:szCs w:val="28"/>
                <w:lang w:eastAsia="vi-VN"/>
              </w:rPr>
              <w:t>Trọng lượng (KG): 0.25</w:t>
            </w:r>
          </w:p>
          <w:p w14:paraId="53FD4FDE" w14:textId="77777777" w:rsidR="00DA413F" w:rsidRPr="00380E31" w:rsidRDefault="00DA413F" w:rsidP="00DA413F">
            <w:pPr>
              <w:shd w:val="clear" w:color="auto" w:fill="FFFFFF"/>
              <w:spacing w:after="150" w:line="240" w:lineRule="auto"/>
              <w:rPr>
                <w:rFonts w:eastAsia="Times New Roman" w:cs="Times New Roman"/>
                <w:color w:val="333333"/>
                <w:sz w:val="28"/>
                <w:szCs w:val="28"/>
                <w:lang w:eastAsia="vi-VN"/>
              </w:rPr>
            </w:pPr>
          </w:p>
          <w:p w14:paraId="495E2DE2" w14:textId="77777777" w:rsidR="00DA413F" w:rsidRPr="00380E31" w:rsidRDefault="00DA413F" w:rsidP="00C97728">
            <w:pPr>
              <w:pStyle w:val="ListParagraph"/>
              <w:ind w:left="0"/>
              <w:rPr>
                <w:rFonts w:cs="Times New Roman"/>
                <w:sz w:val="28"/>
                <w:szCs w:val="28"/>
              </w:rPr>
            </w:pPr>
          </w:p>
        </w:tc>
      </w:tr>
      <w:tr w:rsidR="00DA413F" w:rsidRPr="00DA413F" w14:paraId="178A3652" w14:textId="77777777" w:rsidTr="00B3753A">
        <w:tc>
          <w:tcPr>
            <w:tcW w:w="1860" w:type="dxa"/>
          </w:tcPr>
          <w:p w14:paraId="0FEAEFBA" w14:textId="77777777" w:rsidR="00DA413F" w:rsidRPr="00380E31" w:rsidRDefault="00DA413F" w:rsidP="00DA413F">
            <w:pPr>
              <w:rPr>
                <w:rFonts w:cs="Times New Roman"/>
                <w:sz w:val="28"/>
                <w:szCs w:val="28"/>
              </w:rPr>
            </w:pPr>
            <w:r w:rsidRPr="00380E31">
              <w:rPr>
                <w:rFonts w:cs="Times New Roman"/>
                <w:sz w:val="28"/>
                <w:szCs w:val="28"/>
              </w:rPr>
              <w:t>Đặc điểm nổi bật sản phẩm</w:t>
            </w:r>
          </w:p>
          <w:p w14:paraId="21272C16" w14:textId="77777777" w:rsidR="00DA413F" w:rsidRPr="00380E31" w:rsidRDefault="00DA413F" w:rsidP="00C97728">
            <w:pPr>
              <w:pStyle w:val="ListParagraph"/>
              <w:ind w:left="0"/>
              <w:rPr>
                <w:rFonts w:cs="Times New Roman"/>
                <w:sz w:val="28"/>
                <w:szCs w:val="28"/>
              </w:rPr>
            </w:pPr>
          </w:p>
        </w:tc>
        <w:tc>
          <w:tcPr>
            <w:tcW w:w="7496" w:type="dxa"/>
          </w:tcPr>
          <w:p w14:paraId="1CBFA571"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Theo dõi nhịp tim, nhịp thở và sự trọn vẹn của giấc ngủ bạn</w:t>
            </w:r>
          </w:p>
          <w:p w14:paraId="7F3A9A44"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Truyền dữ liệu thông qua công nghệ Smart Bluetooth</w:t>
            </w:r>
          </w:p>
          <w:p w14:paraId="063D2814"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Ghi giai đoạn giấc ngủ chính xác</w:t>
            </w:r>
          </w:p>
          <w:p w14:paraId="73374707"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Hiển thị đồ họa (ngày / tuần / tháng)</w:t>
            </w:r>
          </w:p>
          <w:p w14:paraId="2AACC77D"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Chức năng để phát hiện sự ngắt quãng trong hơi thở của bạn</w:t>
            </w:r>
          </w:p>
          <w:p w14:paraId="416DC846" w14:textId="77777777" w:rsidR="00DA413F" w:rsidRPr="00380E31" w:rsidRDefault="00DA413F" w:rsidP="00380E31">
            <w:pPr>
              <w:pStyle w:val="NormalWeb"/>
              <w:numPr>
                <w:ilvl w:val="0"/>
                <w:numId w:val="49"/>
              </w:numPr>
              <w:shd w:val="clear" w:color="auto" w:fill="FFFFFF"/>
              <w:spacing w:before="0" w:beforeAutospacing="0" w:after="150" w:afterAutospacing="0"/>
              <w:rPr>
                <w:color w:val="333333"/>
                <w:sz w:val="28"/>
                <w:szCs w:val="28"/>
              </w:rPr>
            </w:pPr>
            <w:r w:rsidRPr="00380E31">
              <w:rPr>
                <w:color w:val="333333"/>
                <w:sz w:val="28"/>
                <w:szCs w:val="28"/>
              </w:rPr>
              <w:t>Tiết kiệm năng lượng công nghệ Bluetooth thông minh</w:t>
            </w:r>
          </w:p>
          <w:p w14:paraId="76D2FEE9" w14:textId="77777777" w:rsidR="00DA413F" w:rsidRPr="00380E31" w:rsidRDefault="00DA413F" w:rsidP="00C97728">
            <w:pPr>
              <w:pStyle w:val="ListParagraph"/>
              <w:ind w:left="0"/>
              <w:rPr>
                <w:rFonts w:cs="Times New Roman"/>
                <w:sz w:val="28"/>
                <w:szCs w:val="28"/>
              </w:rPr>
            </w:pPr>
          </w:p>
        </w:tc>
      </w:tr>
      <w:tr w:rsidR="00DA413F" w:rsidRPr="00DA413F" w14:paraId="21A796A4" w14:textId="77777777" w:rsidTr="00B3753A">
        <w:tc>
          <w:tcPr>
            <w:tcW w:w="1860" w:type="dxa"/>
          </w:tcPr>
          <w:p w14:paraId="1F34ECDF" w14:textId="63E73CA4" w:rsidR="00DA413F" w:rsidRPr="00380E31" w:rsidRDefault="00DA413F" w:rsidP="00DA413F">
            <w:pPr>
              <w:rPr>
                <w:rFonts w:cs="Times New Roman"/>
                <w:sz w:val="28"/>
                <w:szCs w:val="28"/>
              </w:rPr>
            </w:pPr>
            <w:r w:rsidRPr="00380E31">
              <w:rPr>
                <w:rFonts w:cs="Times New Roman"/>
                <w:sz w:val="28"/>
                <w:szCs w:val="28"/>
              </w:rPr>
              <w:lastRenderedPageBreak/>
              <w:t xml:space="preserve">Mô tả tính năng </w:t>
            </w:r>
          </w:p>
          <w:p w14:paraId="2C529D11" w14:textId="77777777" w:rsidR="00DA413F" w:rsidRPr="00380E31" w:rsidRDefault="00DA413F" w:rsidP="00C97728">
            <w:pPr>
              <w:pStyle w:val="ListParagraph"/>
              <w:ind w:left="0"/>
              <w:rPr>
                <w:rFonts w:cs="Times New Roman"/>
                <w:sz w:val="28"/>
                <w:szCs w:val="28"/>
              </w:rPr>
            </w:pPr>
          </w:p>
        </w:tc>
        <w:tc>
          <w:tcPr>
            <w:tcW w:w="7496" w:type="dxa"/>
          </w:tcPr>
          <w:p w14:paraId="6031F98B" w14:textId="77777777" w:rsidR="00DA413F" w:rsidRPr="00380E31" w:rsidRDefault="00DA413F" w:rsidP="00380E31">
            <w:pPr>
              <w:pStyle w:val="ListParagraph"/>
              <w:numPr>
                <w:ilvl w:val="0"/>
                <w:numId w:val="50"/>
              </w:numPr>
              <w:spacing w:after="0" w:line="240" w:lineRule="auto"/>
              <w:rPr>
                <w:rFonts w:eastAsia="Times New Roman" w:cs="Times New Roman"/>
                <w:sz w:val="28"/>
                <w:szCs w:val="28"/>
                <w:lang w:eastAsia="vi-VN"/>
              </w:rPr>
            </w:pPr>
            <w:r w:rsidRPr="00380E31">
              <w:rPr>
                <w:rFonts w:eastAsia="Times New Roman" w:cs="Times New Roman"/>
                <w:sz w:val="28"/>
                <w:szCs w:val="28"/>
                <w:lang w:eastAsia="vi-VN"/>
              </w:rPr>
              <w:t>Đo nhịp tim, nhịp thở, cử động cơ thể, phát hiện ngắt quãng hơi thở.</w:t>
            </w:r>
          </w:p>
          <w:p w14:paraId="783F40B4" w14:textId="77777777" w:rsidR="00DA413F" w:rsidRPr="00380E31" w:rsidRDefault="00DA413F" w:rsidP="00380E31">
            <w:pPr>
              <w:pStyle w:val="ListParagraph"/>
              <w:numPr>
                <w:ilvl w:val="0"/>
                <w:numId w:val="50"/>
              </w:numPr>
              <w:spacing w:after="0" w:line="240" w:lineRule="auto"/>
              <w:rPr>
                <w:rFonts w:eastAsia="Times New Roman" w:cs="Times New Roman"/>
                <w:sz w:val="28"/>
                <w:szCs w:val="28"/>
                <w:lang w:eastAsia="vi-VN"/>
              </w:rPr>
            </w:pPr>
            <w:r w:rsidRPr="00380E31">
              <w:rPr>
                <w:rFonts w:eastAsia="Times New Roman" w:cs="Times New Roman"/>
                <w:sz w:val="28"/>
                <w:szCs w:val="28"/>
                <w:lang w:eastAsia="vi-VN"/>
              </w:rPr>
              <w:t>Phân tích giấc ngủ (REM, sâu, nhẹ) qua ứng dụng “beurer Sleep Expert”.</w:t>
            </w:r>
          </w:p>
          <w:p w14:paraId="2DA23938" w14:textId="77777777" w:rsidR="00DA413F" w:rsidRPr="00380E31" w:rsidRDefault="00DA413F" w:rsidP="00380E31">
            <w:pPr>
              <w:pStyle w:val="ListParagraph"/>
              <w:numPr>
                <w:ilvl w:val="0"/>
                <w:numId w:val="50"/>
              </w:numPr>
              <w:spacing w:after="0" w:line="240" w:lineRule="auto"/>
              <w:rPr>
                <w:rFonts w:eastAsia="Times New Roman" w:cs="Times New Roman"/>
                <w:sz w:val="28"/>
                <w:szCs w:val="28"/>
                <w:lang w:eastAsia="vi-VN"/>
              </w:rPr>
            </w:pPr>
            <w:r w:rsidRPr="00380E31">
              <w:rPr>
                <w:rFonts w:eastAsia="Times New Roman" w:cs="Times New Roman"/>
                <w:sz w:val="28"/>
                <w:szCs w:val="28"/>
                <w:lang w:eastAsia="vi-VN"/>
              </w:rPr>
              <w:t>Dữ liệu hiển thị đồ họa (ngày/tuần/tháng), truyền qua Bluetooth.</w:t>
            </w:r>
          </w:p>
          <w:p w14:paraId="78604E45" w14:textId="7CAD39FC" w:rsidR="00DA413F" w:rsidRPr="00380E31" w:rsidRDefault="00DA413F" w:rsidP="00380E31">
            <w:pPr>
              <w:pStyle w:val="NormalWeb"/>
              <w:numPr>
                <w:ilvl w:val="0"/>
                <w:numId w:val="50"/>
              </w:numPr>
              <w:shd w:val="clear" w:color="auto" w:fill="FFFFFF"/>
              <w:spacing w:before="0" w:beforeAutospacing="0" w:after="150" w:afterAutospacing="0"/>
              <w:rPr>
                <w:sz w:val="28"/>
                <w:szCs w:val="28"/>
              </w:rPr>
            </w:pPr>
            <w:r w:rsidRPr="00380E31">
              <w:rPr>
                <w:sz w:val="28"/>
                <w:szCs w:val="28"/>
              </w:rPr>
              <w:t xml:space="preserve">Thiết kế nhỏ gọn, sang trọng, </w:t>
            </w:r>
            <w:r w:rsidR="000D76D8" w:rsidRPr="00380E31">
              <w:rPr>
                <w:sz w:val="28"/>
                <w:szCs w:val="28"/>
              </w:rPr>
              <w:t>an</w:t>
            </w:r>
            <w:r w:rsidRPr="00380E31">
              <w:rPr>
                <w:sz w:val="28"/>
                <w:szCs w:val="28"/>
              </w:rPr>
              <w:t xml:space="preserve"> toàn, nhập khẩu từ Đức.</w:t>
            </w:r>
          </w:p>
        </w:tc>
      </w:tr>
    </w:tbl>
    <w:p w14:paraId="5F065BD1" w14:textId="77777777" w:rsidR="00C97728" w:rsidRPr="00380E31" w:rsidRDefault="00C97728" w:rsidP="00C97728">
      <w:pPr>
        <w:pStyle w:val="NormalWeb"/>
        <w:shd w:val="clear" w:color="auto" w:fill="FFFFFF"/>
        <w:spacing w:before="0" w:beforeAutospacing="0" w:after="150" w:afterAutospacing="0"/>
        <w:rPr>
          <w:color w:val="333333"/>
          <w:sz w:val="28"/>
          <w:szCs w:val="28"/>
        </w:rPr>
      </w:pPr>
    </w:p>
    <w:p w14:paraId="3738685E" w14:textId="5ACAB8EF" w:rsidR="00B3753A" w:rsidRPr="00380E31" w:rsidRDefault="00C97728" w:rsidP="000742DD">
      <w:pPr>
        <w:pStyle w:val="Heading3"/>
      </w:pPr>
      <w:bookmarkStart w:id="9" w:name="_Toc187795169"/>
      <w:r w:rsidRPr="00380E31">
        <w:rPr>
          <w:rStyle w:val="Strong"/>
        </w:rPr>
        <w:t>Fitbit Sense và Fitbit Inspire 3</w:t>
      </w:r>
      <w:bookmarkEnd w:id="9"/>
    </w:p>
    <w:tbl>
      <w:tblPr>
        <w:tblStyle w:val="TableGrid"/>
        <w:tblW w:w="0" w:type="auto"/>
        <w:tblInd w:w="279" w:type="dxa"/>
        <w:tblLook w:val="04A0" w:firstRow="1" w:lastRow="0" w:firstColumn="1" w:lastColumn="0" w:noHBand="0" w:noVBand="1"/>
      </w:tblPr>
      <w:tblGrid>
        <w:gridCol w:w="2551"/>
        <w:gridCol w:w="6565"/>
      </w:tblGrid>
      <w:tr w:rsidR="009C5538" w14:paraId="41639DFC" w14:textId="77777777" w:rsidTr="00B3753A">
        <w:tc>
          <w:tcPr>
            <w:tcW w:w="2551" w:type="dxa"/>
          </w:tcPr>
          <w:p w14:paraId="1B7F5D89" w14:textId="77777777" w:rsidR="009C5538" w:rsidRPr="00380E31" w:rsidRDefault="009C5538" w:rsidP="009C5538">
            <w:pPr>
              <w:spacing w:before="100" w:beforeAutospacing="1" w:after="100" w:afterAutospacing="1" w:line="240" w:lineRule="auto"/>
              <w:jc w:val="left"/>
              <w:rPr>
                <w:rFonts w:cs="Times New Roman"/>
                <w:sz w:val="28"/>
                <w:szCs w:val="28"/>
              </w:rPr>
            </w:pPr>
            <w:r w:rsidRPr="00380E31">
              <w:rPr>
                <w:rFonts w:cs="Times New Roman"/>
                <w:sz w:val="28"/>
                <w:szCs w:val="28"/>
              </w:rPr>
              <w:t>Đồng hồ thông minh và vòng đeo tay.</w:t>
            </w:r>
          </w:p>
          <w:p w14:paraId="559FB415"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c>
          <w:tcPr>
            <w:tcW w:w="6565" w:type="dxa"/>
          </w:tcPr>
          <w:p w14:paraId="6ACC79A5" w14:textId="698E028E"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r w:rsidRPr="00380E31">
              <w:rPr>
                <w:rFonts w:cs="Times New Roman"/>
                <w:noProof/>
                <w:sz w:val="28"/>
                <w:szCs w:val="28"/>
                <w:lang w:val="vi-VN" w:eastAsia="vi-VN"/>
              </w:rPr>
              <w:drawing>
                <wp:anchor distT="0" distB="0" distL="114300" distR="114300" simplePos="0" relativeHeight="251658252" behindDoc="0" locked="0" layoutInCell="1" allowOverlap="1" wp14:anchorId="080500BE" wp14:editId="603B79C4">
                  <wp:simplePos x="0" y="0"/>
                  <wp:positionH relativeFrom="column">
                    <wp:posOffset>325120</wp:posOffset>
                  </wp:positionH>
                  <wp:positionV relativeFrom="paragraph">
                    <wp:posOffset>165100</wp:posOffset>
                  </wp:positionV>
                  <wp:extent cx="2555648" cy="1562100"/>
                  <wp:effectExtent l="0" t="0" r="0" b="0"/>
                  <wp:wrapTopAndBottom/>
                  <wp:docPr id="3" name="Picture 3" descr="A close up of a smar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smart watch&#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55648" cy="1562100"/>
                          </a:xfrm>
                          <a:prstGeom prst="rect">
                            <a:avLst/>
                          </a:prstGeom>
                        </pic:spPr>
                      </pic:pic>
                    </a:graphicData>
                  </a:graphic>
                </wp:anchor>
              </w:drawing>
            </w:r>
          </w:p>
        </w:tc>
      </w:tr>
      <w:tr w:rsidR="009C5538" w14:paraId="7EBCA4AB" w14:textId="77777777" w:rsidTr="00B3753A">
        <w:tc>
          <w:tcPr>
            <w:tcW w:w="2551" w:type="dxa"/>
          </w:tcPr>
          <w:p w14:paraId="25B0ADE1" w14:textId="52168F39"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r w:rsidRPr="00380E31">
              <w:rPr>
                <w:rStyle w:val="Strong"/>
                <w:rFonts w:cs="Times New Roman"/>
                <w:b w:val="0"/>
                <w:bCs w:val="0"/>
                <w:sz w:val="28"/>
                <w:szCs w:val="28"/>
              </w:rPr>
              <w:t>Tính năng</w:t>
            </w:r>
            <w:r w:rsidRPr="00380E31">
              <w:rPr>
                <w:rFonts w:cs="Times New Roman"/>
                <w:sz w:val="28"/>
                <w:szCs w:val="28"/>
              </w:rPr>
              <w:t>:</w:t>
            </w:r>
          </w:p>
        </w:tc>
        <w:tc>
          <w:tcPr>
            <w:tcW w:w="6565" w:type="dxa"/>
          </w:tcPr>
          <w:p w14:paraId="74BA54E9" w14:textId="77777777" w:rsidR="009C5538" w:rsidRPr="00380E31" w:rsidRDefault="009C5538" w:rsidP="00380E31">
            <w:pPr>
              <w:numPr>
                <w:ilvl w:val="0"/>
                <w:numId w:val="51"/>
              </w:numPr>
              <w:spacing w:before="100" w:beforeAutospacing="1" w:after="100" w:afterAutospacing="1" w:line="240" w:lineRule="auto"/>
              <w:jc w:val="left"/>
              <w:rPr>
                <w:rFonts w:cs="Times New Roman"/>
                <w:sz w:val="28"/>
                <w:szCs w:val="28"/>
              </w:rPr>
            </w:pPr>
            <w:r w:rsidRPr="00380E31">
              <w:rPr>
                <w:rFonts w:cs="Times New Roman"/>
                <w:sz w:val="28"/>
                <w:szCs w:val="28"/>
              </w:rPr>
              <w:t>Đo SpO2 (độ bão hòa oxy trong máu) trong khi ngủ.</w:t>
            </w:r>
          </w:p>
          <w:p w14:paraId="2B5852C0" w14:textId="77777777" w:rsidR="009C5538" w:rsidRPr="00380E31" w:rsidRDefault="009C5538" w:rsidP="00380E31">
            <w:pPr>
              <w:numPr>
                <w:ilvl w:val="0"/>
                <w:numId w:val="51"/>
              </w:numPr>
              <w:spacing w:before="100" w:beforeAutospacing="1" w:after="100" w:afterAutospacing="1" w:line="240" w:lineRule="auto"/>
              <w:jc w:val="left"/>
              <w:rPr>
                <w:rFonts w:cs="Times New Roman"/>
                <w:sz w:val="28"/>
                <w:szCs w:val="28"/>
              </w:rPr>
            </w:pPr>
            <w:r w:rsidRPr="00380E31">
              <w:rPr>
                <w:rFonts w:cs="Times New Roman"/>
                <w:sz w:val="28"/>
                <w:szCs w:val="28"/>
              </w:rPr>
              <w:t>Theo dõi các giai đoạn ngủ và thời gian thức giấc.</w:t>
            </w:r>
          </w:p>
          <w:p w14:paraId="766B5D00" w14:textId="77777777" w:rsidR="009C5538" w:rsidRPr="00380E31" w:rsidRDefault="009C5538" w:rsidP="00380E31">
            <w:pPr>
              <w:numPr>
                <w:ilvl w:val="0"/>
                <w:numId w:val="51"/>
              </w:numPr>
              <w:spacing w:before="100" w:beforeAutospacing="1" w:after="100" w:afterAutospacing="1" w:line="240" w:lineRule="auto"/>
              <w:jc w:val="left"/>
              <w:rPr>
                <w:rFonts w:cs="Times New Roman"/>
                <w:sz w:val="28"/>
                <w:szCs w:val="28"/>
              </w:rPr>
            </w:pPr>
            <w:r w:rsidRPr="00380E31">
              <w:rPr>
                <w:rFonts w:cs="Times New Roman"/>
                <w:sz w:val="28"/>
                <w:szCs w:val="28"/>
              </w:rPr>
              <w:t>Báo cáo chi tiết về xu hướng giấc ngủ qua ứng dụng Fitbit.</w:t>
            </w:r>
          </w:p>
          <w:p w14:paraId="060B68B5"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r>
      <w:tr w:rsidR="009C5538" w14:paraId="7E52D54C" w14:textId="77777777" w:rsidTr="00B3753A">
        <w:tc>
          <w:tcPr>
            <w:tcW w:w="2551" w:type="dxa"/>
          </w:tcPr>
          <w:p w14:paraId="260627D0" w14:textId="11B6888E"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r w:rsidRPr="00380E31">
              <w:rPr>
                <w:rStyle w:val="Strong"/>
                <w:rFonts w:cs="Times New Roman"/>
                <w:b w:val="0"/>
                <w:bCs w:val="0"/>
                <w:sz w:val="28"/>
                <w:szCs w:val="28"/>
              </w:rPr>
              <w:t>Ưu điểm</w:t>
            </w:r>
          </w:p>
        </w:tc>
        <w:tc>
          <w:tcPr>
            <w:tcW w:w="6565" w:type="dxa"/>
          </w:tcPr>
          <w:p w14:paraId="67277660" w14:textId="6FF524D4" w:rsidR="009C5538" w:rsidRPr="00380E31" w:rsidRDefault="009C5538" w:rsidP="00380E31">
            <w:pPr>
              <w:pStyle w:val="ListParagraph"/>
              <w:numPr>
                <w:ilvl w:val="0"/>
                <w:numId w:val="52"/>
              </w:numPr>
              <w:spacing w:before="100" w:beforeAutospacing="1" w:after="100" w:afterAutospacing="1" w:line="240" w:lineRule="auto"/>
              <w:jc w:val="left"/>
              <w:rPr>
                <w:rFonts w:cs="Times New Roman"/>
                <w:sz w:val="28"/>
                <w:szCs w:val="28"/>
              </w:rPr>
            </w:pPr>
            <w:r w:rsidRPr="00380E31">
              <w:rPr>
                <w:rFonts w:cs="Times New Roman"/>
                <w:sz w:val="28"/>
                <w:szCs w:val="28"/>
              </w:rPr>
              <w:t>Đa chức năng, tích hợp nhiều tính năng sức khỏe khác</w:t>
            </w:r>
          </w:p>
          <w:p w14:paraId="55321B6C"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r>
    </w:tbl>
    <w:p w14:paraId="29A1107B" w14:textId="7CE147D7" w:rsidR="00C97728" w:rsidRPr="00380E31" w:rsidRDefault="00C97728" w:rsidP="009C5538">
      <w:pPr>
        <w:spacing w:before="100" w:beforeAutospacing="1" w:after="100" w:afterAutospacing="1" w:line="240" w:lineRule="auto"/>
        <w:rPr>
          <w:rFonts w:cs="Times New Roman"/>
          <w:sz w:val="28"/>
          <w:szCs w:val="28"/>
        </w:rPr>
      </w:pPr>
    </w:p>
    <w:p w14:paraId="2301FDC6" w14:textId="770FA825" w:rsidR="00C97728" w:rsidRPr="00380E31" w:rsidRDefault="00C97728" w:rsidP="000742DD">
      <w:pPr>
        <w:pStyle w:val="Heading3"/>
      </w:pPr>
      <w:bookmarkStart w:id="10" w:name="_Toc187795170"/>
      <w:r w:rsidRPr="00380E31">
        <w:rPr>
          <w:rStyle w:val="Strong"/>
        </w:rPr>
        <w:lastRenderedPageBreak/>
        <w:t>Withings Sleep Analyzer</w:t>
      </w:r>
      <w:bookmarkEnd w:id="10"/>
    </w:p>
    <w:tbl>
      <w:tblPr>
        <w:tblStyle w:val="TableGrid"/>
        <w:tblW w:w="0" w:type="auto"/>
        <w:tblInd w:w="562" w:type="dxa"/>
        <w:tblLook w:val="04A0" w:firstRow="1" w:lastRow="0" w:firstColumn="1" w:lastColumn="0" w:noHBand="0" w:noVBand="1"/>
      </w:tblPr>
      <w:tblGrid>
        <w:gridCol w:w="2127"/>
        <w:gridCol w:w="6706"/>
      </w:tblGrid>
      <w:tr w:rsidR="009C5538" w14:paraId="34D1753A" w14:textId="77777777" w:rsidTr="009821C3">
        <w:tc>
          <w:tcPr>
            <w:tcW w:w="2127" w:type="dxa"/>
          </w:tcPr>
          <w:p w14:paraId="75189EAD" w14:textId="77777777" w:rsidR="009C5538" w:rsidRPr="00380E31" w:rsidRDefault="009C5538" w:rsidP="009C5538">
            <w:pPr>
              <w:spacing w:before="100" w:beforeAutospacing="1" w:after="100" w:afterAutospacing="1" w:line="240" w:lineRule="auto"/>
              <w:jc w:val="left"/>
              <w:rPr>
                <w:rFonts w:cs="Times New Roman"/>
                <w:sz w:val="28"/>
                <w:szCs w:val="28"/>
              </w:rPr>
            </w:pPr>
            <w:r w:rsidRPr="00380E31">
              <w:rPr>
                <w:rFonts w:cs="Times New Roman"/>
                <w:sz w:val="28"/>
                <w:szCs w:val="28"/>
              </w:rPr>
              <w:t>Tấm cảm biến đặt dưới đệm.</w:t>
            </w:r>
          </w:p>
          <w:p w14:paraId="58EE99BC"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c>
          <w:tcPr>
            <w:tcW w:w="6706" w:type="dxa"/>
          </w:tcPr>
          <w:p w14:paraId="548CB390" w14:textId="6A4E721A"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r w:rsidRPr="00380E31">
              <w:rPr>
                <w:rFonts w:cs="Times New Roman"/>
                <w:noProof/>
                <w:sz w:val="28"/>
                <w:szCs w:val="28"/>
                <w:lang w:val="vi-VN" w:eastAsia="vi-VN"/>
              </w:rPr>
              <w:drawing>
                <wp:anchor distT="0" distB="0" distL="114300" distR="114300" simplePos="0" relativeHeight="251658253" behindDoc="0" locked="0" layoutInCell="1" allowOverlap="1" wp14:anchorId="5E7C3845" wp14:editId="3E0EFE38">
                  <wp:simplePos x="0" y="0"/>
                  <wp:positionH relativeFrom="column">
                    <wp:posOffset>-5080</wp:posOffset>
                  </wp:positionH>
                  <wp:positionV relativeFrom="paragraph">
                    <wp:posOffset>171450</wp:posOffset>
                  </wp:positionV>
                  <wp:extent cx="3775075" cy="1627909"/>
                  <wp:effectExtent l="0" t="0" r="0" b="0"/>
                  <wp:wrapTopAndBottom/>
                  <wp:docPr id="4" name="Picture 4" descr="A black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and white logo&#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75075" cy="1627909"/>
                          </a:xfrm>
                          <a:prstGeom prst="rect">
                            <a:avLst/>
                          </a:prstGeom>
                        </pic:spPr>
                      </pic:pic>
                    </a:graphicData>
                  </a:graphic>
                </wp:anchor>
              </w:drawing>
            </w:r>
          </w:p>
        </w:tc>
      </w:tr>
      <w:tr w:rsidR="009C5538" w14:paraId="683C4D90" w14:textId="77777777" w:rsidTr="009821C3">
        <w:tc>
          <w:tcPr>
            <w:tcW w:w="2127" w:type="dxa"/>
          </w:tcPr>
          <w:p w14:paraId="649C3003" w14:textId="77777777" w:rsidR="009C5538" w:rsidRPr="00380E31" w:rsidRDefault="009C5538" w:rsidP="009C5538">
            <w:pPr>
              <w:spacing w:before="100" w:beforeAutospacing="1" w:after="100" w:afterAutospacing="1" w:line="240" w:lineRule="auto"/>
              <w:jc w:val="left"/>
              <w:rPr>
                <w:rFonts w:cs="Times New Roman"/>
                <w:sz w:val="28"/>
                <w:szCs w:val="28"/>
              </w:rPr>
            </w:pPr>
            <w:r w:rsidRPr="00380E31">
              <w:rPr>
                <w:rStyle w:val="Strong"/>
                <w:rFonts w:cs="Times New Roman"/>
                <w:b w:val="0"/>
                <w:bCs w:val="0"/>
                <w:sz w:val="28"/>
                <w:szCs w:val="28"/>
              </w:rPr>
              <w:t>Tính năng</w:t>
            </w:r>
            <w:r w:rsidRPr="00380E31">
              <w:rPr>
                <w:rFonts w:cs="Times New Roman"/>
                <w:sz w:val="28"/>
                <w:szCs w:val="28"/>
              </w:rPr>
              <w:t>:</w:t>
            </w:r>
          </w:p>
          <w:p w14:paraId="628B0AB5"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c>
          <w:tcPr>
            <w:tcW w:w="6706" w:type="dxa"/>
          </w:tcPr>
          <w:p w14:paraId="666AA81A" w14:textId="77777777" w:rsidR="009C5538" w:rsidRPr="00380E31" w:rsidRDefault="009C5538" w:rsidP="00380E31">
            <w:pPr>
              <w:numPr>
                <w:ilvl w:val="0"/>
                <w:numId w:val="53"/>
              </w:numPr>
              <w:spacing w:before="100" w:beforeAutospacing="1" w:after="100" w:afterAutospacing="1" w:line="240" w:lineRule="auto"/>
              <w:jc w:val="left"/>
              <w:rPr>
                <w:rFonts w:cs="Times New Roman"/>
                <w:sz w:val="28"/>
                <w:szCs w:val="28"/>
              </w:rPr>
            </w:pPr>
            <w:r w:rsidRPr="00380E31">
              <w:rPr>
                <w:rFonts w:cs="Times New Roman"/>
                <w:sz w:val="28"/>
                <w:szCs w:val="28"/>
              </w:rPr>
              <w:t>Theo dõi giấc ngủ mà không cần đeo thiết bị.</w:t>
            </w:r>
          </w:p>
          <w:p w14:paraId="24BFDEAA" w14:textId="77777777" w:rsidR="009C5538" w:rsidRPr="00380E31" w:rsidRDefault="009C5538" w:rsidP="00380E31">
            <w:pPr>
              <w:numPr>
                <w:ilvl w:val="0"/>
                <w:numId w:val="53"/>
              </w:numPr>
              <w:spacing w:before="100" w:beforeAutospacing="1" w:after="100" w:afterAutospacing="1" w:line="240" w:lineRule="auto"/>
              <w:jc w:val="left"/>
              <w:rPr>
                <w:rFonts w:cs="Times New Roman"/>
                <w:sz w:val="28"/>
                <w:szCs w:val="28"/>
              </w:rPr>
            </w:pPr>
            <w:r w:rsidRPr="00380E31">
              <w:rPr>
                <w:rFonts w:cs="Times New Roman"/>
                <w:sz w:val="28"/>
                <w:szCs w:val="28"/>
              </w:rPr>
              <w:t>Đo nhịp tim, nhịp thở, và phát hiện chứng ngưng thở khi ngủ.</w:t>
            </w:r>
          </w:p>
          <w:p w14:paraId="6FCDE4D7" w14:textId="77777777" w:rsidR="009C5538" w:rsidRPr="00380E31" w:rsidRDefault="009C5538" w:rsidP="00380E31">
            <w:pPr>
              <w:numPr>
                <w:ilvl w:val="0"/>
                <w:numId w:val="53"/>
              </w:numPr>
              <w:spacing w:before="100" w:beforeAutospacing="1" w:after="100" w:afterAutospacing="1" w:line="240" w:lineRule="auto"/>
              <w:jc w:val="left"/>
              <w:rPr>
                <w:rFonts w:cs="Times New Roman"/>
                <w:sz w:val="28"/>
                <w:szCs w:val="28"/>
              </w:rPr>
            </w:pPr>
            <w:r w:rsidRPr="00380E31">
              <w:rPr>
                <w:rFonts w:cs="Times New Roman"/>
                <w:sz w:val="28"/>
                <w:szCs w:val="28"/>
              </w:rPr>
              <w:t>Đưa ra báo cáo giấc ngủ chi tiết qua ứng dụng.</w:t>
            </w:r>
          </w:p>
          <w:p w14:paraId="0B26BD64"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r>
      <w:tr w:rsidR="009C5538" w14:paraId="6FCEE948" w14:textId="77777777" w:rsidTr="009821C3">
        <w:tc>
          <w:tcPr>
            <w:tcW w:w="2127" w:type="dxa"/>
          </w:tcPr>
          <w:p w14:paraId="6C787BE7" w14:textId="44BC7A15"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r w:rsidRPr="00380E31">
              <w:rPr>
                <w:rStyle w:val="Strong"/>
                <w:rFonts w:cs="Times New Roman"/>
                <w:b w:val="0"/>
                <w:bCs w:val="0"/>
                <w:sz w:val="28"/>
                <w:szCs w:val="28"/>
              </w:rPr>
              <w:t>Ưu điểm</w:t>
            </w:r>
          </w:p>
        </w:tc>
        <w:tc>
          <w:tcPr>
            <w:tcW w:w="6706" w:type="dxa"/>
          </w:tcPr>
          <w:p w14:paraId="462EEA13" w14:textId="06A7249C" w:rsidR="009C5538" w:rsidRPr="00380E31" w:rsidRDefault="009C5538" w:rsidP="009C5538">
            <w:pPr>
              <w:spacing w:before="100" w:beforeAutospacing="1" w:after="100" w:afterAutospacing="1" w:line="240" w:lineRule="auto"/>
              <w:jc w:val="left"/>
              <w:rPr>
                <w:rFonts w:cs="Times New Roman"/>
                <w:sz w:val="28"/>
                <w:szCs w:val="28"/>
              </w:rPr>
            </w:pPr>
            <w:r w:rsidRPr="00380E31">
              <w:rPr>
                <w:rFonts w:cs="Times New Roman"/>
                <w:sz w:val="28"/>
                <w:szCs w:val="28"/>
              </w:rPr>
              <w:t>Không gây khó chịu vì không phải đeo khi ngủ.</w:t>
            </w:r>
          </w:p>
          <w:p w14:paraId="65365104" w14:textId="77777777" w:rsidR="009C5538" w:rsidRPr="00380E31" w:rsidRDefault="009C5538" w:rsidP="009C5538">
            <w:pPr>
              <w:spacing w:before="100" w:beforeAutospacing="1" w:after="100" w:afterAutospacing="1" w:line="240" w:lineRule="auto"/>
              <w:jc w:val="left"/>
              <w:rPr>
                <w:rStyle w:val="Strong"/>
                <w:rFonts w:cs="Times New Roman"/>
                <w:b w:val="0"/>
                <w:bCs w:val="0"/>
                <w:sz w:val="28"/>
                <w:szCs w:val="28"/>
              </w:rPr>
            </w:pPr>
          </w:p>
        </w:tc>
      </w:tr>
    </w:tbl>
    <w:p w14:paraId="31F7146D" w14:textId="77777777" w:rsidR="00964457" w:rsidRPr="00964457" w:rsidRDefault="00964457" w:rsidP="00964457"/>
    <w:p w14:paraId="686ED299" w14:textId="77777777" w:rsidR="0076280C" w:rsidRPr="00380E31" w:rsidRDefault="0076280C" w:rsidP="00C81EC1">
      <w:pPr>
        <w:pStyle w:val="Heading2"/>
        <w:rPr>
          <w:rFonts w:cs="Times New Roman"/>
          <w:szCs w:val="28"/>
        </w:rPr>
      </w:pPr>
      <w:bookmarkStart w:id="11" w:name="_Toc187025191"/>
      <w:bookmarkStart w:id="12" w:name="_Toc187795171"/>
      <w:r w:rsidRPr="00380E31">
        <w:rPr>
          <w:rFonts w:cs="Times New Roman"/>
          <w:szCs w:val="28"/>
        </w:rPr>
        <w:t>Mục tiêu</w:t>
      </w:r>
      <w:bookmarkEnd w:id="11"/>
      <w:bookmarkEnd w:id="12"/>
    </w:p>
    <w:p w14:paraId="366D48F5" w14:textId="520BB6C4" w:rsidR="00892AB1" w:rsidRPr="00380E31" w:rsidRDefault="00892AB1" w:rsidP="00897DE0">
      <w:pPr>
        <w:ind w:firstLine="357"/>
        <w:rPr>
          <w:rFonts w:cs="Times New Roman"/>
          <w:sz w:val="28"/>
          <w:szCs w:val="28"/>
        </w:rPr>
      </w:pPr>
      <w:r w:rsidRPr="00380E31">
        <w:rPr>
          <w:rFonts w:cs="Times New Roman"/>
          <w:sz w:val="28"/>
          <w:szCs w:val="28"/>
        </w:rPr>
        <w:t>Thiết bị theo dõi chất lượng giấc ngủ là hệ thống sử dụng các cảm biến sinh học và công nghệ xử lý dữ liệu nhằm thu thập, phân tích các chỉ số của người dùng khi ngủ. Dựa vào các chỉ số này, hệ thống có thể cung cấp thông tin chi tiết về chất lượng giấc ngủ và phát hiện sớm các bất thường, giúp người dùng điều chỉnh giấc ngủ và thói quen sinh hoạt.</w:t>
      </w:r>
    </w:p>
    <w:p w14:paraId="46E6948F" w14:textId="79EDE4BE" w:rsidR="0076280C" w:rsidRPr="00380E31" w:rsidRDefault="0076280C" w:rsidP="00897DE0">
      <w:pPr>
        <w:ind w:firstLine="357"/>
        <w:rPr>
          <w:rFonts w:cs="Times New Roman"/>
          <w:sz w:val="28"/>
          <w:szCs w:val="28"/>
        </w:rPr>
      </w:pPr>
      <w:r w:rsidRPr="00380E31">
        <w:rPr>
          <w:rFonts w:cs="Times New Roman"/>
          <w:sz w:val="28"/>
          <w:szCs w:val="28"/>
        </w:rPr>
        <w:t>Các thiết bị theo dõi giấc ngủ gấn đây xuất hiện tại thị trường Việt Nam và phát triển cùng với nhu cấu chăm lo cho sức khoẻ ngày càng lớn của người dân. Song các sản phẩm trên thị trường tương đối đắt đỏ cũng như chất lượng không được ổn định.</w:t>
      </w:r>
      <w:r w:rsidR="00897DE0" w:rsidRPr="00380E31">
        <w:rPr>
          <w:rFonts w:cs="Times New Roman"/>
          <w:sz w:val="28"/>
          <w:szCs w:val="28"/>
        </w:rPr>
        <w:t xml:space="preserve"> </w:t>
      </w:r>
      <w:r w:rsidRPr="00380E31">
        <w:rPr>
          <w:rFonts w:cs="Times New Roman"/>
          <w:sz w:val="28"/>
          <w:szCs w:val="28"/>
        </w:rPr>
        <w:t xml:space="preserve">Vì vậy nhóm mong muốn thiết kế một sản phẩm đơn </w:t>
      </w:r>
      <w:r w:rsidR="005317AA" w:rsidRPr="00380E31">
        <w:rPr>
          <w:rFonts w:cs="Times New Roman"/>
          <w:sz w:val="28"/>
          <w:szCs w:val="28"/>
        </w:rPr>
        <w:t>giản,</w:t>
      </w:r>
      <w:r w:rsidRPr="00380E31">
        <w:rPr>
          <w:rFonts w:cs="Times New Roman"/>
          <w:sz w:val="28"/>
          <w:szCs w:val="28"/>
        </w:rPr>
        <w:t xml:space="preserve"> tiện </w:t>
      </w:r>
      <w:r w:rsidR="005317AA" w:rsidRPr="00380E31">
        <w:rPr>
          <w:rFonts w:cs="Times New Roman"/>
          <w:sz w:val="28"/>
          <w:szCs w:val="28"/>
        </w:rPr>
        <w:t>lợi,</w:t>
      </w:r>
      <w:r w:rsidRPr="00380E31">
        <w:rPr>
          <w:rFonts w:cs="Times New Roman"/>
          <w:sz w:val="28"/>
          <w:szCs w:val="28"/>
        </w:rPr>
        <w:t xml:space="preserve"> thoải mái với giả cả phải chăng mà vẫn đáp ứng đầy đủ nhu cầu của người dùng.</w:t>
      </w:r>
    </w:p>
    <w:p w14:paraId="04AD3115" w14:textId="77777777" w:rsidR="00FE0050" w:rsidRPr="00380E31" w:rsidRDefault="00FE0050" w:rsidP="00897DE0">
      <w:pPr>
        <w:ind w:firstLine="357"/>
        <w:rPr>
          <w:rFonts w:cs="Times New Roman"/>
          <w:sz w:val="28"/>
          <w:szCs w:val="28"/>
        </w:rPr>
        <w:sectPr w:rsidR="00FE0050" w:rsidRPr="00380E31" w:rsidSect="009931F5">
          <w:pgSz w:w="12240" w:h="15840"/>
          <w:pgMar w:top="1134" w:right="1134" w:bottom="1418" w:left="1701" w:header="720" w:footer="720" w:gutter="0"/>
          <w:pgNumType w:start="1"/>
          <w:cols w:space="720"/>
          <w:docGrid w:linePitch="360"/>
        </w:sectPr>
      </w:pPr>
    </w:p>
    <w:p w14:paraId="39FD18BC" w14:textId="01A450F8" w:rsidR="00A90F19" w:rsidRPr="00084BB3" w:rsidRDefault="00A90F19" w:rsidP="00B04DE9">
      <w:pPr>
        <w:pStyle w:val="Heading1"/>
      </w:pPr>
      <w:bookmarkStart w:id="13" w:name="_Toc187025192"/>
      <w:bookmarkStart w:id="14" w:name="_Toc187795172"/>
      <w:r w:rsidRPr="00084BB3">
        <w:lastRenderedPageBreak/>
        <w:t>CƠ SỞ LÍ THUYẾT</w:t>
      </w:r>
      <w:bookmarkEnd w:id="13"/>
      <w:bookmarkEnd w:id="14"/>
    </w:p>
    <w:p w14:paraId="2DF5A836" w14:textId="77777777" w:rsidR="0046549F" w:rsidRPr="00380E31" w:rsidRDefault="0046549F" w:rsidP="0046549F">
      <w:pPr>
        <w:pStyle w:val="ListParagraph"/>
        <w:ind w:left="0" w:firstLine="357"/>
        <w:rPr>
          <w:rFonts w:cs="Times New Roman"/>
          <w:sz w:val="28"/>
          <w:szCs w:val="28"/>
        </w:rPr>
      </w:pPr>
      <w:r w:rsidRPr="00380E31">
        <w:rPr>
          <w:rFonts w:cs="Times New Roman"/>
          <w:sz w:val="28"/>
          <w:szCs w:val="28"/>
        </w:rPr>
        <w:t>Giấc ngủ có vai trò quan trọng đối với sức khỏe tổng thể, góp phần tái tạo năng lượng, duy trì chức năng của hệ thần kinh, và hỗ trợ sự phát triển của các tế bào. Các rối loạn giấc ngủ, như mất ngủ, ngủ ngắt quãng, hay ngưng thở khi ngủ, có thể gây ra nhiều vấn đề sức khỏe như cao huyết áp, tiểu đường, và các bệnh tim mạch.</w:t>
      </w:r>
    </w:p>
    <w:p w14:paraId="35893519" w14:textId="2E80F6E6" w:rsidR="0046549F" w:rsidRPr="00380E31" w:rsidRDefault="0046549F" w:rsidP="0046549F">
      <w:pPr>
        <w:pStyle w:val="ListParagraph"/>
        <w:ind w:left="0" w:firstLine="357"/>
        <w:rPr>
          <w:rFonts w:cs="Times New Roman"/>
          <w:sz w:val="28"/>
          <w:szCs w:val="28"/>
        </w:rPr>
      </w:pPr>
      <w:r w:rsidRPr="00380E31">
        <w:rPr>
          <w:rFonts w:cs="Times New Roman"/>
          <w:sz w:val="28"/>
          <w:szCs w:val="28"/>
        </w:rPr>
        <w:t>Các yếu tố như nhiệt độ, độ ẩm, ánh sáng và tiếng ồn cũng ảnh hưởng trực tiếp đến giấc ngủ, tăng nguy cơ mắc các vấn đề giấc ngủ như ngưng thở khi ngủ, mất ngủ và rối loạn nhịp thở.</w:t>
      </w:r>
    </w:p>
    <w:p w14:paraId="574B29F7" w14:textId="632C1A31" w:rsidR="0046549F" w:rsidRPr="00380E31" w:rsidRDefault="0046549F" w:rsidP="0046549F">
      <w:pPr>
        <w:pStyle w:val="ListParagraph"/>
        <w:ind w:left="0" w:firstLine="357"/>
        <w:rPr>
          <w:rFonts w:cs="Times New Roman"/>
          <w:sz w:val="28"/>
          <w:szCs w:val="28"/>
        </w:rPr>
      </w:pPr>
      <w:r w:rsidRPr="00380E31">
        <w:rPr>
          <w:rFonts w:cs="Times New Roman"/>
          <w:sz w:val="28"/>
          <w:szCs w:val="28"/>
        </w:rPr>
        <w:t xml:space="preserve">Chu kỳ ngủ - thức của con người được quy định bởi một đồng hồ sinh học trong bộ não, nó luôn cân bằng thời gian ngủ và thức của cơ thể con người. Giấc ngủ tốt là một phần cơ bản của cuộc sống khỏe mạnh, giúp cho mọi hoạt động của cơ thể và trạng thái tinh thần được cải thiện. </w:t>
      </w:r>
    </w:p>
    <w:p w14:paraId="5E63B4F7" w14:textId="76BC3C44" w:rsidR="0046549F" w:rsidRPr="00380E31" w:rsidRDefault="0046549F" w:rsidP="00380E31">
      <w:pPr>
        <w:pStyle w:val="Heading2"/>
        <w:numPr>
          <w:ilvl w:val="0"/>
          <w:numId w:val="15"/>
        </w:numPr>
        <w:rPr>
          <w:rFonts w:cs="Times New Roman"/>
          <w:szCs w:val="28"/>
        </w:rPr>
      </w:pPr>
      <w:bookmarkStart w:id="15" w:name="_Toc187025193"/>
      <w:bookmarkStart w:id="16" w:name="_Toc187795173"/>
      <w:r w:rsidRPr="00380E31">
        <w:rPr>
          <w:rFonts w:cs="Times New Roman"/>
          <w:szCs w:val="28"/>
        </w:rPr>
        <w:t>Các giai đoạn giấc ngủ</w:t>
      </w:r>
      <w:bookmarkEnd w:id="15"/>
      <w:bookmarkEnd w:id="16"/>
    </w:p>
    <w:p w14:paraId="7995C5DD" w14:textId="77777777" w:rsidR="0046549F" w:rsidRPr="00380E31" w:rsidRDefault="0046549F" w:rsidP="00897DE0">
      <w:pPr>
        <w:rPr>
          <w:rFonts w:cs="Times New Roman"/>
          <w:sz w:val="28"/>
          <w:szCs w:val="28"/>
        </w:rPr>
      </w:pPr>
      <w:r w:rsidRPr="00380E31">
        <w:rPr>
          <w:rFonts w:cs="Times New Roman"/>
          <w:sz w:val="28"/>
          <w:szCs w:val="28"/>
        </w:rPr>
        <w:t>Giấc ngủ chia thành nhiều giai đoạn và sự cân bằng giữa các giai đoạn này rất quan trọng:</w:t>
      </w:r>
    </w:p>
    <w:p w14:paraId="01D4A706" w14:textId="77777777" w:rsidR="0046549F" w:rsidRPr="00380E31" w:rsidRDefault="0046549F" w:rsidP="00380E31">
      <w:pPr>
        <w:pStyle w:val="ListParagraph"/>
        <w:numPr>
          <w:ilvl w:val="0"/>
          <w:numId w:val="13"/>
        </w:numPr>
        <w:rPr>
          <w:rFonts w:cs="Times New Roman"/>
          <w:sz w:val="28"/>
          <w:szCs w:val="28"/>
        </w:rPr>
      </w:pPr>
      <w:r w:rsidRPr="00380E31">
        <w:rPr>
          <w:rFonts w:cs="Times New Roman"/>
          <w:sz w:val="28"/>
          <w:szCs w:val="28"/>
        </w:rPr>
        <w:t>Ngủ nông (NREM giai đoạn 1 và 2): Là giai đoạn đầu tiên khi bạn bắt đầu ngủ, chiếm khoảng 50% tổng thời gian ngủ. Thời gian dài trong giai đoạn này có thể chỉ ra giấc ngủ không sâu hoặc không thoải mái.</w:t>
      </w:r>
    </w:p>
    <w:p w14:paraId="56184ED8" w14:textId="77777777" w:rsidR="0046549F" w:rsidRPr="00380E31" w:rsidRDefault="0046549F" w:rsidP="00380E31">
      <w:pPr>
        <w:pStyle w:val="ListParagraph"/>
        <w:numPr>
          <w:ilvl w:val="0"/>
          <w:numId w:val="13"/>
        </w:numPr>
        <w:rPr>
          <w:rFonts w:cs="Times New Roman"/>
          <w:sz w:val="28"/>
          <w:szCs w:val="28"/>
        </w:rPr>
      </w:pPr>
      <w:r w:rsidRPr="00380E31">
        <w:rPr>
          <w:rFonts w:cs="Times New Roman"/>
          <w:sz w:val="28"/>
          <w:szCs w:val="28"/>
        </w:rPr>
        <w:t>Ngủ sâu (NREM giai đoạn 3): Đây là giai đoạn phục hồi quan trọng nhất, nơi cơ thể sửa chữa các mô, tái tạo năng lượng, và củng cố hệ miễn dịch.</w:t>
      </w:r>
    </w:p>
    <w:p w14:paraId="0925C95B" w14:textId="69580563" w:rsidR="0046549F" w:rsidRPr="00380E31" w:rsidRDefault="0046549F" w:rsidP="00380E31">
      <w:pPr>
        <w:pStyle w:val="ListParagraph"/>
        <w:numPr>
          <w:ilvl w:val="0"/>
          <w:numId w:val="13"/>
        </w:numPr>
        <w:rPr>
          <w:rFonts w:cs="Times New Roman"/>
          <w:sz w:val="28"/>
          <w:szCs w:val="28"/>
        </w:rPr>
      </w:pPr>
      <w:r w:rsidRPr="00380E31">
        <w:rPr>
          <w:rFonts w:cs="Times New Roman"/>
          <w:sz w:val="28"/>
          <w:szCs w:val="28"/>
        </w:rPr>
        <w:t>Giấc ngủ REM (Rapid Eye Movement): Là giai đoạn mà giấc mơ thường diễn ra, quan trọng cho việc củng cố trí nhớ và học hỏi. Một giấc ngủ chất lượng cần đủ thời gian trong giai đoạn REM, chiếm khoảng 20-25% tổng thời gian ngủ.</w:t>
      </w:r>
      <w:r w:rsidR="0076280C" w:rsidRPr="00380E31">
        <w:rPr>
          <w:rFonts w:cs="Times New Roman"/>
          <w:sz w:val="28"/>
          <w:szCs w:val="28"/>
        </w:rPr>
        <w:t xml:space="preserve">     </w:t>
      </w:r>
      <w:r w:rsidRPr="00380E31">
        <w:rPr>
          <w:rFonts w:cs="Times New Roman"/>
          <w:sz w:val="28"/>
          <w:szCs w:val="28"/>
        </w:rPr>
        <w:t xml:space="preserve">           </w:t>
      </w:r>
    </w:p>
    <w:p w14:paraId="09AA6BCC" w14:textId="57A557F8" w:rsidR="0046549F" w:rsidRPr="00380E31" w:rsidRDefault="0046549F" w:rsidP="0046549F">
      <w:pPr>
        <w:pStyle w:val="ListParagraph"/>
        <w:ind w:left="717"/>
        <w:rPr>
          <w:rFonts w:cs="Times New Roman"/>
          <w:sz w:val="28"/>
          <w:szCs w:val="28"/>
        </w:rPr>
      </w:pPr>
      <w:r w:rsidRPr="00380E31">
        <w:rPr>
          <w:rFonts w:cs="Times New Roman"/>
          <w:sz w:val="28"/>
          <w:szCs w:val="28"/>
        </w:rPr>
        <w:t xml:space="preserve">          </w:t>
      </w:r>
    </w:p>
    <w:p w14:paraId="3C0C8A24" w14:textId="0650E07F" w:rsidR="0046549F" w:rsidRPr="00380E31" w:rsidRDefault="0046549F" w:rsidP="00897DE0">
      <w:pPr>
        <w:pStyle w:val="ListParagraph"/>
        <w:ind w:left="0"/>
        <w:rPr>
          <w:rFonts w:cs="Times New Roman"/>
          <w:sz w:val="28"/>
          <w:szCs w:val="28"/>
          <w:lang w:val="vi-VN"/>
        </w:rPr>
      </w:pPr>
      <w:r w:rsidRPr="00380E31">
        <w:rPr>
          <w:rFonts w:cs="Times New Roman"/>
          <w:sz w:val="28"/>
          <w:szCs w:val="28"/>
          <w:lang w:val="vi-VN"/>
        </w:rPr>
        <w:t>Thiết bị theo dõi chất lượng giấc ngủ là hệ thống sử dụng các cảm biến sinh học và công nghệ xử lý dữ liệu nhằm thu thập, phân tích các chỉ số của người dùng khi ngủ. Dựa vào các chỉ số này, hệ thống có thể cung cấp thông tin chi tiết về chất lượng giấc ngủ và phát hiện sớm các bất thường, giúp người dùng điều chỉnh giấc ngủ và thói quen sinh hoạt.</w:t>
      </w:r>
    </w:p>
    <w:p w14:paraId="481C4E56" w14:textId="70D38BE4" w:rsidR="0046549F" w:rsidRPr="00380E31" w:rsidRDefault="0046549F" w:rsidP="00C81EC1">
      <w:pPr>
        <w:pStyle w:val="Heading2"/>
        <w:rPr>
          <w:rFonts w:cs="Times New Roman"/>
          <w:szCs w:val="28"/>
          <w:lang w:val="vi-VN"/>
        </w:rPr>
      </w:pPr>
      <w:bookmarkStart w:id="17" w:name="_Toc187025194"/>
      <w:bookmarkStart w:id="18" w:name="_Toc187795174"/>
      <w:r w:rsidRPr="00380E31">
        <w:rPr>
          <w:rFonts w:cs="Times New Roman"/>
          <w:szCs w:val="28"/>
          <w:lang w:val="vi-VN"/>
        </w:rPr>
        <w:t>Các chỉ số sinh học cần theo dõi</w:t>
      </w:r>
      <w:bookmarkEnd w:id="17"/>
      <w:bookmarkEnd w:id="18"/>
    </w:p>
    <w:p w14:paraId="6A4EAD7C" w14:textId="1C5B9D52" w:rsidR="0046549F" w:rsidRPr="00380E31" w:rsidRDefault="0046549F" w:rsidP="00380E31">
      <w:pPr>
        <w:pStyle w:val="ListParagraph"/>
        <w:numPr>
          <w:ilvl w:val="1"/>
          <w:numId w:val="7"/>
        </w:numPr>
        <w:outlineLvl w:val="2"/>
        <w:rPr>
          <w:rFonts w:cs="Times New Roman"/>
          <w:b/>
          <w:bCs/>
          <w:i/>
          <w:iCs/>
          <w:sz w:val="28"/>
          <w:szCs w:val="28"/>
        </w:rPr>
      </w:pPr>
      <w:bookmarkStart w:id="19" w:name="_Toc187025195"/>
      <w:bookmarkStart w:id="20" w:name="_Toc187795175"/>
      <w:r w:rsidRPr="00380E31">
        <w:rPr>
          <w:rFonts w:cs="Times New Roman"/>
          <w:b/>
          <w:bCs/>
          <w:i/>
          <w:iCs/>
          <w:sz w:val="28"/>
          <w:szCs w:val="28"/>
        </w:rPr>
        <w:t>Nhịp tim</w:t>
      </w:r>
      <w:bookmarkEnd w:id="19"/>
      <w:bookmarkEnd w:id="20"/>
    </w:p>
    <w:p w14:paraId="1351FD85" w14:textId="77777777" w:rsidR="00C81EC1" w:rsidRPr="00380E31" w:rsidRDefault="0046549F" w:rsidP="00380E31">
      <w:pPr>
        <w:pStyle w:val="ListParagraph"/>
        <w:numPr>
          <w:ilvl w:val="0"/>
          <w:numId w:val="16"/>
        </w:numPr>
        <w:rPr>
          <w:rFonts w:cs="Times New Roman"/>
          <w:sz w:val="28"/>
          <w:szCs w:val="28"/>
        </w:rPr>
      </w:pPr>
      <w:r w:rsidRPr="00380E31">
        <w:rPr>
          <w:rFonts w:cs="Times New Roman"/>
          <w:sz w:val="28"/>
          <w:szCs w:val="28"/>
          <w:lang w:val="vi-VN"/>
        </w:rPr>
        <w:lastRenderedPageBreak/>
        <w:t>Tác động</w:t>
      </w:r>
    </w:p>
    <w:p w14:paraId="79C88F7F" w14:textId="226EE4F3" w:rsidR="0046549F" w:rsidRPr="00380E31" w:rsidRDefault="0046549F" w:rsidP="00C81EC1">
      <w:pPr>
        <w:pStyle w:val="ListParagraph"/>
        <w:ind w:firstLine="357"/>
        <w:rPr>
          <w:rFonts w:cs="Times New Roman"/>
          <w:sz w:val="28"/>
          <w:szCs w:val="28"/>
          <w:lang w:val="vi-VN"/>
        </w:rPr>
      </w:pPr>
      <w:r w:rsidRPr="00380E31">
        <w:rPr>
          <w:rFonts w:cs="Times New Roman"/>
          <w:sz w:val="28"/>
          <w:szCs w:val="28"/>
          <w:lang w:val="vi-VN"/>
        </w:rPr>
        <w:t>Nhịp tim là một chỉ số quan trọng giúp xác định các giai đoạn khác nhau của giấc ngủ, chẳng hạn như giai đoạn REM và NREM</w:t>
      </w:r>
      <w:r w:rsidR="00C81EC1" w:rsidRPr="00380E31">
        <w:rPr>
          <w:rFonts w:cs="Times New Roman"/>
          <w:sz w:val="28"/>
          <w:szCs w:val="28"/>
        </w:rPr>
        <w:t xml:space="preserve">. </w:t>
      </w:r>
      <w:r w:rsidRPr="00380E31">
        <w:rPr>
          <w:rFonts w:cs="Times New Roman"/>
          <w:sz w:val="28"/>
          <w:szCs w:val="28"/>
          <w:lang w:val="vi-VN"/>
        </w:rPr>
        <w:t>Trong khi ngủ, nhịp tim thường giảm so với khi thức, thể hiện trạng thái thư giãn của cơ thể. Bất kỳ sự thay đổi đột ngột nào về nhịp tim có thể là dấu hiệu của căng thẳng, ngáy, hoặc rối loạn giấc ngủ như ngưng thở khi ngủ.</w:t>
      </w:r>
    </w:p>
    <w:p w14:paraId="37A2AA4E" w14:textId="77777777" w:rsidR="00C81EC1" w:rsidRPr="00380E31" w:rsidRDefault="00C81EC1" w:rsidP="00C81EC1">
      <w:pPr>
        <w:pStyle w:val="ListParagraph"/>
        <w:ind w:firstLine="357"/>
        <w:rPr>
          <w:rFonts w:cs="Times New Roman"/>
          <w:sz w:val="28"/>
          <w:szCs w:val="28"/>
          <w:lang w:val="vi-VN"/>
        </w:rPr>
      </w:pPr>
      <w:r w:rsidRPr="00380E31">
        <w:rPr>
          <w:rFonts w:cs="Times New Roman"/>
          <w:sz w:val="28"/>
          <w:szCs w:val="28"/>
          <w:lang w:val="vi-VN"/>
        </w:rPr>
        <w:t>Trạng thái bình thường khi thức: Nhịp tim thường rơi vào khoảng 60–100 nhịp/phút (BPM) khi ở trạng thái nghỉ.</w:t>
      </w:r>
    </w:p>
    <w:p w14:paraId="766C51CB" w14:textId="77777777" w:rsidR="00C81EC1" w:rsidRPr="00380E31" w:rsidRDefault="00C81EC1" w:rsidP="00C81EC1">
      <w:pPr>
        <w:pStyle w:val="ListParagraph"/>
        <w:ind w:firstLine="357"/>
        <w:rPr>
          <w:rFonts w:cs="Times New Roman"/>
          <w:sz w:val="28"/>
          <w:szCs w:val="28"/>
          <w:lang w:val="vi-VN"/>
        </w:rPr>
      </w:pPr>
      <w:r w:rsidRPr="00380E31">
        <w:rPr>
          <w:rFonts w:cs="Times New Roman"/>
          <w:sz w:val="28"/>
          <w:szCs w:val="28"/>
          <w:lang w:val="vi-VN"/>
        </w:rPr>
        <w:t>Trong giấc ngủ, nhịp tim thường giảm xuống 40–60 BPM, đặc biệt là trong giai đoạn ngủ sâu (giai đoạn NREM).</w:t>
      </w:r>
    </w:p>
    <w:p w14:paraId="0F52A84A" w14:textId="348AC252" w:rsidR="00C81EC1" w:rsidRPr="00380E31" w:rsidRDefault="00C81EC1" w:rsidP="00C81EC1">
      <w:pPr>
        <w:pStyle w:val="ListParagraph"/>
        <w:ind w:firstLine="357"/>
        <w:rPr>
          <w:rFonts w:cs="Times New Roman"/>
          <w:sz w:val="28"/>
          <w:szCs w:val="28"/>
          <w:lang w:val="vi-VN"/>
        </w:rPr>
      </w:pPr>
      <w:r w:rsidRPr="00380E31">
        <w:rPr>
          <w:rFonts w:cs="Times New Roman"/>
          <w:sz w:val="28"/>
          <w:szCs w:val="28"/>
          <w:lang w:val="vi-VN"/>
        </w:rPr>
        <w:t>Trong giai đoạn giấc ngủ REM, nhịp tim có thể trở nên không đều và có xu hướng tăng nhẹ trở lại, có thể rơi vào khoảng 50–70 BPM, phụ thuộc vào nội dung của giấc mơ và mức độ căng thẳng của cơ thể.</w:t>
      </w:r>
    </w:p>
    <w:p w14:paraId="3D3C6AC5" w14:textId="77777777" w:rsidR="00C81EC1" w:rsidRPr="00380E31" w:rsidRDefault="0046549F" w:rsidP="00380E31">
      <w:pPr>
        <w:pStyle w:val="ListParagraph"/>
        <w:numPr>
          <w:ilvl w:val="0"/>
          <w:numId w:val="17"/>
        </w:numPr>
        <w:rPr>
          <w:rFonts w:cs="Times New Roman"/>
          <w:sz w:val="28"/>
          <w:szCs w:val="28"/>
        </w:rPr>
      </w:pPr>
      <w:r w:rsidRPr="00380E31">
        <w:rPr>
          <w:rFonts w:cs="Times New Roman"/>
          <w:sz w:val="28"/>
          <w:szCs w:val="28"/>
          <w:lang w:val="vi-VN"/>
        </w:rPr>
        <w:t>Dạng tín hiệu</w:t>
      </w:r>
    </w:p>
    <w:p w14:paraId="1E3605E8" w14:textId="3DC1573C" w:rsidR="0046549F" w:rsidRPr="00380E31" w:rsidRDefault="0046549F" w:rsidP="00C81EC1">
      <w:pPr>
        <w:pStyle w:val="ListParagraph"/>
        <w:rPr>
          <w:rFonts w:cs="Times New Roman"/>
          <w:sz w:val="28"/>
          <w:szCs w:val="28"/>
          <w:lang w:val="vi-VN"/>
        </w:rPr>
      </w:pPr>
      <w:r w:rsidRPr="00380E31">
        <w:rPr>
          <w:rFonts w:cs="Times New Roman"/>
          <w:sz w:val="28"/>
          <w:szCs w:val="28"/>
          <w:lang w:val="vi-VN"/>
        </w:rPr>
        <w:t xml:space="preserve"> Tín hiệu dạng sóng với biên độ và tần số biến đổi. Các giai đoạn giấc ngủ khác nhau có thể liên quan đến nhịp tim khác nhau, thường thấp hơn khi ngủ sâu và dao động nhanh hơn trong giai đoạn REM.</w:t>
      </w:r>
    </w:p>
    <w:p w14:paraId="07F6EB7F" w14:textId="77777777" w:rsidR="00C81EC1" w:rsidRPr="00380E31" w:rsidRDefault="0046549F" w:rsidP="00380E31">
      <w:pPr>
        <w:pStyle w:val="ListParagraph"/>
        <w:numPr>
          <w:ilvl w:val="0"/>
          <w:numId w:val="18"/>
        </w:numPr>
        <w:rPr>
          <w:rFonts w:cs="Times New Roman"/>
          <w:sz w:val="28"/>
          <w:szCs w:val="28"/>
        </w:rPr>
      </w:pPr>
      <w:r w:rsidRPr="00380E31">
        <w:rPr>
          <w:rFonts w:cs="Times New Roman"/>
          <w:sz w:val="28"/>
          <w:szCs w:val="28"/>
          <w:lang w:val="vi-VN"/>
        </w:rPr>
        <w:t>Thiết bị đo</w:t>
      </w:r>
    </w:p>
    <w:p w14:paraId="60321DD9" w14:textId="71141CDD" w:rsidR="0046549F" w:rsidRPr="00380E31" w:rsidRDefault="0046549F" w:rsidP="00C81EC1">
      <w:pPr>
        <w:pStyle w:val="ListParagraph"/>
        <w:rPr>
          <w:rFonts w:cs="Times New Roman"/>
          <w:sz w:val="28"/>
          <w:szCs w:val="28"/>
        </w:rPr>
      </w:pPr>
      <w:r w:rsidRPr="00380E31">
        <w:rPr>
          <w:rFonts w:cs="Times New Roman"/>
          <w:sz w:val="28"/>
          <w:szCs w:val="28"/>
          <w:lang w:val="vi-VN"/>
        </w:rPr>
        <w:t xml:space="preserve"> Cảm biến PPG</w:t>
      </w:r>
      <w:r w:rsidR="00400A79" w:rsidRPr="00380E31">
        <w:rPr>
          <w:rFonts w:cs="Times New Roman"/>
          <w:sz w:val="28"/>
          <w:szCs w:val="28"/>
        </w:rPr>
        <w:t>, MAX</w:t>
      </w:r>
      <w:r w:rsidR="00D43A33" w:rsidRPr="00380E31">
        <w:rPr>
          <w:rFonts w:cs="Times New Roman"/>
          <w:sz w:val="28"/>
          <w:szCs w:val="28"/>
        </w:rPr>
        <w:t>30102,…</w:t>
      </w:r>
    </w:p>
    <w:p w14:paraId="7DAFFC0C" w14:textId="10DD1F8C" w:rsidR="0046549F" w:rsidRPr="00380E31" w:rsidRDefault="0046549F" w:rsidP="00380E31">
      <w:pPr>
        <w:pStyle w:val="ListParagraph"/>
        <w:numPr>
          <w:ilvl w:val="1"/>
          <w:numId w:val="7"/>
        </w:numPr>
        <w:outlineLvl w:val="2"/>
        <w:rPr>
          <w:rFonts w:cs="Times New Roman"/>
          <w:b/>
          <w:bCs/>
          <w:i/>
          <w:iCs/>
          <w:sz w:val="28"/>
          <w:szCs w:val="28"/>
        </w:rPr>
      </w:pPr>
      <w:bookmarkStart w:id="21" w:name="_Toc187025196"/>
      <w:bookmarkStart w:id="22" w:name="_Toc187795176"/>
      <w:r w:rsidRPr="00380E31">
        <w:rPr>
          <w:rFonts w:cs="Times New Roman"/>
          <w:b/>
          <w:bCs/>
          <w:i/>
          <w:iCs/>
          <w:sz w:val="28"/>
          <w:szCs w:val="28"/>
        </w:rPr>
        <w:t>Tần suất thở</w:t>
      </w:r>
      <w:bookmarkEnd w:id="21"/>
      <w:bookmarkEnd w:id="22"/>
    </w:p>
    <w:p w14:paraId="52039197" w14:textId="77777777" w:rsidR="00C81EC1" w:rsidRPr="00380E31" w:rsidRDefault="0046549F" w:rsidP="00380E31">
      <w:pPr>
        <w:pStyle w:val="ListParagraph"/>
        <w:numPr>
          <w:ilvl w:val="0"/>
          <w:numId w:val="19"/>
        </w:numPr>
        <w:rPr>
          <w:rFonts w:cs="Times New Roman"/>
          <w:sz w:val="28"/>
          <w:szCs w:val="28"/>
        </w:rPr>
      </w:pPr>
      <w:r w:rsidRPr="00380E31">
        <w:rPr>
          <w:rFonts w:cs="Times New Roman"/>
          <w:sz w:val="28"/>
          <w:szCs w:val="28"/>
          <w:lang w:val="vi-VN"/>
        </w:rPr>
        <w:t>Tác động</w:t>
      </w:r>
    </w:p>
    <w:p w14:paraId="63655FFA" w14:textId="5A8F9993" w:rsidR="0046549F" w:rsidRPr="00380E31" w:rsidRDefault="0046549F" w:rsidP="00897DE0">
      <w:pPr>
        <w:pStyle w:val="ListParagraph"/>
        <w:ind w:left="357" w:firstLine="357"/>
        <w:rPr>
          <w:rFonts w:cs="Times New Roman"/>
          <w:sz w:val="28"/>
          <w:szCs w:val="28"/>
          <w:lang w:val="vi-VN"/>
        </w:rPr>
      </w:pPr>
      <w:r w:rsidRPr="00380E31">
        <w:rPr>
          <w:rFonts w:cs="Times New Roman"/>
          <w:sz w:val="28"/>
          <w:szCs w:val="28"/>
          <w:lang w:val="vi-VN"/>
        </w:rPr>
        <w:t>Nhịp thở giảm khi cơ thể bước vào các giai đoạn giấc ngủ sâu hơn. Bất kỳ sự thay đổi bất thường nào trong tần suất thở, chẳng hạn như tạm ngưng thở (sleep apnea), có thể ảnh hưởng đến chất lượng giấc ngủ và là dấu hiệu của các vấn đề về sức khỏe.</w:t>
      </w:r>
    </w:p>
    <w:p w14:paraId="105CAAE1" w14:textId="42EA3E6B" w:rsidR="00897DE0" w:rsidRPr="00380E31" w:rsidRDefault="00897DE0" w:rsidP="00897DE0">
      <w:pPr>
        <w:pStyle w:val="ListParagraph"/>
        <w:ind w:left="357" w:firstLine="357"/>
        <w:rPr>
          <w:rFonts w:cs="Times New Roman"/>
          <w:sz w:val="28"/>
          <w:szCs w:val="28"/>
          <w:lang w:val="vi-VN"/>
        </w:rPr>
      </w:pPr>
      <w:r w:rsidRPr="00380E31">
        <w:rPr>
          <w:rFonts w:cs="Times New Roman"/>
          <w:sz w:val="28"/>
          <w:szCs w:val="28"/>
          <w:lang w:val="vi-VN"/>
        </w:rPr>
        <w:t xml:space="preserve">Giấc ngủ sâu và giấc ngủ REM thường đi kèm với nhịp thở chậm và đều đặn hơn. </w:t>
      </w:r>
    </w:p>
    <w:p w14:paraId="4E1441E5" w14:textId="77777777" w:rsidR="00897DE0" w:rsidRPr="00380E31" w:rsidRDefault="00897DE0" w:rsidP="00897DE0">
      <w:pPr>
        <w:pStyle w:val="ListParagraph"/>
        <w:ind w:left="357" w:firstLine="357"/>
        <w:rPr>
          <w:rFonts w:cs="Times New Roman"/>
          <w:sz w:val="28"/>
          <w:szCs w:val="28"/>
          <w:lang w:val="vi-VN"/>
        </w:rPr>
      </w:pPr>
      <w:r w:rsidRPr="00380E31">
        <w:rPr>
          <w:rFonts w:cs="Times New Roman"/>
          <w:sz w:val="28"/>
          <w:szCs w:val="28"/>
          <w:lang w:val="vi-VN"/>
        </w:rPr>
        <w:t>Trạng thái bình thường khi thức: Nhịp thở của người trưởng thành trung bình từ 12–20 lần thở/phút.</w:t>
      </w:r>
    </w:p>
    <w:p w14:paraId="7A30C4F5" w14:textId="77777777" w:rsidR="00897DE0" w:rsidRPr="00380E31" w:rsidRDefault="00897DE0" w:rsidP="00897DE0">
      <w:pPr>
        <w:pStyle w:val="ListParagraph"/>
        <w:ind w:left="357" w:firstLine="357"/>
        <w:rPr>
          <w:rFonts w:cs="Times New Roman"/>
          <w:sz w:val="28"/>
          <w:szCs w:val="28"/>
          <w:lang w:val="vi-VN"/>
        </w:rPr>
      </w:pPr>
      <w:r w:rsidRPr="00380E31">
        <w:rPr>
          <w:rFonts w:cs="Times New Roman"/>
          <w:sz w:val="28"/>
          <w:szCs w:val="28"/>
          <w:lang w:val="vi-VN"/>
        </w:rPr>
        <w:t>Trong suốt giấc ngủ, nhịp thở thường giảm xuống, khoảng 12–16 lần thở/phút ở người lớn khỏe mạnh.</w:t>
      </w:r>
    </w:p>
    <w:p w14:paraId="1CE62325" w14:textId="109B25DA" w:rsidR="00897DE0" w:rsidRPr="00380E31" w:rsidRDefault="00897DE0" w:rsidP="00897DE0">
      <w:pPr>
        <w:pStyle w:val="ListParagraph"/>
        <w:ind w:left="357" w:firstLine="357"/>
        <w:rPr>
          <w:rFonts w:cs="Times New Roman"/>
          <w:sz w:val="28"/>
          <w:szCs w:val="28"/>
          <w:lang w:val="vi-VN"/>
        </w:rPr>
      </w:pPr>
      <w:r w:rsidRPr="00380E31">
        <w:rPr>
          <w:rFonts w:cs="Times New Roman"/>
          <w:sz w:val="28"/>
          <w:szCs w:val="28"/>
          <w:lang w:val="vi-VN"/>
        </w:rPr>
        <w:t>Ở giai đoạn ngủ sâu (NREM), nhịp thở thường rất đều và chậm. Trong giai đoạn giấc ngủ REM, nhịp thở có thể trở nên không đều hơn và thỉnh thoảng nhanh hơn, do sự hoạt động tăng cao của não bộ trong giai đoạn này.</w:t>
      </w:r>
    </w:p>
    <w:p w14:paraId="6169ABCF" w14:textId="77777777" w:rsidR="00C81EC1" w:rsidRPr="00380E31" w:rsidRDefault="0046549F" w:rsidP="00380E31">
      <w:pPr>
        <w:pStyle w:val="ListParagraph"/>
        <w:numPr>
          <w:ilvl w:val="0"/>
          <w:numId w:val="20"/>
        </w:numPr>
        <w:rPr>
          <w:rFonts w:cs="Times New Roman"/>
          <w:sz w:val="28"/>
          <w:szCs w:val="28"/>
        </w:rPr>
      </w:pPr>
      <w:r w:rsidRPr="00380E31">
        <w:rPr>
          <w:rFonts w:cs="Times New Roman"/>
          <w:sz w:val="28"/>
          <w:szCs w:val="28"/>
          <w:lang w:val="vi-VN"/>
        </w:rPr>
        <w:lastRenderedPageBreak/>
        <w:t>Dạng tín hiệu</w:t>
      </w:r>
    </w:p>
    <w:p w14:paraId="431FF155" w14:textId="0F2033A3" w:rsidR="0046549F" w:rsidRPr="00380E31" w:rsidRDefault="0046549F" w:rsidP="00C81EC1">
      <w:pPr>
        <w:pStyle w:val="ListParagraph"/>
        <w:rPr>
          <w:rFonts w:cs="Times New Roman"/>
          <w:sz w:val="28"/>
          <w:szCs w:val="28"/>
          <w:lang w:val="vi-VN"/>
        </w:rPr>
      </w:pPr>
      <w:r w:rsidRPr="00380E31">
        <w:rPr>
          <w:rFonts w:cs="Times New Roman"/>
          <w:sz w:val="28"/>
          <w:szCs w:val="28"/>
          <w:lang w:val="vi-VN"/>
        </w:rPr>
        <w:t xml:space="preserve"> Tín hiệu dạng sóng có chu kỳ, phản ánh sự thay đổi nhịp nhàng của nhịp thở. Tín hiệu bị ngưng hoặc dao động bất thường có thể cho thấy ngưng thở khi ngủ.</w:t>
      </w:r>
    </w:p>
    <w:p w14:paraId="11DAB4B0" w14:textId="77777777" w:rsidR="00C81EC1" w:rsidRPr="00380E31" w:rsidRDefault="0046549F" w:rsidP="00380E31">
      <w:pPr>
        <w:pStyle w:val="ListParagraph"/>
        <w:numPr>
          <w:ilvl w:val="0"/>
          <w:numId w:val="21"/>
        </w:numPr>
        <w:rPr>
          <w:rFonts w:cs="Times New Roman"/>
          <w:sz w:val="28"/>
          <w:szCs w:val="28"/>
        </w:rPr>
      </w:pPr>
      <w:r w:rsidRPr="00380E31">
        <w:rPr>
          <w:rFonts w:cs="Times New Roman"/>
          <w:sz w:val="28"/>
          <w:szCs w:val="28"/>
          <w:lang w:val="vi-VN"/>
        </w:rPr>
        <w:t>Thiết bị đo</w:t>
      </w:r>
    </w:p>
    <w:p w14:paraId="3B7A18DB" w14:textId="098F86FD" w:rsidR="0046549F" w:rsidRPr="00380E31" w:rsidRDefault="0046549F" w:rsidP="00C81EC1">
      <w:pPr>
        <w:pStyle w:val="ListParagraph"/>
        <w:rPr>
          <w:rFonts w:cs="Times New Roman"/>
          <w:sz w:val="28"/>
          <w:szCs w:val="28"/>
        </w:rPr>
      </w:pPr>
      <w:r w:rsidRPr="00380E31">
        <w:rPr>
          <w:rFonts w:cs="Times New Roman"/>
          <w:sz w:val="28"/>
          <w:szCs w:val="28"/>
          <w:lang w:val="vi-VN"/>
        </w:rPr>
        <w:t>Cảm biến hô hấp</w:t>
      </w:r>
      <w:r w:rsidR="00F51187" w:rsidRPr="00380E31">
        <w:rPr>
          <w:rFonts w:cs="Times New Roman"/>
          <w:sz w:val="28"/>
          <w:szCs w:val="28"/>
        </w:rPr>
        <w:t>. MAX</w:t>
      </w:r>
      <w:r w:rsidR="0047359A" w:rsidRPr="00380E31">
        <w:rPr>
          <w:rFonts w:cs="Times New Roman"/>
          <w:sz w:val="28"/>
          <w:szCs w:val="28"/>
        </w:rPr>
        <w:t>30102, …</w:t>
      </w:r>
    </w:p>
    <w:p w14:paraId="56184E44" w14:textId="77777777" w:rsidR="0046549F" w:rsidRPr="00380E31" w:rsidRDefault="0046549F" w:rsidP="0046549F">
      <w:pPr>
        <w:pStyle w:val="ListParagraph"/>
        <w:ind w:left="0"/>
        <w:rPr>
          <w:rFonts w:cs="Times New Roman"/>
          <w:b/>
          <w:bCs/>
          <w:i/>
          <w:iCs/>
          <w:sz w:val="28"/>
          <w:szCs w:val="28"/>
        </w:rPr>
      </w:pPr>
    </w:p>
    <w:p w14:paraId="7D7F7631" w14:textId="45F640A7" w:rsidR="0046549F" w:rsidRPr="00380E31" w:rsidRDefault="0046549F" w:rsidP="00380E31">
      <w:pPr>
        <w:pStyle w:val="ListParagraph"/>
        <w:numPr>
          <w:ilvl w:val="1"/>
          <w:numId w:val="7"/>
        </w:numPr>
        <w:outlineLvl w:val="2"/>
        <w:rPr>
          <w:rFonts w:cs="Times New Roman"/>
          <w:b/>
          <w:bCs/>
          <w:i/>
          <w:iCs/>
          <w:sz w:val="28"/>
          <w:szCs w:val="28"/>
        </w:rPr>
      </w:pPr>
      <w:bookmarkStart w:id="23" w:name="_Toc187025197"/>
      <w:bookmarkStart w:id="24" w:name="_Toc187795177"/>
      <w:r w:rsidRPr="00380E31">
        <w:rPr>
          <w:rFonts w:cs="Times New Roman"/>
          <w:b/>
          <w:bCs/>
          <w:i/>
          <w:iCs/>
          <w:sz w:val="28"/>
          <w:szCs w:val="28"/>
        </w:rPr>
        <w:t>Cử động cơ thể</w:t>
      </w:r>
      <w:bookmarkEnd w:id="23"/>
      <w:bookmarkEnd w:id="24"/>
    </w:p>
    <w:p w14:paraId="1DE640CC" w14:textId="77777777" w:rsidR="0046549F" w:rsidRPr="00380E31" w:rsidRDefault="0046549F" w:rsidP="00380E31">
      <w:pPr>
        <w:pStyle w:val="ListParagraph"/>
        <w:numPr>
          <w:ilvl w:val="0"/>
          <w:numId w:val="22"/>
        </w:numPr>
        <w:rPr>
          <w:rFonts w:cs="Times New Roman"/>
          <w:sz w:val="28"/>
          <w:szCs w:val="28"/>
          <w:lang w:val="vi-VN"/>
        </w:rPr>
      </w:pPr>
      <w:r w:rsidRPr="00380E31">
        <w:rPr>
          <w:rFonts w:cs="Times New Roman"/>
          <w:sz w:val="28"/>
          <w:szCs w:val="28"/>
          <w:lang w:val="vi-VN"/>
        </w:rPr>
        <w:t>Tác động: Cử động cơ thể trong khi ngủ thường xảy ra trong giai đoạn nhẹ của giấc ngủ hoặc khi chuyển đổi giữa các giai đoạn. Cử động quá nhiều có thể báo hiệu giấc ngủ không yên hoặc chất lượng kém, do các yếu tố như ngáy, ngủ mơ, hoặc căng thẳng.</w:t>
      </w:r>
    </w:p>
    <w:p w14:paraId="2550837D" w14:textId="77777777" w:rsidR="0046549F" w:rsidRPr="00380E31" w:rsidRDefault="0046549F" w:rsidP="00380E31">
      <w:pPr>
        <w:pStyle w:val="ListParagraph"/>
        <w:numPr>
          <w:ilvl w:val="0"/>
          <w:numId w:val="23"/>
        </w:numPr>
        <w:rPr>
          <w:rFonts w:cs="Times New Roman"/>
          <w:sz w:val="28"/>
          <w:szCs w:val="28"/>
          <w:lang w:val="vi-VN"/>
        </w:rPr>
      </w:pPr>
      <w:r w:rsidRPr="00380E31">
        <w:rPr>
          <w:rFonts w:cs="Times New Roman"/>
          <w:sz w:val="28"/>
          <w:szCs w:val="28"/>
          <w:lang w:val="vi-VN"/>
        </w:rPr>
        <w:t>Dạng tín hiệu: Tín hiệu dao động ngắn hoặc đột ngột khi có chuyển động lớn, tín hiệu nhỏ khi cử động nhẹ hoặc nhỏ.</w:t>
      </w:r>
    </w:p>
    <w:p w14:paraId="1CD120CA" w14:textId="560A5214" w:rsidR="0046549F" w:rsidRPr="00380E31" w:rsidRDefault="0046549F" w:rsidP="00380E31">
      <w:pPr>
        <w:pStyle w:val="ListParagraph"/>
        <w:numPr>
          <w:ilvl w:val="0"/>
          <w:numId w:val="24"/>
        </w:numPr>
        <w:rPr>
          <w:rFonts w:cs="Times New Roman"/>
          <w:sz w:val="28"/>
          <w:szCs w:val="28"/>
          <w:lang w:val="vi-VN"/>
        </w:rPr>
      </w:pPr>
      <w:r w:rsidRPr="00380E31">
        <w:rPr>
          <w:rFonts w:cs="Times New Roman"/>
          <w:sz w:val="28"/>
          <w:szCs w:val="28"/>
          <w:lang w:val="vi-VN"/>
        </w:rPr>
        <w:t>Thiết bị đo: Cảm biến chuyển động (IMU)</w:t>
      </w:r>
      <w:r w:rsidR="00026C7E" w:rsidRPr="00380E31">
        <w:rPr>
          <w:rFonts w:cs="Times New Roman"/>
          <w:sz w:val="28"/>
          <w:szCs w:val="28"/>
          <w:lang w:val="vi-VN"/>
        </w:rPr>
        <w:t>, cảm biến gia tốc MPU6050,…</w:t>
      </w:r>
    </w:p>
    <w:p w14:paraId="1DE398B6" w14:textId="77777777" w:rsidR="0046549F" w:rsidRPr="00380E31" w:rsidRDefault="0046549F" w:rsidP="0046549F">
      <w:pPr>
        <w:pStyle w:val="ListParagraph"/>
        <w:rPr>
          <w:rFonts w:cs="Times New Roman"/>
          <w:sz w:val="28"/>
          <w:szCs w:val="28"/>
          <w:lang w:val="vi-VN"/>
        </w:rPr>
      </w:pPr>
    </w:p>
    <w:p w14:paraId="3F6641DA" w14:textId="3D248D5D" w:rsidR="0046549F" w:rsidRPr="00380E31" w:rsidRDefault="0046549F" w:rsidP="00380E31">
      <w:pPr>
        <w:pStyle w:val="ListParagraph"/>
        <w:numPr>
          <w:ilvl w:val="1"/>
          <w:numId w:val="7"/>
        </w:numPr>
        <w:outlineLvl w:val="2"/>
        <w:rPr>
          <w:rFonts w:cs="Times New Roman"/>
          <w:b/>
          <w:bCs/>
          <w:i/>
          <w:iCs/>
          <w:sz w:val="28"/>
          <w:szCs w:val="28"/>
        </w:rPr>
      </w:pPr>
      <w:bookmarkStart w:id="25" w:name="_Toc187025198"/>
      <w:bookmarkStart w:id="26" w:name="_Toc187795178"/>
      <w:r w:rsidRPr="00380E31">
        <w:rPr>
          <w:rFonts w:cs="Times New Roman"/>
          <w:b/>
          <w:bCs/>
          <w:i/>
          <w:iCs/>
          <w:sz w:val="28"/>
          <w:szCs w:val="28"/>
          <w:lang w:val="vi-VN"/>
        </w:rPr>
        <w:t>Nhiệt độ cơ thể</w:t>
      </w:r>
      <w:bookmarkEnd w:id="25"/>
      <w:bookmarkEnd w:id="26"/>
    </w:p>
    <w:p w14:paraId="50F929D3" w14:textId="77777777" w:rsidR="0046549F" w:rsidRPr="00380E31" w:rsidRDefault="0046549F" w:rsidP="00380E31">
      <w:pPr>
        <w:pStyle w:val="ListParagraph"/>
        <w:numPr>
          <w:ilvl w:val="0"/>
          <w:numId w:val="10"/>
        </w:numPr>
        <w:rPr>
          <w:rFonts w:cs="Times New Roman"/>
          <w:sz w:val="28"/>
          <w:szCs w:val="28"/>
          <w:lang w:val="vi-VN"/>
        </w:rPr>
      </w:pPr>
      <w:r w:rsidRPr="00380E31">
        <w:rPr>
          <w:rFonts w:cs="Times New Roman"/>
          <w:sz w:val="28"/>
          <w:szCs w:val="28"/>
          <w:lang w:val="vi-VN"/>
        </w:rPr>
        <w:t>Tác động: Nhiệt độ cơ thể thay đổi trong khi ngủ có thể giúp xác định các giai đoạn của giấc ngủ. Nhiệt độ thường giảm dần khi vào giấc ngủ và tăng lên khi gần thức dậy. Thay đổi nhiệt độ bất thường có thể ảnh hưởng đến sự thoải mái khi ngủ.</w:t>
      </w:r>
    </w:p>
    <w:p w14:paraId="01C6777F" w14:textId="77777777" w:rsidR="0046549F" w:rsidRPr="00380E31" w:rsidRDefault="0046549F" w:rsidP="00380E31">
      <w:pPr>
        <w:pStyle w:val="ListParagraph"/>
        <w:numPr>
          <w:ilvl w:val="0"/>
          <w:numId w:val="10"/>
        </w:numPr>
        <w:rPr>
          <w:rFonts w:cs="Times New Roman"/>
          <w:sz w:val="28"/>
          <w:szCs w:val="28"/>
          <w:lang w:val="vi-VN"/>
        </w:rPr>
      </w:pPr>
      <w:r w:rsidRPr="00380E31">
        <w:rPr>
          <w:rFonts w:cs="Times New Roman"/>
          <w:sz w:val="28"/>
          <w:szCs w:val="28"/>
          <w:lang w:val="vi-VN"/>
        </w:rPr>
        <w:t>Dạng tín hiệu: Tín hiệu nhiệt độ liên tục hoặc dạng sóng theo chu kỳ, biểu thị sự thay đổi nhiệt độ cơ thể trong đêm.</w:t>
      </w:r>
    </w:p>
    <w:p w14:paraId="35E2EF92" w14:textId="77777777" w:rsidR="0046549F" w:rsidRPr="00380E31" w:rsidRDefault="0046549F" w:rsidP="00380E31">
      <w:pPr>
        <w:pStyle w:val="ListParagraph"/>
        <w:numPr>
          <w:ilvl w:val="0"/>
          <w:numId w:val="10"/>
        </w:numPr>
        <w:rPr>
          <w:rFonts w:cs="Times New Roman"/>
          <w:sz w:val="28"/>
          <w:szCs w:val="28"/>
          <w:lang w:val="vi-VN"/>
        </w:rPr>
      </w:pPr>
      <w:r w:rsidRPr="00380E31">
        <w:rPr>
          <w:rFonts w:cs="Times New Roman"/>
          <w:sz w:val="28"/>
          <w:szCs w:val="28"/>
          <w:lang w:val="vi-VN"/>
        </w:rPr>
        <w:t>Thiết bị đo: Cảm biến nhiệt độ tiếp xúc (như cảm biến hồng ngoại).</w:t>
      </w:r>
    </w:p>
    <w:p w14:paraId="5E0D82DD" w14:textId="77777777" w:rsidR="0046549F" w:rsidRPr="00380E31" w:rsidRDefault="0046549F" w:rsidP="003A223E">
      <w:pPr>
        <w:pStyle w:val="ListParagraph"/>
        <w:outlineLvl w:val="2"/>
        <w:rPr>
          <w:rFonts w:cs="Times New Roman"/>
          <w:b/>
          <w:bCs/>
          <w:i/>
          <w:iCs/>
          <w:sz w:val="28"/>
          <w:szCs w:val="28"/>
          <w:lang w:val="vi-VN"/>
        </w:rPr>
      </w:pPr>
    </w:p>
    <w:p w14:paraId="47624C6D" w14:textId="05A96AC8" w:rsidR="0046549F" w:rsidRPr="00380E31" w:rsidRDefault="0046549F" w:rsidP="00380E31">
      <w:pPr>
        <w:pStyle w:val="ListParagraph"/>
        <w:numPr>
          <w:ilvl w:val="1"/>
          <w:numId w:val="7"/>
        </w:numPr>
        <w:outlineLvl w:val="2"/>
        <w:rPr>
          <w:rFonts w:cs="Times New Roman"/>
          <w:b/>
          <w:bCs/>
          <w:i/>
          <w:iCs/>
          <w:sz w:val="28"/>
          <w:szCs w:val="28"/>
          <w:lang w:val="vi-VN"/>
        </w:rPr>
      </w:pPr>
      <w:bookmarkStart w:id="27" w:name="_Toc187025199"/>
      <w:bookmarkStart w:id="28" w:name="_Toc187795179"/>
      <w:r w:rsidRPr="00380E31">
        <w:rPr>
          <w:rFonts w:cs="Times New Roman"/>
          <w:b/>
          <w:bCs/>
          <w:i/>
          <w:iCs/>
          <w:sz w:val="28"/>
          <w:szCs w:val="28"/>
          <w:lang w:val="vi-VN"/>
        </w:rPr>
        <w:t>Nhiệt độ và độ ẩm môi trường</w:t>
      </w:r>
      <w:bookmarkEnd w:id="27"/>
      <w:bookmarkEnd w:id="28"/>
    </w:p>
    <w:p w14:paraId="211AB9E8" w14:textId="77777777" w:rsidR="0046549F" w:rsidRPr="00380E31" w:rsidRDefault="0046549F" w:rsidP="00380E31">
      <w:pPr>
        <w:pStyle w:val="ListParagraph"/>
        <w:numPr>
          <w:ilvl w:val="0"/>
          <w:numId w:val="11"/>
        </w:numPr>
        <w:rPr>
          <w:rFonts w:cs="Times New Roman"/>
          <w:sz w:val="28"/>
          <w:szCs w:val="28"/>
          <w:lang w:val="vi-VN"/>
        </w:rPr>
      </w:pPr>
      <w:r w:rsidRPr="00380E31">
        <w:rPr>
          <w:rFonts w:cs="Times New Roman"/>
          <w:sz w:val="28"/>
          <w:szCs w:val="28"/>
          <w:lang w:val="vi-VN"/>
        </w:rPr>
        <w:t>Tác động: Môi trường ngủ với nhiệt độ và độ ẩm lý tưởng giúp cơ thể dễ dàng vào trạng thái nghỉ ngơi sâu. Điều kiện môi trường không phù hợp (quá nóng, quá lạnh hoặc độ ẩm không đúng mức) có thể làm gián đoạn giấc ngủ.</w:t>
      </w:r>
    </w:p>
    <w:p w14:paraId="195AB7A0" w14:textId="77777777" w:rsidR="0046549F" w:rsidRPr="00380E31" w:rsidRDefault="0046549F" w:rsidP="00380E31">
      <w:pPr>
        <w:pStyle w:val="ListParagraph"/>
        <w:numPr>
          <w:ilvl w:val="0"/>
          <w:numId w:val="11"/>
        </w:numPr>
        <w:rPr>
          <w:rFonts w:cs="Times New Roman"/>
          <w:sz w:val="28"/>
          <w:szCs w:val="28"/>
          <w:lang w:val="vi-VN"/>
        </w:rPr>
      </w:pPr>
      <w:r w:rsidRPr="00380E31">
        <w:rPr>
          <w:rFonts w:cs="Times New Roman"/>
          <w:sz w:val="28"/>
          <w:szCs w:val="28"/>
          <w:lang w:val="vi-VN"/>
        </w:rPr>
        <w:t>Dạng tín hiệu: Tín hiệu nhiệt độ và độ ẩm dạng sóng hoặc tuyến tính, đo liên tục trong thời gian ngủ.</w:t>
      </w:r>
    </w:p>
    <w:p w14:paraId="0978143D" w14:textId="77777777" w:rsidR="00587479" w:rsidRPr="00380E31" w:rsidRDefault="0046549F" w:rsidP="00380E31">
      <w:pPr>
        <w:pStyle w:val="ListParagraph"/>
        <w:numPr>
          <w:ilvl w:val="0"/>
          <w:numId w:val="11"/>
        </w:numPr>
        <w:rPr>
          <w:rFonts w:cs="Times New Roman"/>
          <w:sz w:val="28"/>
          <w:szCs w:val="28"/>
          <w:lang w:val="vi-VN"/>
        </w:rPr>
      </w:pPr>
      <w:r w:rsidRPr="00380E31">
        <w:rPr>
          <w:rFonts w:cs="Times New Roman"/>
          <w:sz w:val="28"/>
          <w:szCs w:val="28"/>
          <w:lang w:val="vi-VN"/>
        </w:rPr>
        <w:t>Thiết bị đo: Cảm biến nhiệt độ và độ ẩm (như DHT22, HTU21D).</w:t>
      </w:r>
    </w:p>
    <w:p w14:paraId="5CE1355B" w14:textId="45C007DC" w:rsidR="00897DE0" w:rsidRPr="00380E31" w:rsidRDefault="00897DE0" w:rsidP="000742DD">
      <w:pPr>
        <w:pStyle w:val="Heading3"/>
      </w:pPr>
      <w:bookmarkStart w:id="29" w:name="_Toc187025200"/>
      <w:bookmarkStart w:id="30" w:name="_Toc187795180"/>
      <w:r w:rsidRPr="00380E31">
        <w:lastRenderedPageBreak/>
        <w:t>Ngáy ngủ</w:t>
      </w:r>
      <w:bookmarkEnd w:id="29"/>
      <w:bookmarkEnd w:id="30"/>
    </w:p>
    <w:p w14:paraId="060998CB" w14:textId="06552D98" w:rsidR="0046549F" w:rsidRPr="00380E31" w:rsidRDefault="00897DE0" w:rsidP="003A223E">
      <w:pPr>
        <w:pStyle w:val="NormalWeb"/>
        <w:shd w:val="clear" w:color="auto" w:fill="FFFFFF"/>
        <w:spacing w:before="120" w:beforeAutospacing="0" w:after="120" w:afterAutospacing="0"/>
        <w:ind w:left="720"/>
        <w:jc w:val="both"/>
        <w:rPr>
          <w:iCs/>
          <w:sz w:val="28"/>
          <w:szCs w:val="28"/>
        </w:rPr>
      </w:pPr>
      <w:r w:rsidRPr="00380E31">
        <w:rPr>
          <w:iCs/>
          <w:sz w:val="28"/>
          <w:szCs w:val="28"/>
        </w:rPr>
        <w:t>Ngáy thường liên quan đến các vấn đề về hô hấp, như ngưng thở khi ngủ, làm giảm chất lượng giấc ngủ.</w:t>
      </w:r>
    </w:p>
    <w:p w14:paraId="772C48F1" w14:textId="3BCEB2B7" w:rsidR="003B54B9" w:rsidRPr="00380E31" w:rsidRDefault="003B54B9" w:rsidP="003A223E">
      <w:pPr>
        <w:pStyle w:val="NormalWeb"/>
        <w:shd w:val="clear" w:color="auto" w:fill="FFFFFF"/>
        <w:spacing w:before="120" w:beforeAutospacing="0" w:after="120" w:afterAutospacing="0"/>
        <w:ind w:left="720"/>
        <w:jc w:val="both"/>
        <w:rPr>
          <w:iCs/>
          <w:sz w:val="28"/>
          <w:szCs w:val="28"/>
        </w:rPr>
      </w:pPr>
      <w:r w:rsidRPr="00380E31">
        <w:rPr>
          <w:iCs/>
          <w:sz w:val="28"/>
          <w:szCs w:val="28"/>
        </w:rPr>
        <w:t>Sử dụng micro phát hiện ngáy ngủ.</w:t>
      </w:r>
    </w:p>
    <w:p w14:paraId="42125568" w14:textId="77777777" w:rsidR="00047A70" w:rsidRPr="00380E31" w:rsidRDefault="00047A70" w:rsidP="003A223E">
      <w:pPr>
        <w:pStyle w:val="NormalWeb"/>
        <w:shd w:val="clear" w:color="auto" w:fill="FFFFFF"/>
        <w:spacing w:before="120" w:beforeAutospacing="0" w:after="120" w:afterAutospacing="0"/>
        <w:ind w:left="720"/>
        <w:jc w:val="both"/>
        <w:rPr>
          <w:sz w:val="28"/>
          <w:szCs w:val="28"/>
        </w:rPr>
        <w:sectPr w:rsidR="00047A70" w:rsidRPr="00380E31" w:rsidSect="009931F5">
          <w:pgSz w:w="12240" w:h="15840"/>
          <w:pgMar w:top="1134" w:right="1134" w:bottom="1418" w:left="1701" w:header="720" w:footer="720" w:gutter="0"/>
          <w:pgNumType w:start="1"/>
          <w:cols w:space="720"/>
          <w:docGrid w:linePitch="360"/>
        </w:sectPr>
      </w:pPr>
    </w:p>
    <w:p w14:paraId="2E28F982" w14:textId="5065ED0A" w:rsidR="0076280C" w:rsidRPr="00084BB3" w:rsidRDefault="00A90F19" w:rsidP="00B04DE9">
      <w:pPr>
        <w:pStyle w:val="Heading1"/>
      </w:pPr>
      <w:bookmarkStart w:id="31" w:name="_Toc187025201"/>
      <w:bookmarkStart w:id="32" w:name="_Toc187795181"/>
      <w:r w:rsidRPr="00084BB3">
        <w:lastRenderedPageBreak/>
        <w:t xml:space="preserve">PHÂN TÍCH </w:t>
      </w:r>
      <w:r w:rsidR="0076280C" w:rsidRPr="00084BB3">
        <w:t>Y</w:t>
      </w:r>
      <w:r w:rsidR="009D5EEB" w:rsidRPr="00084BB3">
        <w:t>ÊU</w:t>
      </w:r>
      <w:r w:rsidR="0076280C" w:rsidRPr="00084BB3">
        <w:t xml:space="preserve"> CẦU HỆ THỐNG</w:t>
      </w:r>
      <w:bookmarkEnd w:id="31"/>
      <w:bookmarkEnd w:id="32"/>
    </w:p>
    <w:p w14:paraId="74F8C1BF" w14:textId="639384D1" w:rsidR="0076280C" w:rsidRPr="00380E31" w:rsidRDefault="00C81EC1" w:rsidP="00380E31">
      <w:pPr>
        <w:pStyle w:val="Heading2"/>
        <w:numPr>
          <w:ilvl w:val="0"/>
          <w:numId w:val="8"/>
        </w:numPr>
        <w:rPr>
          <w:rFonts w:cs="Times New Roman"/>
          <w:szCs w:val="28"/>
        </w:rPr>
      </w:pPr>
      <w:bookmarkStart w:id="33" w:name="_Toc187025202"/>
      <w:bookmarkStart w:id="34" w:name="_Toc187795182"/>
      <w:r w:rsidRPr="00380E31">
        <w:rPr>
          <w:rFonts w:cs="Times New Roman"/>
          <w:szCs w:val="28"/>
        </w:rPr>
        <w:t>Yêu cầu chức năng</w:t>
      </w:r>
      <w:bookmarkEnd w:id="33"/>
      <w:bookmarkEnd w:id="34"/>
    </w:p>
    <w:p w14:paraId="788D54A1" w14:textId="7D95BA2E" w:rsidR="00B23E77" w:rsidRPr="00380E31" w:rsidRDefault="00B23E77" w:rsidP="00380E31">
      <w:pPr>
        <w:pStyle w:val="BodyText"/>
        <w:numPr>
          <w:ilvl w:val="0"/>
          <w:numId w:val="25"/>
        </w:numPr>
        <w:spacing w:before="120" w:after="120" w:line="360" w:lineRule="auto"/>
        <w:ind w:left="714" w:hanging="357"/>
        <w:rPr>
          <w:sz w:val="28"/>
          <w:szCs w:val="28"/>
          <w:lang w:val="en-US"/>
        </w:rPr>
      </w:pPr>
      <w:r w:rsidRPr="00380E31">
        <w:rPr>
          <w:sz w:val="28"/>
          <w:szCs w:val="28"/>
          <w:lang w:val="en-US"/>
        </w:rPr>
        <w:t xml:space="preserve">Đo đạc và thu thập </w:t>
      </w:r>
      <w:r w:rsidR="001555BE" w:rsidRPr="00380E31">
        <w:rPr>
          <w:sz w:val="28"/>
          <w:szCs w:val="28"/>
          <w:lang w:val="en-US"/>
        </w:rPr>
        <w:t xml:space="preserve">được </w:t>
      </w:r>
      <w:r w:rsidRPr="00380E31">
        <w:rPr>
          <w:sz w:val="28"/>
          <w:szCs w:val="28"/>
          <w:lang w:val="en-US"/>
        </w:rPr>
        <w:t>các chỉ số: nhịp tim, nhịp thở, tần suất ngáy, nhiệt độ cơ thể, nhiệt độ phòng, cử động cơ thể.</w:t>
      </w:r>
    </w:p>
    <w:p w14:paraId="772D4F54" w14:textId="58F72245" w:rsidR="00B23E77" w:rsidRPr="00380E31" w:rsidRDefault="00B23E77" w:rsidP="00380E31">
      <w:pPr>
        <w:pStyle w:val="ListParagraph"/>
        <w:numPr>
          <w:ilvl w:val="0"/>
          <w:numId w:val="25"/>
        </w:numPr>
        <w:ind w:left="714" w:hanging="357"/>
        <w:rPr>
          <w:rFonts w:eastAsia="Times New Roman" w:cs="Times New Roman"/>
          <w:sz w:val="28"/>
          <w:szCs w:val="28"/>
        </w:rPr>
      </w:pPr>
      <w:r w:rsidRPr="00380E31">
        <w:rPr>
          <w:rFonts w:cs="Times New Roman"/>
          <w:sz w:val="28"/>
          <w:szCs w:val="28"/>
        </w:rPr>
        <w:t xml:space="preserve">Phân tích </w:t>
      </w:r>
      <w:r w:rsidRPr="00380E31">
        <w:rPr>
          <w:rFonts w:eastAsia="Times New Roman" w:cs="Times New Roman"/>
          <w:sz w:val="28"/>
          <w:szCs w:val="28"/>
        </w:rPr>
        <w:t>dữ liệu từ nhịp tim, thở, âm thanh và chuyển động cơ thể để xác định các giai đoạn giấc ngủ.</w:t>
      </w:r>
    </w:p>
    <w:p w14:paraId="60F4A763" w14:textId="60FE45C6" w:rsidR="00B23E77" w:rsidRPr="00380E31" w:rsidRDefault="00B23E77" w:rsidP="00380E31">
      <w:pPr>
        <w:pStyle w:val="BodyText"/>
        <w:numPr>
          <w:ilvl w:val="0"/>
          <w:numId w:val="25"/>
        </w:numPr>
        <w:spacing w:line="360" w:lineRule="auto"/>
        <w:rPr>
          <w:sz w:val="28"/>
          <w:szCs w:val="28"/>
          <w:lang w:val="en-US"/>
        </w:rPr>
      </w:pPr>
      <w:r w:rsidRPr="00380E31">
        <w:rPr>
          <w:sz w:val="28"/>
          <w:szCs w:val="28"/>
          <w:lang w:val="en-US"/>
        </w:rPr>
        <w:t xml:space="preserve">Hiển thị các thông số </w:t>
      </w:r>
      <w:r w:rsidRPr="00380E31">
        <w:rPr>
          <w:sz w:val="28"/>
          <w:szCs w:val="28"/>
          <w:lang w:val="vi-VN"/>
        </w:rPr>
        <w:t xml:space="preserve">trên màn </w:t>
      </w:r>
      <w:r w:rsidR="001555BE" w:rsidRPr="00380E31">
        <w:rPr>
          <w:sz w:val="28"/>
          <w:szCs w:val="28"/>
          <w:lang w:val="en-US"/>
        </w:rPr>
        <w:t>OLED</w:t>
      </w:r>
    </w:p>
    <w:p w14:paraId="4D028712" w14:textId="079501B3" w:rsidR="0076280C" w:rsidRPr="00380E31" w:rsidRDefault="00B23E77" w:rsidP="00380E31">
      <w:pPr>
        <w:pStyle w:val="BodyText"/>
        <w:numPr>
          <w:ilvl w:val="0"/>
          <w:numId w:val="25"/>
        </w:numPr>
        <w:spacing w:line="360" w:lineRule="auto"/>
        <w:rPr>
          <w:sz w:val="28"/>
          <w:szCs w:val="28"/>
          <w:lang w:val="en-US"/>
        </w:rPr>
      </w:pPr>
      <w:r w:rsidRPr="00380E31">
        <w:rPr>
          <w:sz w:val="28"/>
          <w:szCs w:val="28"/>
          <w:lang w:val="en-US"/>
        </w:rPr>
        <w:t>Gửi dữ liệu thu thập được lên web server và hiển thị thông tin phân tích trên website cho người dùng truy cập.</w:t>
      </w:r>
    </w:p>
    <w:p w14:paraId="25108D42" w14:textId="5D594A10" w:rsidR="0076280C" w:rsidRPr="00380E31" w:rsidRDefault="00C82D18" w:rsidP="00B23E77">
      <w:pPr>
        <w:pStyle w:val="Heading2"/>
        <w:rPr>
          <w:rFonts w:cs="Times New Roman"/>
          <w:szCs w:val="28"/>
        </w:rPr>
      </w:pPr>
      <w:bookmarkStart w:id="35" w:name="_Toc187025203"/>
      <w:bookmarkStart w:id="36" w:name="_Toc187795183"/>
      <w:r w:rsidRPr="00380E31">
        <w:rPr>
          <w:rFonts w:cs="Times New Roman"/>
          <w:szCs w:val="28"/>
        </w:rPr>
        <w:t>Yêu cầu phi chức năng</w:t>
      </w:r>
      <w:bookmarkEnd w:id="35"/>
      <w:bookmarkEnd w:id="36"/>
      <w:r w:rsidR="008C113F" w:rsidRPr="00380E31">
        <w:rPr>
          <w:rFonts w:cs="Times New Roman"/>
          <w:szCs w:val="28"/>
        </w:rPr>
        <w:t xml:space="preserve"> </w:t>
      </w:r>
    </w:p>
    <w:p w14:paraId="52B6C3A1" w14:textId="26180DD4" w:rsidR="001555BE" w:rsidRPr="00380E31" w:rsidRDefault="001555BE" w:rsidP="00380E31">
      <w:pPr>
        <w:pStyle w:val="ListParagraph"/>
        <w:numPr>
          <w:ilvl w:val="0"/>
          <w:numId w:val="6"/>
        </w:numPr>
        <w:rPr>
          <w:rFonts w:cs="Times New Roman"/>
          <w:sz w:val="28"/>
          <w:szCs w:val="28"/>
        </w:rPr>
      </w:pPr>
      <w:bookmarkStart w:id="37" w:name="_Hlk186503625"/>
      <w:r w:rsidRPr="00380E31">
        <w:rPr>
          <w:rFonts w:cs="Times New Roman"/>
          <w:sz w:val="28"/>
          <w:szCs w:val="28"/>
        </w:rPr>
        <w:t>Thiết kế website: Giao diện đơn giản, dễ sử dụng, hiển thị các chỉ số nhịp tim, nhiệt độ, khả năng ngáy ngủ, chuyển động của cơ thể trong quá trình ngủ</w:t>
      </w:r>
    </w:p>
    <w:p w14:paraId="10E742F8" w14:textId="5B33668A"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Thời gian website phản hồi không quá 2s</w:t>
      </w:r>
    </w:p>
    <w:p w14:paraId="0046FDAC" w14:textId="3E7E546D"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Cập nhật thông tin lên website trong khoảng thời gian 10 phút 1 lần.</w:t>
      </w:r>
    </w:p>
    <w:p w14:paraId="5A86A994" w14:textId="36E0FC1B"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Nguồn cung cấp: 9V</w:t>
      </w:r>
    </w:p>
    <w:p w14:paraId="7B247B96" w14:textId="625E2940"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Độ chính xác trên 90%</w:t>
      </w:r>
    </w:p>
    <w:p w14:paraId="7FB3462C" w14:textId="3AEDB73E"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Hoạt động liện tục 9h suốt quá trình ngủ</w:t>
      </w:r>
    </w:p>
    <w:p w14:paraId="5A835133" w14:textId="5B104FFC"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Thiết bị gọn nhẹ 10x10x5cm, nặng không quá 100g</w:t>
      </w:r>
    </w:p>
    <w:p w14:paraId="1C81CC24" w14:textId="00E351B5" w:rsidR="001555BE" w:rsidRPr="00380E31" w:rsidRDefault="001555BE" w:rsidP="00380E31">
      <w:pPr>
        <w:pStyle w:val="ListParagraph"/>
        <w:numPr>
          <w:ilvl w:val="0"/>
          <w:numId w:val="6"/>
        </w:numPr>
        <w:rPr>
          <w:rFonts w:cs="Times New Roman"/>
          <w:sz w:val="28"/>
          <w:szCs w:val="28"/>
        </w:rPr>
      </w:pPr>
      <w:r w:rsidRPr="00380E31">
        <w:rPr>
          <w:rFonts w:cs="Times New Roman"/>
          <w:sz w:val="28"/>
          <w:szCs w:val="28"/>
        </w:rPr>
        <w:t>Sử dụng các cảm biến sẵn có, phổ biến trên thị trường</w:t>
      </w:r>
    </w:p>
    <w:p w14:paraId="27B8ED19" w14:textId="77777777" w:rsidR="00FE0050" w:rsidRPr="00380E31" w:rsidRDefault="00FE0050" w:rsidP="009821C3">
      <w:pPr>
        <w:pStyle w:val="ListParagraph"/>
        <w:rPr>
          <w:rFonts w:cs="Times New Roman"/>
          <w:sz w:val="28"/>
          <w:szCs w:val="28"/>
        </w:rPr>
        <w:sectPr w:rsidR="00FE0050" w:rsidRPr="00380E31" w:rsidSect="009931F5">
          <w:pgSz w:w="12240" w:h="15840"/>
          <w:pgMar w:top="1134" w:right="1134" w:bottom="1418" w:left="1701" w:header="720" w:footer="720" w:gutter="0"/>
          <w:pgNumType w:start="1"/>
          <w:cols w:space="720"/>
          <w:docGrid w:linePitch="360"/>
        </w:sectPr>
      </w:pPr>
      <w:bookmarkStart w:id="38" w:name="_Toc187025204"/>
      <w:bookmarkEnd w:id="37"/>
    </w:p>
    <w:p w14:paraId="2A0CA75A" w14:textId="0555FC9E" w:rsidR="00A90F19" w:rsidRPr="00084BB3" w:rsidRDefault="00A90F19" w:rsidP="00B04DE9">
      <w:pPr>
        <w:pStyle w:val="Heading1"/>
      </w:pPr>
      <w:bookmarkStart w:id="39" w:name="_Toc187795184"/>
      <w:r w:rsidRPr="00084BB3">
        <w:lastRenderedPageBreak/>
        <w:t xml:space="preserve">THIẾT KẾ </w:t>
      </w:r>
      <w:r w:rsidR="00A418ED" w:rsidRPr="00084BB3">
        <w:t>PHẦN CỨNG</w:t>
      </w:r>
      <w:bookmarkEnd w:id="38"/>
      <w:bookmarkEnd w:id="39"/>
    </w:p>
    <w:p w14:paraId="1D025D88" w14:textId="4F071263" w:rsidR="003A223E" w:rsidRPr="00380E31" w:rsidRDefault="00A90F19" w:rsidP="00380E31">
      <w:pPr>
        <w:pStyle w:val="Heading2"/>
        <w:numPr>
          <w:ilvl w:val="0"/>
          <w:numId w:val="9"/>
        </w:numPr>
        <w:rPr>
          <w:rFonts w:cs="Times New Roman"/>
          <w:color w:val="FF0000"/>
          <w:szCs w:val="28"/>
        </w:rPr>
      </w:pPr>
      <w:bookmarkStart w:id="40" w:name="_Toc187025205"/>
      <w:bookmarkStart w:id="41" w:name="_Toc187795185"/>
      <w:r w:rsidRPr="00380E31">
        <w:rPr>
          <w:rFonts w:cs="Times New Roman"/>
          <w:szCs w:val="28"/>
        </w:rPr>
        <w:t>S</w:t>
      </w:r>
      <w:r w:rsidR="00C81EC1" w:rsidRPr="00380E31">
        <w:rPr>
          <w:rFonts w:cs="Times New Roman"/>
          <w:szCs w:val="28"/>
        </w:rPr>
        <w:t xml:space="preserve">ơ đồ </w:t>
      </w:r>
      <w:r w:rsidR="00DD215D" w:rsidRPr="00380E31">
        <w:rPr>
          <w:rFonts w:cs="Times New Roman"/>
          <w:szCs w:val="28"/>
        </w:rPr>
        <w:t>hệ thống</w:t>
      </w:r>
      <w:bookmarkEnd w:id="40"/>
      <w:bookmarkEnd w:id="41"/>
      <w:r w:rsidR="008C113F" w:rsidRPr="00380E31">
        <w:rPr>
          <w:rFonts w:cs="Times New Roman"/>
          <w:szCs w:val="28"/>
        </w:rPr>
        <w:t xml:space="preserve"> </w:t>
      </w:r>
    </w:p>
    <w:p w14:paraId="4CCC1D9B" w14:textId="77777777" w:rsidR="003A223E" w:rsidRPr="00380E31" w:rsidRDefault="003A223E" w:rsidP="00380E31">
      <w:pPr>
        <w:pStyle w:val="ListParagraph"/>
        <w:numPr>
          <w:ilvl w:val="0"/>
          <w:numId w:val="12"/>
        </w:numPr>
        <w:rPr>
          <w:rFonts w:cs="Times New Roman"/>
          <w:sz w:val="28"/>
          <w:szCs w:val="28"/>
        </w:rPr>
      </w:pPr>
      <w:r w:rsidRPr="00380E31">
        <w:rPr>
          <w:rFonts w:cs="Times New Roman"/>
          <w:sz w:val="28"/>
          <w:szCs w:val="28"/>
          <w:lang w:val="vi-VN"/>
        </w:rPr>
        <w:t>Thu thập dữ liệu từ các cảm biến: Các cảm biến sinh học và môi trường sẽ thu thập dữ liệu về nhịp tim, âm thanh, chuyển động và các yếu tố môi trường.</w:t>
      </w:r>
    </w:p>
    <w:p w14:paraId="4D98AAC9" w14:textId="3393EC0A" w:rsidR="003A223E" w:rsidRPr="00380E31" w:rsidRDefault="003A223E" w:rsidP="00380E31">
      <w:pPr>
        <w:pStyle w:val="ListParagraph"/>
        <w:numPr>
          <w:ilvl w:val="0"/>
          <w:numId w:val="12"/>
        </w:numPr>
        <w:rPr>
          <w:rFonts w:cs="Times New Roman"/>
          <w:sz w:val="28"/>
          <w:szCs w:val="28"/>
        </w:rPr>
      </w:pPr>
      <w:r w:rsidRPr="00380E31">
        <w:rPr>
          <w:rFonts w:cs="Times New Roman"/>
          <w:sz w:val="28"/>
          <w:szCs w:val="28"/>
          <w:lang w:val="vi-VN"/>
        </w:rPr>
        <w:t xml:space="preserve">Xử lý và phân tích dữ liệu: Dữ liệu được xử lý qua vi điều khiển ESP32 </w:t>
      </w:r>
      <w:r w:rsidR="00F81183" w:rsidRPr="00380E31">
        <w:rPr>
          <w:rFonts w:cs="Times New Roman"/>
          <w:sz w:val="28"/>
          <w:szCs w:val="28"/>
        </w:rPr>
        <w:t>đưa ra đánh giá</w:t>
      </w:r>
      <w:r w:rsidRPr="00380E31">
        <w:rPr>
          <w:rFonts w:cs="Times New Roman"/>
          <w:sz w:val="28"/>
          <w:szCs w:val="28"/>
          <w:lang w:val="vi-VN"/>
        </w:rPr>
        <w:t xml:space="preserve"> </w:t>
      </w:r>
      <w:r w:rsidR="00F81183" w:rsidRPr="00380E31">
        <w:rPr>
          <w:rFonts w:cs="Times New Roman"/>
          <w:sz w:val="28"/>
          <w:szCs w:val="28"/>
        </w:rPr>
        <w:t>chất lượng giấc ngủ, phát hiện bất thường</w:t>
      </w:r>
    </w:p>
    <w:p w14:paraId="48729453" w14:textId="24895155" w:rsidR="00F81183" w:rsidRPr="00380E31" w:rsidRDefault="00B04DE9" w:rsidP="00380E31">
      <w:pPr>
        <w:pStyle w:val="ListParagraph"/>
        <w:numPr>
          <w:ilvl w:val="0"/>
          <w:numId w:val="12"/>
        </w:numPr>
        <w:rPr>
          <w:rFonts w:cs="Times New Roman"/>
          <w:sz w:val="28"/>
          <w:szCs w:val="28"/>
        </w:rPr>
      </w:pPr>
      <w:r>
        <w:rPr>
          <w:noProof/>
          <w:lang w:val="vi-VN" w:eastAsia="vi-VN"/>
        </w:rPr>
        <mc:AlternateContent>
          <mc:Choice Requires="wps">
            <w:drawing>
              <wp:anchor distT="0" distB="0" distL="114300" distR="114300" simplePos="0" relativeHeight="251658254" behindDoc="0" locked="0" layoutInCell="1" allowOverlap="1" wp14:anchorId="4BEC006B" wp14:editId="3B5100D8">
                <wp:simplePos x="0" y="0"/>
                <wp:positionH relativeFrom="column">
                  <wp:posOffset>516255</wp:posOffset>
                </wp:positionH>
                <wp:positionV relativeFrom="paragraph">
                  <wp:posOffset>4033520</wp:posOffset>
                </wp:positionV>
                <wp:extent cx="4311650" cy="635"/>
                <wp:effectExtent l="0" t="0" r="0" b="0"/>
                <wp:wrapTopAndBottom/>
                <wp:docPr id="507974922" name="Text Box 1"/>
                <wp:cNvGraphicFramePr/>
                <a:graphic xmlns:a="http://schemas.openxmlformats.org/drawingml/2006/main">
                  <a:graphicData uri="http://schemas.microsoft.com/office/word/2010/wordprocessingShape">
                    <wps:wsp>
                      <wps:cNvSpPr txBox="1"/>
                      <wps:spPr>
                        <a:xfrm>
                          <a:off x="0" y="0"/>
                          <a:ext cx="4311650" cy="635"/>
                        </a:xfrm>
                        <a:prstGeom prst="rect">
                          <a:avLst/>
                        </a:prstGeom>
                        <a:solidFill>
                          <a:prstClr val="white"/>
                        </a:solidFill>
                        <a:ln>
                          <a:noFill/>
                        </a:ln>
                      </wps:spPr>
                      <wps:txbx>
                        <w:txbxContent>
                          <w:p w14:paraId="71E2CE6A" w14:textId="3B611E79" w:rsidR="00B04DE9" w:rsidRPr="00B04DE9" w:rsidRDefault="00B04DE9" w:rsidP="00941693">
                            <w:pPr>
                              <w:pStyle w:val="Caption"/>
                              <w:rPr>
                                <w:rFonts w:cs="Times New Roman"/>
                                <w:noProof/>
                                <w:szCs w:val="28"/>
                                <w:lang w:val="en-US"/>
                              </w:rPr>
                            </w:pPr>
                            <w:bookmarkStart w:id="42" w:name="_Toc187795218"/>
                            <w:r>
                              <w:t xml:space="preserve">Hình </w:t>
                            </w:r>
                            <w:r>
                              <w:fldChar w:fldCharType="begin"/>
                            </w:r>
                            <w:r>
                              <w:instrText xml:space="preserve"> SEQ Hình \* ARABIC </w:instrText>
                            </w:r>
                            <w:r>
                              <w:fldChar w:fldCharType="separate"/>
                            </w:r>
                            <w:r w:rsidR="00FB71DD">
                              <w:rPr>
                                <w:noProof/>
                              </w:rPr>
                              <w:t>1</w:t>
                            </w:r>
                            <w:r>
                              <w:fldChar w:fldCharType="end"/>
                            </w:r>
                            <w:bookmarkStart w:id="43" w:name="_Toc187025381"/>
                            <w:bookmarkStart w:id="44" w:name="_Toc187025993"/>
                            <w:bookmarkStart w:id="45" w:name="_Toc187026055"/>
                            <w:r w:rsidRPr="00605F08">
                              <w:rPr>
                                <w:lang w:val="en-US"/>
                              </w:rPr>
                              <w:t>: Sơ đồ khối hệ th</w:t>
                            </w:r>
                            <w:r>
                              <w:rPr>
                                <w:lang w:val="en-US"/>
                              </w:rPr>
                              <w:t>ống</w:t>
                            </w:r>
                            <w:bookmarkEnd w:id="42"/>
                            <w:bookmarkEnd w:id="43"/>
                            <w:bookmarkEnd w:id="44"/>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4BEC006B" id="_x0000_t202" coordsize="21600,21600" o:spt="202" path="m,l,21600r21600,l21600,xe">
                <v:stroke joinstyle="miter"/>
                <v:path gradientshapeok="t" o:connecttype="rect"/>
              </v:shapetype>
              <v:shape id="Text Box 1" o:spid="_x0000_s1027" type="#_x0000_t202" style="position:absolute;left:0;text-align:left;margin-left:40.65pt;margin-top:317.6pt;width:339.5pt;height:.05pt;z-index:25165825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" stroked="f">
                <v:textbox style="mso-fit-shape-to-text:t" inset="0,0,0,0">
                  <w:txbxContent>
                    <w:p w14:paraId="71E2CE6A" w14:textId="3B611E79" w:rsidR="00B04DE9" w:rsidRPr="00B04DE9" w:rsidRDefault="00B04DE9" w:rsidP="00941693">
                      <w:pPr>
                        <w:pStyle w:val="Caption"/>
                        <w:rPr>
                          <w:rFonts w:cs="Times New Roman"/>
                          <w:noProof/>
                          <w:szCs w:val="28"/>
                          <w:lang w:val="en-US"/>
                        </w:rPr>
                      </w:pPr>
                      <w:bookmarkStart w:id="45" w:name="_Toc187795218"/>
                      <w:r>
                        <w:t xml:space="preserve">Hình </w:t>
                      </w:r>
                      <w:r>
                        <w:fldChar w:fldCharType="begin"/>
                      </w:r>
                      <w:r>
                        <w:instrText xml:space="preserve"> SEQ Hình \* ARABIC </w:instrText>
                      </w:r>
                      <w:r>
                        <w:fldChar w:fldCharType="separate"/>
                      </w:r>
                      <w:r w:rsidR="00FB71DD">
                        <w:rPr>
                          <w:noProof/>
                        </w:rPr>
                        <w:t>1</w:t>
                      </w:r>
                      <w:r>
                        <w:fldChar w:fldCharType="end"/>
                      </w:r>
                      <w:bookmarkStart w:id="46" w:name="_Toc187025381"/>
                      <w:bookmarkStart w:id="47" w:name="_Toc187025993"/>
                      <w:bookmarkStart w:id="48" w:name="_Toc187026055"/>
                      <w:r w:rsidRPr="00605F08">
                        <w:rPr>
                          <w:lang w:val="en-US"/>
                        </w:rPr>
                        <w:t>: Sơ đồ khối hệ th</w:t>
                      </w:r>
                      <w:r>
                        <w:rPr>
                          <w:lang w:val="en-US"/>
                        </w:rPr>
                        <w:t>ống</w:t>
                      </w:r>
                      <w:bookmarkEnd w:id="45"/>
                      <w:bookmarkEnd w:id="46"/>
                      <w:bookmarkEnd w:id="47"/>
                      <w:bookmarkEnd w:id="48"/>
                    </w:p>
                  </w:txbxContent>
                </v:textbox>
                <w10:wrap type="topAndBottom"/>
              </v:shape>
            </w:pict>
          </mc:Fallback>
        </mc:AlternateContent>
      </w:r>
      <w:r w:rsidR="00F81183" w:rsidRPr="00380E31">
        <w:rPr>
          <w:rFonts w:cs="Times New Roman"/>
          <w:sz w:val="28"/>
          <w:szCs w:val="28"/>
        </w:rPr>
        <w:t>Hiển thị: Dữ liệu đo được sẽ được hiển thị trên màn hình OLED và được đẩy lên website cho người dùng theo dõi</w:t>
      </w:r>
    </w:p>
    <w:p w14:paraId="61F68A48" w14:textId="0F70CA90" w:rsidR="00B04DE9" w:rsidRPr="00380E31" w:rsidRDefault="00B04DE9" w:rsidP="00B04DE9">
      <w:pPr>
        <w:pStyle w:val="ListParagraph"/>
        <w:ind w:left="360"/>
        <w:rPr>
          <w:rFonts w:cs="Times New Roman"/>
          <w:sz w:val="28"/>
          <w:szCs w:val="28"/>
        </w:rPr>
      </w:pPr>
      <w:r w:rsidRPr="00084BB3">
        <w:rPr>
          <w:noProof/>
          <w:lang w:val="vi-VN" w:eastAsia="vi-VN"/>
        </w:rPr>
        <w:drawing>
          <wp:anchor distT="0" distB="0" distL="114300" distR="114300" simplePos="0" relativeHeight="251658250" behindDoc="0" locked="0" layoutInCell="1" allowOverlap="1" wp14:anchorId="0947396F" wp14:editId="2E88DE8D">
            <wp:simplePos x="0" y="0"/>
            <wp:positionH relativeFrom="column">
              <wp:posOffset>718185</wp:posOffset>
            </wp:positionH>
            <wp:positionV relativeFrom="paragraph">
              <wp:posOffset>336550</wp:posOffset>
            </wp:positionV>
            <wp:extent cx="4311650" cy="3136265"/>
            <wp:effectExtent l="0" t="0" r="0" b="6985"/>
            <wp:wrapTopAndBottom/>
            <wp:docPr id="1384189291" name="Picture 3"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189291" name="Picture 3" descr="A diagram of a cell phone&#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11650" cy="3136265"/>
                    </a:xfrm>
                    <a:prstGeom prst="rect">
                      <a:avLst/>
                    </a:prstGeom>
                  </pic:spPr>
                </pic:pic>
              </a:graphicData>
            </a:graphic>
            <wp14:sizeRelH relativeFrom="margin">
              <wp14:pctWidth>0</wp14:pctWidth>
            </wp14:sizeRelH>
            <wp14:sizeRelV relativeFrom="margin">
              <wp14:pctHeight>0</wp14:pctHeight>
            </wp14:sizeRelV>
          </wp:anchor>
        </w:drawing>
      </w:r>
    </w:p>
    <w:bookmarkStart w:id="46" w:name="_Toc187795186"/>
    <w:bookmarkStart w:id="47" w:name="_Toc187025206"/>
    <w:p w14:paraId="205C875A" w14:textId="77B15412" w:rsidR="00FE41D5" w:rsidRPr="00380E31" w:rsidRDefault="00BD337E" w:rsidP="00FE41D5">
      <w:pPr>
        <w:pStyle w:val="Heading2"/>
        <w:rPr>
          <w:rFonts w:cs="Times New Roman"/>
          <w:color w:val="FF0000"/>
        </w:rPr>
      </w:pPr>
      <w:r>
        <w:rPr>
          <w:noProof/>
          <w:lang w:val="vi-VN" w:eastAsia="vi-VN"/>
        </w:rPr>
        <w:lastRenderedPageBreak/>
        <mc:AlternateContent>
          <mc:Choice Requires="wps">
            <w:drawing>
              <wp:anchor distT="0" distB="0" distL="114300" distR="114300" simplePos="0" relativeHeight="251658270" behindDoc="0" locked="0" layoutInCell="1" allowOverlap="1" wp14:anchorId="6C0274D7" wp14:editId="2E2B2FDD">
                <wp:simplePos x="0" y="0"/>
                <wp:positionH relativeFrom="column">
                  <wp:posOffset>901065</wp:posOffset>
                </wp:positionH>
                <wp:positionV relativeFrom="paragraph">
                  <wp:posOffset>3547110</wp:posOffset>
                </wp:positionV>
                <wp:extent cx="4504055" cy="635"/>
                <wp:effectExtent l="0" t="0" r="0" b="0"/>
                <wp:wrapTopAndBottom/>
                <wp:docPr id="1011487257" name="Text Box 1"/>
                <wp:cNvGraphicFramePr/>
                <a:graphic xmlns:a="http://schemas.openxmlformats.org/drawingml/2006/main">
                  <a:graphicData uri="http://schemas.microsoft.com/office/word/2010/wordprocessingShape">
                    <wps:wsp>
                      <wps:cNvSpPr txBox="1"/>
                      <wps:spPr>
                        <a:xfrm>
                          <a:off x="0" y="0"/>
                          <a:ext cx="4504055" cy="635"/>
                        </a:xfrm>
                        <a:prstGeom prst="rect">
                          <a:avLst/>
                        </a:prstGeom>
                        <a:solidFill>
                          <a:prstClr val="white"/>
                        </a:solidFill>
                        <a:ln>
                          <a:noFill/>
                        </a:ln>
                      </wps:spPr>
                      <wps:txbx>
                        <w:txbxContent>
                          <w:p w14:paraId="79614D78" w14:textId="0F74FE19" w:rsidR="00BD337E" w:rsidRPr="00715ED0" w:rsidRDefault="00BD337E" w:rsidP="00941693">
                            <w:pPr>
                              <w:pStyle w:val="Caption"/>
                              <w:rPr>
                                <w:rFonts w:cs="Times New Roman"/>
                                <w:b/>
                                <w:noProof/>
                                <w:szCs w:val="28"/>
                              </w:rPr>
                            </w:pPr>
                            <w:bookmarkStart w:id="48" w:name="_Toc187795219"/>
                            <w:r>
                              <w:t xml:space="preserve">Hình </w:t>
                            </w:r>
                            <w:r>
                              <w:fldChar w:fldCharType="begin"/>
                            </w:r>
                            <w:r>
                              <w:instrText xml:space="preserve"> SEQ Hình \* ARABIC </w:instrText>
                            </w:r>
                            <w:r>
                              <w:fldChar w:fldCharType="separate"/>
                            </w:r>
                            <w:r w:rsidR="00FB71DD">
                              <w:rPr>
                                <w:noProof/>
                              </w:rPr>
                              <w:t>2</w:t>
                            </w:r>
                            <w:r>
                              <w:fldChar w:fldCharType="end"/>
                            </w:r>
                            <w:r>
                              <w:t>: Mạch nguyên lí</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6C0274D7" id="_x0000_s1028" type="#_x0000_t202" style="position:absolute;left:0;text-align:left;margin-left:70.95pt;margin-top:279.3pt;width:354.65pt;height:.05pt;z-index:25165827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" stroked="f">
                <v:textbox style="mso-fit-shape-to-text:t" inset="0,0,0,0">
                  <w:txbxContent>
                    <w:p w14:paraId="79614D78" w14:textId="0F74FE19" w:rsidR="00BD337E" w:rsidRPr="00715ED0" w:rsidRDefault="00BD337E" w:rsidP="00941693">
                      <w:pPr>
                        <w:pStyle w:val="Caption"/>
                        <w:rPr>
                          <w:rFonts w:cs="Times New Roman"/>
                          <w:b/>
                          <w:noProof/>
                          <w:szCs w:val="28"/>
                        </w:rPr>
                      </w:pPr>
                      <w:bookmarkStart w:id="52" w:name="_Toc187795219"/>
                      <w:r>
                        <w:t xml:space="preserve">Hình </w:t>
                      </w:r>
                      <w:r>
                        <w:fldChar w:fldCharType="begin"/>
                      </w:r>
                      <w:r>
                        <w:instrText xml:space="preserve"> SEQ Hình \* ARABIC </w:instrText>
                      </w:r>
                      <w:r>
                        <w:fldChar w:fldCharType="separate"/>
                      </w:r>
                      <w:r w:rsidR="00FB71DD">
                        <w:rPr>
                          <w:noProof/>
                        </w:rPr>
                        <w:t>2</w:t>
                      </w:r>
                      <w:r>
                        <w:fldChar w:fldCharType="end"/>
                      </w:r>
                      <w:r>
                        <w:t>: Mạch nguyên lí</w:t>
                      </w:r>
                      <w:bookmarkEnd w:id="52"/>
                    </w:p>
                  </w:txbxContent>
                </v:textbox>
                <w10:wrap type="topAndBottom"/>
              </v:shape>
            </w:pict>
          </mc:Fallback>
        </mc:AlternateContent>
      </w:r>
      <w:r w:rsidRPr="00380E31">
        <w:rPr>
          <w:rFonts w:cs="Times New Roman"/>
          <w:noProof/>
          <w:szCs w:val="28"/>
          <w:lang w:val="vi-VN" w:eastAsia="vi-VN"/>
        </w:rPr>
        <w:drawing>
          <wp:anchor distT="0" distB="0" distL="114300" distR="114300" simplePos="0" relativeHeight="251658256" behindDoc="0" locked="0" layoutInCell="1" allowOverlap="1" wp14:anchorId="6B45AF7F" wp14:editId="5DCC5B10">
            <wp:simplePos x="0" y="0"/>
            <wp:positionH relativeFrom="column">
              <wp:posOffset>901065</wp:posOffset>
            </wp:positionH>
            <wp:positionV relativeFrom="page">
              <wp:posOffset>1082040</wp:posOffset>
            </wp:positionV>
            <wp:extent cx="4504055" cy="3128010"/>
            <wp:effectExtent l="0" t="0" r="0" b="0"/>
            <wp:wrapTopAndBottom/>
            <wp:docPr id="1435918291" name="Picture 8" descr="A computer circuit board with many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18291" name="Picture 8" descr="A computer circuit board with many wires&#10;&#10;Description automatically generated with medium confidenc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504055" cy="3128010"/>
                    </a:xfrm>
                    <a:prstGeom prst="rect">
                      <a:avLst/>
                    </a:prstGeom>
                  </pic:spPr>
                </pic:pic>
              </a:graphicData>
            </a:graphic>
          </wp:anchor>
        </w:drawing>
      </w:r>
      <w:r w:rsidR="00A90F19" w:rsidRPr="00380E31">
        <w:rPr>
          <w:rFonts w:cs="Times New Roman"/>
        </w:rPr>
        <w:t>M</w:t>
      </w:r>
      <w:r w:rsidR="00C81EC1" w:rsidRPr="00380E31">
        <w:rPr>
          <w:rFonts w:cs="Times New Roman"/>
        </w:rPr>
        <w:t>ạch nguyên lí</w:t>
      </w:r>
      <w:bookmarkEnd w:id="46"/>
      <w:r w:rsidR="008C113F" w:rsidRPr="00380E31">
        <w:rPr>
          <w:rFonts w:cs="Times New Roman"/>
        </w:rPr>
        <w:t xml:space="preserve"> </w:t>
      </w:r>
      <w:bookmarkEnd w:id="47"/>
    </w:p>
    <w:p w14:paraId="6793E548" w14:textId="6EB24FA0" w:rsidR="00A90F19" w:rsidRPr="00380E31" w:rsidRDefault="00C73AAE" w:rsidP="00C81EC1">
      <w:pPr>
        <w:pStyle w:val="Heading2"/>
        <w:rPr>
          <w:rFonts w:cs="Times New Roman"/>
          <w:szCs w:val="28"/>
        </w:rPr>
      </w:pPr>
      <w:bookmarkStart w:id="49" w:name="_Toc187025207"/>
      <w:bookmarkStart w:id="50" w:name="_Toc187795187"/>
      <w:r w:rsidRPr="00380E31">
        <w:rPr>
          <w:rFonts w:cs="Times New Roman"/>
          <w:szCs w:val="28"/>
        </w:rPr>
        <w:t>Danh sách l</w:t>
      </w:r>
      <w:r w:rsidR="00C81EC1" w:rsidRPr="00380E31">
        <w:rPr>
          <w:rFonts w:cs="Times New Roman"/>
          <w:szCs w:val="28"/>
        </w:rPr>
        <w:t>inh kiện</w:t>
      </w:r>
      <w:bookmarkEnd w:id="49"/>
      <w:bookmarkEnd w:id="50"/>
      <w:r w:rsidR="00C81EC1" w:rsidRPr="00380E31">
        <w:rPr>
          <w:rFonts w:cs="Times New Roman"/>
          <w:szCs w:val="28"/>
        </w:rPr>
        <w:t xml:space="preserve"> </w:t>
      </w:r>
    </w:p>
    <w:p w14:paraId="1330D7BE" w14:textId="57A3D3AA" w:rsidR="00E344F6" w:rsidRPr="00084BB3" w:rsidRDefault="00E344F6" w:rsidP="000742DD">
      <w:pPr>
        <w:pStyle w:val="Heading3"/>
      </w:pPr>
      <w:r w:rsidRPr="00084BB3">
        <w:t xml:space="preserve"> </w:t>
      </w:r>
      <w:bookmarkStart w:id="51" w:name="_Toc187025208"/>
      <w:bookmarkStart w:id="52" w:name="_Toc187795188"/>
      <w:r w:rsidRPr="00084BB3">
        <w:t>Khối điều khiển</w:t>
      </w:r>
      <w:bookmarkEnd w:id="51"/>
      <w:bookmarkEnd w:id="52"/>
    </w:p>
    <w:p w14:paraId="200FE15E" w14:textId="2EAD6D18" w:rsidR="00E11322" w:rsidRPr="00084BB3" w:rsidRDefault="00E344F6" w:rsidP="00E11322">
      <w:pPr>
        <w:rPr>
          <w:rFonts w:cs="Times New Roman"/>
          <w:sz w:val="28"/>
          <w:szCs w:val="28"/>
        </w:rPr>
      </w:pPr>
      <w:r w:rsidRPr="00084BB3">
        <w:rPr>
          <w:rFonts w:cs="Times New Roman"/>
          <w:sz w:val="28"/>
          <w:szCs w:val="28"/>
        </w:rPr>
        <w:t>Dựa trên các yêu cầu chức năng và phi chức năng của hệ thống, ta có thể lựa chọn được các vi xử lý sau trên thị trường: ESP8266, ESP32, Raspberry Pi Pico W. Dưới đây là bảng so sánh thông số phần cứng của các loại vi xử lý có thể lựa chọn:</w:t>
      </w:r>
    </w:p>
    <w:p w14:paraId="60A8E147" w14:textId="77777777" w:rsidR="00C82D18" w:rsidRPr="00084BB3" w:rsidRDefault="00C82D18" w:rsidP="00E11322">
      <w:pPr>
        <w:rPr>
          <w:rFonts w:cs="Times New Roman"/>
          <w:sz w:val="28"/>
          <w:szCs w:val="28"/>
        </w:rPr>
      </w:pPr>
    </w:p>
    <w:p w14:paraId="361EADB3" w14:textId="650F6F1E" w:rsidR="00E11322" w:rsidRPr="00084BB3" w:rsidRDefault="00E344F6" w:rsidP="00C73AAE">
      <w:pPr>
        <w:jc w:val="center"/>
        <w:rPr>
          <w:rFonts w:cs="Times New Roman"/>
          <w:i/>
          <w:iCs/>
          <w:sz w:val="28"/>
          <w:szCs w:val="28"/>
        </w:rPr>
      </w:pPr>
      <w:r w:rsidRPr="00084BB3">
        <w:rPr>
          <w:rFonts w:cs="Times New Roman"/>
          <w:b/>
          <w:bCs/>
          <w:i/>
          <w:iCs/>
          <w:sz w:val="28"/>
          <w:szCs w:val="28"/>
        </w:rPr>
        <w:t>Bảng 1.</w:t>
      </w:r>
      <w:r w:rsidRPr="00084BB3">
        <w:rPr>
          <w:rFonts w:cs="Times New Roman"/>
          <w:i/>
          <w:iCs/>
          <w:sz w:val="28"/>
          <w:szCs w:val="28"/>
        </w:rPr>
        <w:t xml:space="preserve"> So sánh các Vi xử lý lựa chọn</w:t>
      </w:r>
    </w:p>
    <w:tbl>
      <w:tblPr>
        <w:tblStyle w:val="TableGrid"/>
        <w:tblW w:w="0" w:type="auto"/>
        <w:tblLook w:val="04A0" w:firstRow="1" w:lastRow="0" w:firstColumn="1" w:lastColumn="0" w:noHBand="0" w:noVBand="1"/>
      </w:tblPr>
      <w:tblGrid>
        <w:gridCol w:w="2426"/>
        <w:gridCol w:w="2213"/>
        <w:gridCol w:w="2198"/>
        <w:gridCol w:w="2244"/>
      </w:tblGrid>
      <w:tr w:rsidR="00E344F6" w:rsidRPr="00084BB3" w14:paraId="79BAE8A5" w14:textId="77777777" w:rsidTr="189D2710">
        <w:tc>
          <w:tcPr>
            <w:tcW w:w="2409" w:type="dxa"/>
            <w:shd w:val="clear" w:color="auto" w:fill="C5E0B3" w:themeFill="accent6" w:themeFillTint="66"/>
            <w:vAlign w:val="center"/>
          </w:tcPr>
          <w:p w14:paraId="133C5811" w14:textId="77777777" w:rsidR="00E344F6" w:rsidRPr="00084BB3" w:rsidRDefault="00E344F6" w:rsidP="00D75FAE">
            <w:pPr>
              <w:jc w:val="center"/>
              <w:rPr>
                <w:rFonts w:cs="Times New Roman"/>
                <w:b/>
                <w:bCs/>
                <w:sz w:val="28"/>
                <w:szCs w:val="28"/>
              </w:rPr>
            </w:pPr>
            <w:r w:rsidRPr="00084BB3">
              <w:rPr>
                <w:rFonts w:cs="Times New Roman"/>
                <w:b/>
                <w:bCs/>
                <w:sz w:val="28"/>
                <w:szCs w:val="28"/>
              </w:rPr>
              <w:t>Tiêu chí</w:t>
            </w:r>
          </w:p>
        </w:tc>
        <w:tc>
          <w:tcPr>
            <w:tcW w:w="2213" w:type="dxa"/>
            <w:shd w:val="clear" w:color="auto" w:fill="C5E0B3" w:themeFill="accent6" w:themeFillTint="66"/>
            <w:vAlign w:val="center"/>
          </w:tcPr>
          <w:p w14:paraId="0D0B3735" w14:textId="77777777" w:rsidR="00E344F6" w:rsidRPr="00084BB3" w:rsidRDefault="00E344F6" w:rsidP="00D75FAE">
            <w:pPr>
              <w:jc w:val="center"/>
              <w:rPr>
                <w:rFonts w:cs="Times New Roman"/>
                <w:b/>
                <w:bCs/>
                <w:sz w:val="28"/>
                <w:szCs w:val="28"/>
              </w:rPr>
            </w:pPr>
            <w:r w:rsidRPr="00084BB3">
              <w:rPr>
                <w:rFonts w:cs="Times New Roman"/>
                <w:b/>
                <w:bCs/>
                <w:sz w:val="28"/>
                <w:szCs w:val="28"/>
              </w:rPr>
              <w:t>ESP8266</w:t>
            </w:r>
          </w:p>
        </w:tc>
        <w:tc>
          <w:tcPr>
            <w:tcW w:w="2198" w:type="dxa"/>
            <w:shd w:val="clear" w:color="auto" w:fill="C5E0B3" w:themeFill="accent6" w:themeFillTint="66"/>
            <w:vAlign w:val="center"/>
          </w:tcPr>
          <w:p w14:paraId="0251941F" w14:textId="77777777" w:rsidR="00E344F6" w:rsidRPr="00084BB3" w:rsidRDefault="00E344F6" w:rsidP="00D75FAE">
            <w:pPr>
              <w:jc w:val="center"/>
              <w:rPr>
                <w:rFonts w:cs="Times New Roman"/>
                <w:b/>
                <w:bCs/>
                <w:sz w:val="28"/>
                <w:szCs w:val="28"/>
              </w:rPr>
            </w:pPr>
            <w:r w:rsidRPr="00084BB3">
              <w:rPr>
                <w:rFonts w:cs="Times New Roman"/>
                <w:b/>
                <w:bCs/>
                <w:sz w:val="28"/>
                <w:szCs w:val="28"/>
              </w:rPr>
              <w:t>ESP32</w:t>
            </w:r>
          </w:p>
        </w:tc>
        <w:tc>
          <w:tcPr>
            <w:tcW w:w="2244" w:type="dxa"/>
            <w:shd w:val="clear" w:color="auto" w:fill="C5E0B3" w:themeFill="accent6" w:themeFillTint="66"/>
            <w:vAlign w:val="center"/>
          </w:tcPr>
          <w:p w14:paraId="0EAC0EA7" w14:textId="77777777" w:rsidR="00E344F6" w:rsidRPr="00084BB3" w:rsidRDefault="00E344F6" w:rsidP="00D75FAE">
            <w:pPr>
              <w:jc w:val="center"/>
              <w:rPr>
                <w:rFonts w:cs="Times New Roman"/>
                <w:b/>
                <w:bCs/>
                <w:sz w:val="28"/>
                <w:szCs w:val="28"/>
              </w:rPr>
            </w:pPr>
            <w:r w:rsidRPr="00084BB3">
              <w:rPr>
                <w:rFonts w:cs="Times New Roman"/>
                <w:b/>
                <w:bCs/>
                <w:sz w:val="28"/>
                <w:szCs w:val="28"/>
              </w:rPr>
              <w:t>Raspberry Pi Pico W</w:t>
            </w:r>
          </w:p>
        </w:tc>
      </w:tr>
      <w:tr w:rsidR="00E11322" w:rsidRPr="00084BB3" w14:paraId="639958A2" w14:textId="77777777" w:rsidTr="189D2710">
        <w:trPr>
          <w:trHeight w:val="2766"/>
        </w:trPr>
        <w:tc>
          <w:tcPr>
            <w:tcW w:w="9064" w:type="dxa"/>
            <w:gridSpan w:val="4"/>
            <w:shd w:val="clear" w:color="auto" w:fill="auto"/>
            <w:vAlign w:val="center"/>
          </w:tcPr>
          <w:p w14:paraId="77CBE190" w14:textId="50617D57" w:rsidR="00E11322" w:rsidRPr="00084BB3" w:rsidRDefault="00E11322" w:rsidP="00D75FAE">
            <w:pPr>
              <w:jc w:val="center"/>
              <w:rPr>
                <w:rFonts w:cs="Times New Roman"/>
                <w:b/>
                <w:bCs/>
                <w:sz w:val="28"/>
                <w:szCs w:val="28"/>
              </w:rPr>
            </w:pPr>
            <w:r w:rsidRPr="00084BB3">
              <w:rPr>
                <w:rFonts w:cs="Times New Roman"/>
                <w:noProof/>
                <w:sz w:val="28"/>
                <w:szCs w:val="28"/>
                <w:lang w:val="vi-VN" w:eastAsia="vi-VN"/>
              </w:rPr>
              <w:lastRenderedPageBreak/>
              <w:drawing>
                <wp:inline distT="0" distB="0" distL="0" distR="0" wp14:anchorId="51C162A1" wp14:editId="7728585C">
                  <wp:extent cx="4511040" cy="1557655"/>
                  <wp:effectExtent l="0" t="0" r="3810" b="4445"/>
                  <wp:docPr id="1137153634" name="Hình ảnh 2" descr="A close-up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pic:nvPicPr>
                        <pic:blipFill>
                          <a:blip r:embed="rId18">
                            <a:extLst>
                              <a:ext uri="{28A0092B-C50C-407E-A947-70E740481C1C}">
                                <a14:useLocalDpi xmlns:a14="http://schemas.microsoft.com/office/drawing/2010/main" val="0"/>
                              </a:ext>
                            </a:extLst>
                          </a:blip>
                          <a:stretch>
                            <a:fillRect/>
                          </a:stretch>
                        </pic:blipFill>
                        <pic:spPr bwMode="auto">
                          <a:xfrm>
                            <a:off x="0" y="0"/>
                            <a:ext cx="4511040" cy="1557655"/>
                          </a:xfrm>
                          <a:prstGeom prst="rect">
                            <a:avLst/>
                          </a:prstGeom>
                          <a:noFill/>
                          <a:ln>
                            <a:noFill/>
                          </a:ln>
                        </pic:spPr>
                      </pic:pic>
                    </a:graphicData>
                  </a:graphic>
                </wp:inline>
              </w:drawing>
            </w:r>
          </w:p>
        </w:tc>
      </w:tr>
      <w:tr w:rsidR="00E344F6" w:rsidRPr="00084BB3" w14:paraId="0BD18FF3" w14:textId="77777777" w:rsidTr="189D2710">
        <w:tc>
          <w:tcPr>
            <w:tcW w:w="2409" w:type="dxa"/>
          </w:tcPr>
          <w:p w14:paraId="127BF9D4" w14:textId="77777777" w:rsidR="00E344F6" w:rsidRPr="00084BB3" w:rsidRDefault="00E344F6" w:rsidP="00D75FAE">
            <w:pPr>
              <w:jc w:val="left"/>
              <w:rPr>
                <w:rFonts w:cs="Times New Roman"/>
                <w:sz w:val="28"/>
                <w:szCs w:val="28"/>
              </w:rPr>
            </w:pPr>
            <w:r w:rsidRPr="00084BB3">
              <w:rPr>
                <w:rFonts w:cs="Times New Roman"/>
                <w:sz w:val="28"/>
                <w:szCs w:val="28"/>
              </w:rPr>
              <w:t>MCU</w:t>
            </w:r>
          </w:p>
        </w:tc>
        <w:tc>
          <w:tcPr>
            <w:tcW w:w="2213" w:type="dxa"/>
          </w:tcPr>
          <w:p w14:paraId="392C0578" w14:textId="77777777" w:rsidR="00E344F6" w:rsidRPr="00084BB3" w:rsidRDefault="00E344F6" w:rsidP="00D75FAE">
            <w:pPr>
              <w:jc w:val="left"/>
              <w:rPr>
                <w:rFonts w:cs="Times New Roman"/>
                <w:sz w:val="28"/>
                <w:szCs w:val="28"/>
              </w:rPr>
            </w:pPr>
            <w:r w:rsidRPr="00084BB3">
              <w:rPr>
                <w:rFonts w:cs="Times New Roman"/>
                <w:sz w:val="28"/>
                <w:szCs w:val="28"/>
              </w:rPr>
              <w:t>Xtensa Single-Core 32-bit L106</w:t>
            </w:r>
          </w:p>
        </w:tc>
        <w:tc>
          <w:tcPr>
            <w:tcW w:w="2198" w:type="dxa"/>
          </w:tcPr>
          <w:p w14:paraId="68DAA30F" w14:textId="77777777" w:rsidR="00E344F6" w:rsidRPr="00084BB3" w:rsidRDefault="00E344F6" w:rsidP="00D75FAE">
            <w:pPr>
              <w:jc w:val="left"/>
              <w:rPr>
                <w:rFonts w:cs="Times New Roman"/>
                <w:sz w:val="28"/>
                <w:szCs w:val="28"/>
              </w:rPr>
            </w:pPr>
            <w:r w:rsidRPr="00084BB3">
              <w:rPr>
                <w:rFonts w:cs="Times New Roman"/>
                <w:sz w:val="28"/>
                <w:szCs w:val="28"/>
              </w:rPr>
              <w:t>Xtensa Dual-Core 32-bit LX6</w:t>
            </w:r>
          </w:p>
        </w:tc>
        <w:tc>
          <w:tcPr>
            <w:tcW w:w="2244" w:type="dxa"/>
          </w:tcPr>
          <w:p w14:paraId="26AE67D1" w14:textId="77777777" w:rsidR="00E344F6" w:rsidRPr="00084BB3" w:rsidRDefault="00E344F6" w:rsidP="00D75FAE">
            <w:pPr>
              <w:jc w:val="left"/>
              <w:rPr>
                <w:rFonts w:cs="Times New Roman"/>
                <w:sz w:val="28"/>
                <w:szCs w:val="28"/>
              </w:rPr>
            </w:pPr>
            <w:r w:rsidRPr="00084BB3">
              <w:rPr>
                <w:rFonts w:cs="Times New Roman"/>
                <w:sz w:val="28"/>
                <w:szCs w:val="28"/>
              </w:rPr>
              <w:t>Dual-Core 32-bit ARM Cortex M0+ RP2040</w:t>
            </w:r>
          </w:p>
        </w:tc>
      </w:tr>
      <w:tr w:rsidR="00E344F6" w:rsidRPr="00084BB3" w14:paraId="3BB83BED" w14:textId="77777777" w:rsidTr="189D2710">
        <w:tc>
          <w:tcPr>
            <w:tcW w:w="2409" w:type="dxa"/>
          </w:tcPr>
          <w:p w14:paraId="018C1AA6" w14:textId="77777777" w:rsidR="00E344F6" w:rsidRPr="00084BB3" w:rsidRDefault="00E344F6" w:rsidP="00D75FAE">
            <w:pPr>
              <w:jc w:val="left"/>
              <w:rPr>
                <w:rFonts w:cs="Times New Roman"/>
                <w:sz w:val="28"/>
                <w:szCs w:val="28"/>
              </w:rPr>
            </w:pPr>
            <w:r w:rsidRPr="00084BB3">
              <w:rPr>
                <w:rFonts w:cs="Times New Roman"/>
                <w:sz w:val="28"/>
                <w:szCs w:val="28"/>
              </w:rPr>
              <w:t>CPU Clock</w:t>
            </w:r>
          </w:p>
        </w:tc>
        <w:tc>
          <w:tcPr>
            <w:tcW w:w="2213" w:type="dxa"/>
          </w:tcPr>
          <w:p w14:paraId="76E6FCB6" w14:textId="77777777" w:rsidR="00E344F6" w:rsidRPr="00084BB3" w:rsidRDefault="00E344F6" w:rsidP="00D75FAE">
            <w:pPr>
              <w:jc w:val="left"/>
              <w:rPr>
                <w:rFonts w:cs="Times New Roman"/>
                <w:sz w:val="28"/>
                <w:szCs w:val="28"/>
              </w:rPr>
            </w:pPr>
            <w:r w:rsidRPr="00084BB3">
              <w:rPr>
                <w:rFonts w:cs="Times New Roman"/>
                <w:sz w:val="28"/>
                <w:szCs w:val="28"/>
              </w:rPr>
              <w:t>80 MHz</w:t>
            </w:r>
          </w:p>
        </w:tc>
        <w:tc>
          <w:tcPr>
            <w:tcW w:w="2198" w:type="dxa"/>
          </w:tcPr>
          <w:p w14:paraId="1679CAFB" w14:textId="77777777" w:rsidR="00E344F6" w:rsidRPr="00084BB3" w:rsidRDefault="00E344F6" w:rsidP="00D75FAE">
            <w:pPr>
              <w:jc w:val="left"/>
              <w:rPr>
                <w:rFonts w:cs="Times New Roman"/>
                <w:sz w:val="28"/>
                <w:szCs w:val="28"/>
              </w:rPr>
            </w:pPr>
            <w:r w:rsidRPr="00084BB3">
              <w:rPr>
                <w:rFonts w:cs="Times New Roman"/>
                <w:sz w:val="28"/>
                <w:szCs w:val="28"/>
              </w:rPr>
              <w:t>160-240 MHz</w:t>
            </w:r>
          </w:p>
        </w:tc>
        <w:tc>
          <w:tcPr>
            <w:tcW w:w="2244" w:type="dxa"/>
          </w:tcPr>
          <w:p w14:paraId="596CBDBF" w14:textId="77777777" w:rsidR="00E344F6" w:rsidRPr="00084BB3" w:rsidRDefault="00E344F6" w:rsidP="00D75FAE">
            <w:pPr>
              <w:jc w:val="left"/>
              <w:rPr>
                <w:rFonts w:cs="Times New Roman"/>
                <w:sz w:val="28"/>
                <w:szCs w:val="28"/>
              </w:rPr>
            </w:pPr>
            <w:r w:rsidRPr="00084BB3">
              <w:rPr>
                <w:rFonts w:cs="Times New Roman"/>
                <w:sz w:val="28"/>
                <w:szCs w:val="28"/>
              </w:rPr>
              <w:t>133 MHz</w:t>
            </w:r>
          </w:p>
        </w:tc>
      </w:tr>
      <w:tr w:rsidR="00E344F6" w:rsidRPr="00084BB3" w14:paraId="5E65E19C" w14:textId="77777777" w:rsidTr="189D2710">
        <w:tc>
          <w:tcPr>
            <w:tcW w:w="2409" w:type="dxa"/>
          </w:tcPr>
          <w:p w14:paraId="25DFD063" w14:textId="77777777" w:rsidR="00E344F6" w:rsidRPr="00084BB3" w:rsidRDefault="00E344F6" w:rsidP="00D75FAE">
            <w:pPr>
              <w:jc w:val="left"/>
              <w:rPr>
                <w:rFonts w:cs="Times New Roman"/>
                <w:sz w:val="28"/>
                <w:szCs w:val="28"/>
              </w:rPr>
            </w:pPr>
            <w:r w:rsidRPr="00084BB3">
              <w:rPr>
                <w:rFonts w:cs="Times New Roman"/>
                <w:sz w:val="28"/>
                <w:szCs w:val="28"/>
              </w:rPr>
              <w:t>Khả năng kết nối Wi-Fi/Bluetooth</w:t>
            </w:r>
          </w:p>
        </w:tc>
        <w:tc>
          <w:tcPr>
            <w:tcW w:w="2213" w:type="dxa"/>
          </w:tcPr>
          <w:p w14:paraId="164A1EEA" w14:textId="77777777" w:rsidR="00E344F6" w:rsidRPr="00084BB3" w:rsidRDefault="00E344F6" w:rsidP="00D75FAE">
            <w:pPr>
              <w:jc w:val="left"/>
              <w:rPr>
                <w:rFonts w:cs="Times New Roman"/>
                <w:sz w:val="28"/>
                <w:szCs w:val="28"/>
              </w:rPr>
            </w:pPr>
            <w:r w:rsidRPr="00084BB3">
              <w:rPr>
                <w:rFonts w:cs="Times New Roman"/>
                <w:sz w:val="28"/>
                <w:szCs w:val="28"/>
              </w:rPr>
              <w:t>Chỉ hỗ trợ kết nối Wifi</w:t>
            </w:r>
          </w:p>
        </w:tc>
        <w:tc>
          <w:tcPr>
            <w:tcW w:w="2198" w:type="dxa"/>
          </w:tcPr>
          <w:p w14:paraId="3490AC48" w14:textId="77777777" w:rsidR="00E344F6" w:rsidRPr="00084BB3" w:rsidRDefault="00E344F6" w:rsidP="00D75FAE">
            <w:pPr>
              <w:jc w:val="left"/>
              <w:rPr>
                <w:rFonts w:cs="Times New Roman"/>
                <w:sz w:val="28"/>
                <w:szCs w:val="28"/>
              </w:rPr>
            </w:pPr>
            <w:r w:rsidRPr="00084BB3">
              <w:rPr>
                <w:rFonts w:cs="Times New Roman"/>
                <w:sz w:val="28"/>
                <w:szCs w:val="28"/>
              </w:rPr>
              <w:t>Hỗ trợ kết nối Wi-Fi và Bluetooth</w:t>
            </w:r>
          </w:p>
        </w:tc>
        <w:tc>
          <w:tcPr>
            <w:tcW w:w="2244" w:type="dxa"/>
          </w:tcPr>
          <w:p w14:paraId="2D2E259E" w14:textId="77777777" w:rsidR="00E344F6" w:rsidRPr="00084BB3" w:rsidRDefault="00E344F6" w:rsidP="00D75FAE">
            <w:pPr>
              <w:jc w:val="left"/>
              <w:rPr>
                <w:rFonts w:cs="Times New Roman"/>
                <w:sz w:val="28"/>
                <w:szCs w:val="28"/>
              </w:rPr>
            </w:pPr>
            <w:r w:rsidRPr="00084BB3">
              <w:rPr>
                <w:rFonts w:cs="Times New Roman"/>
                <w:sz w:val="28"/>
                <w:szCs w:val="28"/>
              </w:rPr>
              <w:t>Hỗ trợ kết nối Wi-Fi và Bluetooth</w:t>
            </w:r>
          </w:p>
        </w:tc>
      </w:tr>
      <w:tr w:rsidR="00E344F6" w:rsidRPr="00084BB3" w14:paraId="23095335" w14:textId="77777777" w:rsidTr="189D2710">
        <w:tc>
          <w:tcPr>
            <w:tcW w:w="2409" w:type="dxa"/>
          </w:tcPr>
          <w:p w14:paraId="058CF4E4" w14:textId="77777777" w:rsidR="00E344F6" w:rsidRPr="00084BB3" w:rsidRDefault="00E344F6" w:rsidP="00D75FAE">
            <w:pPr>
              <w:jc w:val="left"/>
              <w:rPr>
                <w:rFonts w:cs="Times New Roman"/>
                <w:sz w:val="28"/>
                <w:szCs w:val="28"/>
              </w:rPr>
            </w:pPr>
            <w:r w:rsidRPr="00084BB3">
              <w:rPr>
                <w:rFonts w:cs="Times New Roman"/>
                <w:sz w:val="28"/>
                <w:szCs w:val="28"/>
              </w:rPr>
              <w:t>Chuẩn Wireless</w:t>
            </w:r>
          </w:p>
        </w:tc>
        <w:tc>
          <w:tcPr>
            <w:tcW w:w="2213" w:type="dxa"/>
          </w:tcPr>
          <w:p w14:paraId="0B9B92CB" w14:textId="77777777" w:rsidR="00E344F6" w:rsidRPr="00084BB3" w:rsidRDefault="00E344F6" w:rsidP="00D75FAE">
            <w:pPr>
              <w:jc w:val="left"/>
              <w:rPr>
                <w:rFonts w:cs="Times New Roman"/>
                <w:sz w:val="28"/>
                <w:szCs w:val="28"/>
              </w:rPr>
            </w:pPr>
            <w:r w:rsidRPr="00084BB3">
              <w:rPr>
                <w:rFonts w:cs="Times New Roman"/>
                <w:sz w:val="28"/>
                <w:szCs w:val="28"/>
              </w:rPr>
              <w:t>Chip HT20</w:t>
            </w:r>
          </w:p>
          <w:p w14:paraId="6A5B1F8E" w14:textId="77777777" w:rsidR="00E344F6" w:rsidRPr="00084BB3" w:rsidRDefault="00E344F6" w:rsidP="00D75FAE">
            <w:pPr>
              <w:jc w:val="left"/>
              <w:rPr>
                <w:rFonts w:cs="Times New Roman"/>
                <w:sz w:val="28"/>
                <w:szCs w:val="28"/>
              </w:rPr>
            </w:pPr>
            <w:r w:rsidRPr="00084BB3">
              <w:rPr>
                <w:rFonts w:cs="Times New Roman"/>
                <w:sz w:val="28"/>
                <w:szCs w:val="28"/>
              </w:rPr>
              <w:t>IEEE 802.11 b/g/n (2.4GHz)</w:t>
            </w:r>
          </w:p>
        </w:tc>
        <w:tc>
          <w:tcPr>
            <w:tcW w:w="2198" w:type="dxa"/>
          </w:tcPr>
          <w:p w14:paraId="44D67210" w14:textId="77777777" w:rsidR="00E344F6" w:rsidRPr="00084BB3" w:rsidRDefault="00E344F6" w:rsidP="00D75FAE">
            <w:pPr>
              <w:jc w:val="left"/>
              <w:rPr>
                <w:rFonts w:cs="Times New Roman"/>
                <w:sz w:val="28"/>
                <w:szCs w:val="28"/>
              </w:rPr>
            </w:pPr>
            <w:r w:rsidRPr="00084BB3">
              <w:rPr>
                <w:rFonts w:cs="Times New Roman"/>
                <w:sz w:val="28"/>
                <w:szCs w:val="28"/>
              </w:rPr>
              <w:t>Chip HT40</w:t>
            </w:r>
          </w:p>
          <w:p w14:paraId="71E2A3BB" w14:textId="77777777" w:rsidR="00E344F6" w:rsidRPr="00084BB3" w:rsidRDefault="00E344F6" w:rsidP="00D75FAE">
            <w:pPr>
              <w:jc w:val="left"/>
              <w:rPr>
                <w:rFonts w:cs="Times New Roman"/>
                <w:sz w:val="28"/>
                <w:szCs w:val="28"/>
              </w:rPr>
            </w:pPr>
            <w:r w:rsidRPr="00084BB3">
              <w:rPr>
                <w:rFonts w:cs="Times New Roman"/>
                <w:sz w:val="28"/>
                <w:szCs w:val="28"/>
              </w:rPr>
              <w:t>IEEE 802.11 b/g/n (2.4GHz)</w:t>
            </w:r>
          </w:p>
          <w:p w14:paraId="1EB0278F" w14:textId="77777777" w:rsidR="00E344F6" w:rsidRPr="00084BB3" w:rsidRDefault="00E344F6" w:rsidP="00D75FAE">
            <w:pPr>
              <w:jc w:val="left"/>
              <w:rPr>
                <w:rFonts w:cs="Times New Roman"/>
                <w:sz w:val="28"/>
                <w:szCs w:val="28"/>
              </w:rPr>
            </w:pPr>
            <w:r w:rsidRPr="00084BB3">
              <w:rPr>
                <w:rFonts w:cs="Times New Roman"/>
                <w:sz w:val="28"/>
                <w:szCs w:val="28"/>
              </w:rPr>
              <w:t>Bluetooth 4.2</w:t>
            </w:r>
          </w:p>
        </w:tc>
        <w:tc>
          <w:tcPr>
            <w:tcW w:w="2244" w:type="dxa"/>
          </w:tcPr>
          <w:p w14:paraId="66EA5EB5" w14:textId="77777777" w:rsidR="00E344F6" w:rsidRPr="00084BB3" w:rsidRDefault="00E344F6" w:rsidP="00D75FAE">
            <w:pPr>
              <w:jc w:val="left"/>
              <w:rPr>
                <w:rFonts w:cs="Times New Roman"/>
                <w:sz w:val="28"/>
                <w:szCs w:val="28"/>
              </w:rPr>
            </w:pPr>
            <w:r w:rsidRPr="00084BB3">
              <w:rPr>
                <w:rFonts w:cs="Times New Roman"/>
                <w:sz w:val="28"/>
                <w:szCs w:val="28"/>
              </w:rPr>
              <w:t>Chip CYW43439</w:t>
            </w:r>
          </w:p>
          <w:p w14:paraId="484023B7" w14:textId="77777777" w:rsidR="00E344F6" w:rsidRPr="00084BB3" w:rsidRDefault="00E344F6" w:rsidP="00D75FAE">
            <w:pPr>
              <w:jc w:val="left"/>
              <w:rPr>
                <w:rFonts w:cs="Times New Roman"/>
                <w:sz w:val="28"/>
                <w:szCs w:val="28"/>
              </w:rPr>
            </w:pPr>
            <w:r w:rsidRPr="00084BB3">
              <w:rPr>
                <w:rFonts w:cs="Times New Roman"/>
                <w:sz w:val="28"/>
                <w:szCs w:val="28"/>
              </w:rPr>
              <w:t>IEEE 802.11 b/g/n (2.4GHz)</w:t>
            </w:r>
          </w:p>
          <w:p w14:paraId="5FA6F4C7" w14:textId="77777777" w:rsidR="00E344F6" w:rsidRPr="00084BB3" w:rsidRDefault="00E344F6" w:rsidP="00D75FAE">
            <w:pPr>
              <w:jc w:val="left"/>
              <w:rPr>
                <w:rFonts w:cs="Times New Roman"/>
                <w:sz w:val="28"/>
                <w:szCs w:val="28"/>
              </w:rPr>
            </w:pPr>
            <w:r w:rsidRPr="00084BB3">
              <w:rPr>
                <w:rFonts w:cs="Times New Roman"/>
                <w:sz w:val="28"/>
                <w:szCs w:val="28"/>
              </w:rPr>
              <w:t>Bluetooth 5.2</w:t>
            </w:r>
          </w:p>
        </w:tc>
      </w:tr>
      <w:tr w:rsidR="00E344F6" w:rsidRPr="00084BB3" w14:paraId="5550D3A5" w14:textId="77777777" w:rsidTr="189D2710">
        <w:tc>
          <w:tcPr>
            <w:tcW w:w="2409" w:type="dxa"/>
          </w:tcPr>
          <w:p w14:paraId="37C9D4B9" w14:textId="77777777" w:rsidR="00E344F6" w:rsidRPr="00084BB3" w:rsidRDefault="00E344F6" w:rsidP="00D75FAE">
            <w:pPr>
              <w:jc w:val="left"/>
              <w:rPr>
                <w:rFonts w:cs="Times New Roman"/>
                <w:sz w:val="28"/>
                <w:szCs w:val="28"/>
              </w:rPr>
            </w:pPr>
            <w:r w:rsidRPr="00084BB3">
              <w:rPr>
                <w:rFonts w:cs="Times New Roman"/>
                <w:sz w:val="28"/>
                <w:szCs w:val="28"/>
              </w:rPr>
              <w:t>SRAM</w:t>
            </w:r>
          </w:p>
        </w:tc>
        <w:tc>
          <w:tcPr>
            <w:tcW w:w="2213" w:type="dxa"/>
          </w:tcPr>
          <w:p w14:paraId="54F28716" w14:textId="77777777" w:rsidR="00E344F6" w:rsidRPr="00084BB3" w:rsidRDefault="00E344F6" w:rsidP="00D75FAE">
            <w:pPr>
              <w:jc w:val="left"/>
              <w:rPr>
                <w:rFonts w:cs="Times New Roman"/>
                <w:sz w:val="28"/>
                <w:szCs w:val="28"/>
              </w:rPr>
            </w:pPr>
            <w:r w:rsidRPr="00084BB3">
              <w:rPr>
                <w:rFonts w:cs="Times New Roman"/>
                <w:sz w:val="28"/>
                <w:szCs w:val="28"/>
              </w:rPr>
              <w:t>160 kB</w:t>
            </w:r>
          </w:p>
        </w:tc>
        <w:tc>
          <w:tcPr>
            <w:tcW w:w="2198" w:type="dxa"/>
          </w:tcPr>
          <w:p w14:paraId="77353493" w14:textId="77777777" w:rsidR="00E344F6" w:rsidRPr="00084BB3" w:rsidRDefault="00E344F6" w:rsidP="00D75FAE">
            <w:pPr>
              <w:jc w:val="left"/>
              <w:rPr>
                <w:rFonts w:cs="Times New Roman"/>
                <w:sz w:val="28"/>
                <w:szCs w:val="28"/>
              </w:rPr>
            </w:pPr>
            <w:r w:rsidRPr="00084BB3">
              <w:rPr>
                <w:rFonts w:cs="Times New Roman"/>
                <w:sz w:val="28"/>
                <w:szCs w:val="28"/>
              </w:rPr>
              <w:t xml:space="preserve">512 kB </w:t>
            </w:r>
          </w:p>
        </w:tc>
        <w:tc>
          <w:tcPr>
            <w:tcW w:w="2244" w:type="dxa"/>
          </w:tcPr>
          <w:p w14:paraId="4F2EE695" w14:textId="77777777" w:rsidR="00E344F6" w:rsidRPr="00084BB3" w:rsidRDefault="00E344F6" w:rsidP="00D75FAE">
            <w:pPr>
              <w:jc w:val="left"/>
              <w:rPr>
                <w:rFonts w:cs="Times New Roman"/>
                <w:sz w:val="28"/>
                <w:szCs w:val="28"/>
              </w:rPr>
            </w:pPr>
            <w:r w:rsidRPr="00084BB3">
              <w:rPr>
                <w:rFonts w:cs="Times New Roman"/>
                <w:sz w:val="28"/>
                <w:szCs w:val="28"/>
              </w:rPr>
              <w:t>264 kB</w:t>
            </w:r>
          </w:p>
        </w:tc>
      </w:tr>
      <w:tr w:rsidR="00E344F6" w:rsidRPr="00084BB3" w14:paraId="3BEEB009" w14:textId="77777777" w:rsidTr="189D2710">
        <w:tc>
          <w:tcPr>
            <w:tcW w:w="2409" w:type="dxa"/>
          </w:tcPr>
          <w:p w14:paraId="18D441E7" w14:textId="77777777" w:rsidR="00E344F6" w:rsidRPr="00084BB3" w:rsidRDefault="00E344F6" w:rsidP="00D75FAE">
            <w:pPr>
              <w:jc w:val="left"/>
              <w:rPr>
                <w:rFonts w:cs="Times New Roman"/>
                <w:sz w:val="28"/>
                <w:szCs w:val="28"/>
              </w:rPr>
            </w:pPr>
            <w:r w:rsidRPr="00084BB3">
              <w:rPr>
                <w:rFonts w:cs="Times New Roman"/>
                <w:sz w:val="28"/>
                <w:szCs w:val="28"/>
              </w:rPr>
              <w:t>Flash</w:t>
            </w:r>
          </w:p>
        </w:tc>
        <w:tc>
          <w:tcPr>
            <w:tcW w:w="2213" w:type="dxa"/>
          </w:tcPr>
          <w:p w14:paraId="21F0F00B" w14:textId="77777777" w:rsidR="00E344F6" w:rsidRPr="00084BB3" w:rsidRDefault="00E344F6" w:rsidP="00D75FAE">
            <w:pPr>
              <w:jc w:val="left"/>
              <w:rPr>
                <w:rFonts w:cs="Times New Roman"/>
                <w:sz w:val="28"/>
                <w:szCs w:val="28"/>
              </w:rPr>
            </w:pPr>
            <w:r w:rsidRPr="00084BB3">
              <w:rPr>
                <w:rFonts w:cs="Times New Roman"/>
                <w:sz w:val="28"/>
                <w:szCs w:val="28"/>
              </w:rPr>
              <w:t>SPI Flash, 16 MB</w:t>
            </w:r>
          </w:p>
        </w:tc>
        <w:tc>
          <w:tcPr>
            <w:tcW w:w="2198" w:type="dxa"/>
          </w:tcPr>
          <w:p w14:paraId="3335A785" w14:textId="77777777" w:rsidR="00E344F6" w:rsidRPr="00084BB3" w:rsidRDefault="00E344F6" w:rsidP="00D75FAE">
            <w:pPr>
              <w:jc w:val="left"/>
              <w:rPr>
                <w:rFonts w:cs="Times New Roman"/>
                <w:sz w:val="28"/>
                <w:szCs w:val="28"/>
              </w:rPr>
            </w:pPr>
            <w:r w:rsidRPr="00084BB3">
              <w:rPr>
                <w:rFonts w:cs="Times New Roman"/>
                <w:sz w:val="28"/>
                <w:szCs w:val="28"/>
              </w:rPr>
              <w:t>SPI Flash, 16 MB</w:t>
            </w:r>
          </w:p>
        </w:tc>
        <w:tc>
          <w:tcPr>
            <w:tcW w:w="2244" w:type="dxa"/>
          </w:tcPr>
          <w:p w14:paraId="2C6864C5" w14:textId="77777777" w:rsidR="00E344F6" w:rsidRPr="00084BB3" w:rsidRDefault="00E344F6" w:rsidP="00D75FAE">
            <w:pPr>
              <w:jc w:val="left"/>
              <w:rPr>
                <w:rFonts w:cs="Times New Roman"/>
                <w:sz w:val="28"/>
                <w:szCs w:val="28"/>
              </w:rPr>
            </w:pPr>
            <w:r w:rsidRPr="00084BB3">
              <w:rPr>
                <w:rFonts w:cs="Times New Roman"/>
                <w:sz w:val="28"/>
                <w:szCs w:val="28"/>
              </w:rPr>
              <w:t>Q-SPI Flash, 2 MB</w:t>
            </w:r>
          </w:p>
        </w:tc>
      </w:tr>
      <w:tr w:rsidR="00E344F6" w:rsidRPr="00084BB3" w14:paraId="43CEA97F" w14:textId="77777777" w:rsidTr="189D2710">
        <w:tc>
          <w:tcPr>
            <w:tcW w:w="2409" w:type="dxa"/>
          </w:tcPr>
          <w:p w14:paraId="4EE41446" w14:textId="77777777" w:rsidR="00E344F6" w:rsidRPr="00084BB3" w:rsidRDefault="00E344F6" w:rsidP="00D75FAE">
            <w:pPr>
              <w:jc w:val="left"/>
              <w:rPr>
                <w:rFonts w:cs="Times New Roman"/>
                <w:sz w:val="28"/>
                <w:szCs w:val="28"/>
              </w:rPr>
            </w:pPr>
            <w:r w:rsidRPr="00084BB3">
              <w:rPr>
                <w:rFonts w:cs="Times New Roman"/>
                <w:sz w:val="28"/>
                <w:szCs w:val="28"/>
              </w:rPr>
              <w:t>Số GPIO</w:t>
            </w:r>
          </w:p>
        </w:tc>
        <w:tc>
          <w:tcPr>
            <w:tcW w:w="2213" w:type="dxa"/>
          </w:tcPr>
          <w:p w14:paraId="1EEA9474" w14:textId="77777777" w:rsidR="00E344F6" w:rsidRPr="00084BB3" w:rsidRDefault="00E344F6" w:rsidP="00D75FAE">
            <w:pPr>
              <w:jc w:val="left"/>
              <w:rPr>
                <w:rFonts w:cs="Times New Roman"/>
                <w:sz w:val="28"/>
                <w:szCs w:val="28"/>
              </w:rPr>
            </w:pPr>
            <w:r w:rsidRPr="00084BB3">
              <w:rPr>
                <w:rFonts w:cs="Times New Roman"/>
                <w:sz w:val="28"/>
                <w:szCs w:val="28"/>
              </w:rPr>
              <w:t>17 GPIO</w:t>
            </w:r>
          </w:p>
        </w:tc>
        <w:tc>
          <w:tcPr>
            <w:tcW w:w="2198" w:type="dxa"/>
          </w:tcPr>
          <w:p w14:paraId="284DE382" w14:textId="77777777" w:rsidR="00E344F6" w:rsidRPr="00084BB3" w:rsidRDefault="00E344F6" w:rsidP="00D75FAE">
            <w:pPr>
              <w:jc w:val="left"/>
              <w:rPr>
                <w:rFonts w:cs="Times New Roman"/>
                <w:sz w:val="28"/>
                <w:szCs w:val="28"/>
              </w:rPr>
            </w:pPr>
            <w:r w:rsidRPr="00084BB3">
              <w:rPr>
                <w:rFonts w:cs="Times New Roman"/>
                <w:sz w:val="28"/>
                <w:szCs w:val="28"/>
              </w:rPr>
              <w:t>34 GPIO</w:t>
            </w:r>
          </w:p>
        </w:tc>
        <w:tc>
          <w:tcPr>
            <w:tcW w:w="2244" w:type="dxa"/>
          </w:tcPr>
          <w:p w14:paraId="4F1DC300" w14:textId="77777777" w:rsidR="00E344F6" w:rsidRPr="00084BB3" w:rsidRDefault="00E344F6" w:rsidP="00D75FAE">
            <w:pPr>
              <w:jc w:val="left"/>
              <w:rPr>
                <w:rFonts w:cs="Times New Roman"/>
                <w:sz w:val="28"/>
                <w:szCs w:val="28"/>
              </w:rPr>
            </w:pPr>
            <w:r w:rsidRPr="00084BB3">
              <w:rPr>
                <w:rFonts w:cs="Times New Roman"/>
                <w:sz w:val="28"/>
                <w:szCs w:val="28"/>
              </w:rPr>
              <w:t>26 GPIO</w:t>
            </w:r>
          </w:p>
        </w:tc>
      </w:tr>
      <w:tr w:rsidR="00E344F6" w:rsidRPr="00084BB3" w14:paraId="7F8FF336" w14:textId="77777777" w:rsidTr="189D2710">
        <w:tc>
          <w:tcPr>
            <w:tcW w:w="2409" w:type="dxa"/>
          </w:tcPr>
          <w:p w14:paraId="6A494673" w14:textId="77777777" w:rsidR="00E344F6" w:rsidRPr="00084BB3" w:rsidRDefault="00E344F6" w:rsidP="00D75FAE">
            <w:pPr>
              <w:jc w:val="left"/>
              <w:rPr>
                <w:rFonts w:cs="Times New Roman"/>
                <w:sz w:val="28"/>
                <w:szCs w:val="28"/>
              </w:rPr>
            </w:pPr>
            <w:r w:rsidRPr="00084BB3">
              <w:rPr>
                <w:rFonts w:cs="Times New Roman"/>
                <w:sz w:val="28"/>
                <w:szCs w:val="28"/>
              </w:rPr>
              <w:t>Tích hợp anten</w:t>
            </w:r>
          </w:p>
        </w:tc>
        <w:tc>
          <w:tcPr>
            <w:tcW w:w="2213" w:type="dxa"/>
          </w:tcPr>
          <w:p w14:paraId="18209766" w14:textId="77777777" w:rsidR="00E344F6" w:rsidRPr="00084BB3" w:rsidRDefault="00E344F6" w:rsidP="00D75FAE">
            <w:pPr>
              <w:jc w:val="left"/>
              <w:rPr>
                <w:rFonts w:cs="Times New Roman"/>
                <w:sz w:val="28"/>
                <w:szCs w:val="28"/>
              </w:rPr>
            </w:pPr>
            <w:r w:rsidRPr="00084BB3">
              <w:rPr>
                <w:rFonts w:cs="Times New Roman"/>
                <w:sz w:val="28"/>
                <w:szCs w:val="28"/>
              </w:rPr>
              <w:t>Có tích hợp anten</w:t>
            </w:r>
          </w:p>
        </w:tc>
        <w:tc>
          <w:tcPr>
            <w:tcW w:w="2198" w:type="dxa"/>
          </w:tcPr>
          <w:p w14:paraId="355CF3EE" w14:textId="77777777" w:rsidR="00E344F6" w:rsidRPr="00084BB3" w:rsidRDefault="00E344F6" w:rsidP="00D75FAE">
            <w:pPr>
              <w:jc w:val="left"/>
              <w:rPr>
                <w:rFonts w:cs="Times New Roman"/>
                <w:sz w:val="28"/>
                <w:szCs w:val="28"/>
              </w:rPr>
            </w:pPr>
            <w:r w:rsidRPr="00084BB3">
              <w:rPr>
                <w:rFonts w:cs="Times New Roman"/>
                <w:sz w:val="28"/>
                <w:szCs w:val="28"/>
              </w:rPr>
              <w:t>Có tích hợp anten</w:t>
            </w:r>
          </w:p>
        </w:tc>
        <w:tc>
          <w:tcPr>
            <w:tcW w:w="2244" w:type="dxa"/>
          </w:tcPr>
          <w:p w14:paraId="4A06BD10" w14:textId="77777777" w:rsidR="00E344F6" w:rsidRPr="00084BB3" w:rsidRDefault="00E344F6" w:rsidP="00D75FAE">
            <w:pPr>
              <w:jc w:val="left"/>
              <w:rPr>
                <w:rFonts w:cs="Times New Roman"/>
                <w:sz w:val="28"/>
                <w:szCs w:val="28"/>
              </w:rPr>
            </w:pPr>
            <w:r w:rsidRPr="00084BB3">
              <w:rPr>
                <w:rFonts w:cs="Times New Roman"/>
                <w:sz w:val="28"/>
                <w:szCs w:val="28"/>
              </w:rPr>
              <w:t>Có tích hợp anten</w:t>
            </w:r>
          </w:p>
        </w:tc>
      </w:tr>
      <w:tr w:rsidR="00E344F6" w:rsidRPr="00084BB3" w14:paraId="109225A0" w14:textId="77777777" w:rsidTr="189D2710">
        <w:tc>
          <w:tcPr>
            <w:tcW w:w="2409" w:type="dxa"/>
          </w:tcPr>
          <w:p w14:paraId="50726E1B" w14:textId="77777777" w:rsidR="00E344F6" w:rsidRPr="00084BB3" w:rsidRDefault="00E344F6" w:rsidP="00D75FAE">
            <w:pPr>
              <w:jc w:val="left"/>
              <w:rPr>
                <w:rFonts w:cs="Times New Roman"/>
                <w:sz w:val="28"/>
                <w:szCs w:val="28"/>
              </w:rPr>
            </w:pPr>
            <w:r w:rsidRPr="00084BB3">
              <w:rPr>
                <w:rFonts w:cs="Times New Roman"/>
                <w:sz w:val="28"/>
                <w:szCs w:val="28"/>
              </w:rPr>
              <w:t>SPI/I2C/I2S/UART</w:t>
            </w:r>
          </w:p>
        </w:tc>
        <w:tc>
          <w:tcPr>
            <w:tcW w:w="2213" w:type="dxa"/>
          </w:tcPr>
          <w:p w14:paraId="50F6D5A7" w14:textId="77777777" w:rsidR="00E344F6" w:rsidRPr="00084BB3" w:rsidRDefault="00E344F6" w:rsidP="00D75FAE">
            <w:pPr>
              <w:jc w:val="left"/>
              <w:rPr>
                <w:rFonts w:cs="Times New Roman"/>
                <w:sz w:val="28"/>
                <w:szCs w:val="28"/>
              </w:rPr>
            </w:pPr>
            <w:r w:rsidRPr="00084BB3">
              <w:rPr>
                <w:rFonts w:cs="Times New Roman"/>
                <w:sz w:val="28"/>
                <w:szCs w:val="28"/>
              </w:rPr>
              <w:t>2/1/2/2</w:t>
            </w:r>
          </w:p>
        </w:tc>
        <w:tc>
          <w:tcPr>
            <w:tcW w:w="2198" w:type="dxa"/>
          </w:tcPr>
          <w:p w14:paraId="286F4B53" w14:textId="77777777" w:rsidR="00E344F6" w:rsidRPr="00084BB3" w:rsidRDefault="00E344F6" w:rsidP="00D75FAE">
            <w:pPr>
              <w:jc w:val="left"/>
              <w:rPr>
                <w:rFonts w:cs="Times New Roman"/>
                <w:sz w:val="28"/>
                <w:szCs w:val="28"/>
              </w:rPr>
            </w:pPr>
            <w:r w:rsidRPr="00084BB3">
              <w:rPr>
                <w:rFonts w:cs="Times New Roman"/>
                <w:sz w:val="28"/>
                <w:szCs w:val="28"/>
              </w:rPr>
              <w:t>4/2/2/2</w:t>
            </w:r>
          </w:p>
        </w:tc>
        <w:tc>
          <w:tcPr>
            <w:tcW w:w="2244" w:type="dxa"/>
          </w:tcPr>
          <w:p w14:paraId="50A978F5" w14:textId="77777777" w:rsidR="00E344F6" w:rsidRPr="00084BB3" w:rsidRDefault="00E344F6" w:rsidP="00D75FAE">
            <w:pPr>
              <w:jc w:val="left"/>
              <w:rPr>
                <w:rFonts w:cs="Times New Roman"/>
                <w:sz w:val="28"/>
                <w:szCs w:val="28"/>
              </w:rPr>
            </w:pPr>
            <w:r w:rsidRPr="00084BB3">
              <w:rPr>
                <w:rFonts w:cs="Times New Roman"/>
                <w:sz w:val="28"/>
                <w:szCs w:val="28"/>
              </w:rPr>
              <w:t>2/2/_/2</w:t>
            </w:r>
          </w:p>
        </w:tc>
      </w:tr>
      <w:tr w:rsidR="00E344F6" w:rsidRPr="00084BB3" w14:paraId="7C5007DD" w14:textId="77777777" w:rsidTr="189D2710">
        <w:tc>
          <w:tcPr>
            <w:tcW w:w="2409" w:type="dxa"/>
          </w:tcPr>
          <w:p w14:paraId="51BA1DB3" w14:textId="77777777" w:rsidR="00E344F6" w:rsidRPr="00084BB3" w:rsidRDefault="00E344F6" w:rsidP="00D75FAE">
            <w:pPr>
              <w:jc w:val="left"/>
              <w:rPr>
                <w:rFonts w:cs="Times New Roman"/>
                <w:sz w:val="28"/>
                <w:szCs w:val="28"/>
              </w:rPr>
            </w:pPr>
            <w:r w:rsidRPr="00084BB3">
              <w:rPr>
                <w:rFonts w:cs="Times New Roman"/>
                <w:sz w:val="28"/>
                <w:szCs w:val="28"/>
              </w:rPr>
              <w:t>PWM</w:t>
            </w:r>
          </w:p>
        </w:tc>
        <w:tc>
          <w:tcPr>
            <w:tcW w:w="2213" w:type="dxa"/>
          </w:tcPr>
          <w:p w14:paraId="6C124D2B" w14:textId="77777777" w:rsidR="00E344F6" w:rsidRPr="00084BB3" w:rsidRDefault="00E344F6" w:rsidP="00D75FAE">
            <w:pPr>
              <w:jc w:val="left"/>
              <w:rPr>
                <w:rFonts w:cs="Times New Roman"/>
                <w:sz w:val="28"/>
                <w:szCs w:val="28"/>
              </w:rPr>
            </w:pPr>
            <w:r w:rsidRPr="00084BB3">
              <w:rPr>
                <w:rFonts w:cs="Times New Roman"/>
                <w:sz w:val="28"/>
                <w:szCs w:val="28"/>
              </w:rPr>
              <w:t>8 Channels</w:t>
            </w:r>
          </w:p>
        </w:tc>
        <w:tc>
          <w:tcPr>
            <w:tcW w:w="2198" w:type="dxa"/>
          </w:tcPr>
          <w:p w14:paraId="15274F1A" w14:textId="77777777" w:rsidR="00E344F6" w:rsidRPr="00084BB3" w:rsidRDefault="00E344F6" w:rsidP="00D75FAE">
            <w:pPr>
              <w:jc w:val="left"/>
              <w:rPr>
                <w:rFonts w:cs="Times New Roman"/>
                <w:sz w:val="28"/>
                <w:szCs w:val="28"/>
              </w:rPr>
            </w:pPr>
            <w:r w:rsidRPr="00084BB3">
              <w:rPr>
                <w:rFonts w:cs="Times New Roman"/>
                <w:sz w:val="28"/>
                <w:szCs w:val="28"/>
              </w:rPr>
              <w:t>16 Channels</w:t>
            </w:r>
          </w:p>
        </w:tc>
        <w:tc>
          <w:tcPr>
            <w:tcW w:w="2244" w:type="dxa"/>
          </w:tcPr>
          <w:p w14:paraId="20126241" w14:textId="77777777" w:rsidR="00E344F6" w:rsidRPr="00084BB3" w:rsidRDefault="00E344F6" w:rsidP="00D75FAE">
            <w:pPr>
              <w:jc w:val="left"/>
              <w:rPr>
                <w:rFonts w:cs="Times New Roman"/>
                <w:sz w:val="28"/>
                <w:szCs w:val="28"/>
              </w:rPr>
            </w:pPr>
            <w:r w:rsidRPr="00084BB3">
              <w:rPr>
                <w:rFonts w:cs="Times New Roman"/>
                <w:sz w:val="28"/>
                <w:szCs w:val="28"/>
              </w:rPr>
              <w:t>16 Channel</w:t>
            </w:r>
          </w:p>
        </w:tc>
      </w:tr>
      <w:tr w:rsidR="00E344F6" w:rsidRPr="00084BB3" w14:paraId="765C3098" w14:textId="77777777" w:rsidTr="189D2710">
        <w:tc>
          <w:tcPr>
            <w:tcW w:w="2409" w:type="dxa"/>
          </w:tcPr>
          <w:p w14:paraId="254AA897" w14:textId="77777777" w:rsidR="00E344F6" w:rsidRPr="00084BB3" w:rsidRDefault="00E344F6" w:rsidP="00D75FAE">
            <w:pPr>
              <w:jc w:val="left"/>
              <w:rPr>
                <w:rFonts w:cs="Times New Roman"/>
                <w:sz w:val="28"/>
                <w:szCs w:val="28"/>
              </w:rPr>
            </w:pPr>
            <w:r w:rsidRPr="00084BB3">
              <w:rPr>
                <w:rFonts w:cs="Times New Roman"/>
                <w:sz w:val="28"/>
                <w:szCs w:val="28"/>
              </w:rPr>
              <w:lastRenderedPageBreak/>
              <w:t>ADC</w:t>
            </w:r>
          </w:p>
        </w:tc>
        <w:tc>
          <w:tcPr>
            <w:tcW w:w="2213" w:type="dxa"/>
          </w:tcPr>
          <w:p w14:paraId="3C3273B6" w14:textId="77777777" w:rsidR="00E344F6" w:rsidRPr="00084BB3" w:rsidRDefault="00E344F6" w:rsidP="00D75FAE">
            <w:pPr>
              <w:jc w:val="left"/>
              <w:rPr>
                <w:rFonts w:cs="Times New Roman"/>
                <w:sz w:val="28"/>
                <w:szCs w:val="28"/>
              </w:rPr>
            </w:pPr>
            <w:r w:rsidRPr="00084BB3">
              <w:rPr>
                <w:rFonts w:cs="Times New Roman"/>
                <w:sz w:val="28"/>
                <w:szCs w:val="28"/>
              </w:rPr>
              <w:t>10-bit</w:t>
            </w:r>
          </w:p>
        </w:tc>
        <w:tc>
          <w:tcPr>
            <w:tcW w:w="2198" w:type="dxa"/>
          </w:tcPr>
          <w:p w14:paraId="768DD233" w14:textId="77777777" w:rsidR="00E344F6" w:rsidRPr="00084BB3" w:rsidRDefault="00E344F6" w:rsidP="00D75FAE">
            <w:pPr>
              <w:jc w:val="left"/>
              <w:rPr>
                <w:rFonts w:cs="Times New Roman"/>
                <w:sz w:val="28"/>
                <w:szCs w:val="28"/>
              </w:rPr>
            </w:pPr>
            <w:r w:rsidRPr="00084BB3">
              <w:rPr>
                <w:rFonts w:cs="Times New Roman"/>
                <w:sz w:val="28"/>
                <w:szCs w:val="28"/>
              </w:rPr>
              <w:t>12-bit</w:t>
            </w:r>
          </w:p>
        </w:tc>
        <w:tc>
          <w:tcPr>
            <w:tcW w:w="2244" w:type="dxa"/>
          </w:tcPr>
          <w:p w14:paraId="39C5DA80" w14:textId="77777777" w:rsidR="00E344F6" w:rsidRPr="00084BB3" w:rsidRDefault="00E344F6" w:rsidP="00D75FAE">
            <w:pPr>
              <w:jc w:val="left"/>
              <w:rPr>
                <w:rFonts w:cs="Times New Roman"/>
                <w:sz w:val="28"/>
                <w:szCs w:val="28"/>
              </w:rPr>
            </w:pPr>
            <w:r w:rsidRPr="00084BB3">
              <w:rPr>
                <w:rFonts w:cs="Times New Roman"/>
                <w:sz w:val="28"/>
                <w:szCs w:val="28"/>
              </w:rPr>
              <w:t>3x12-bit</w:t>
            </w:r>
          </w:p>
        </w:tc>
      </w:tr>
      <w:tr w:rsidR="00E344F6" w:rsidRPr="00084BB3" w14:paraId="25C9E1B6" w14:textId="77777777" w:rsidTr="189D2710">
        <w:tc>
          <w:tcPr>
            <w:tcW w:w="2409" w:type="dxa"/>
          </w:tcPr>
          <w:p w14:paraId="49C13E17" w14:textId="77777777" w:rsidR="00E344F6" w:rsidRPr="00084BB3" w:rsidRDefault="00E344F6" w:rsidP="00D75FAE">
            <w:pPr>
              <w:jc w:val="left"/>
              <w:rPr>
                <w:rFonts w:cs="Times New Roman"/>
                <w:sz w:val="28"/>
                <w:szCs w:val="28"/>
              </w:rPr>
            </w:pPr>
            <w:r w:rsidRPr="00084BB3">
              <w:rPr>
                <w:rFonts w:cs="Times New Roman"/>
                <w:sz w:val="28"/>
                <w:szCs w:val="28"/>
              </w:rPr>
              <w:t>Điện áp hoạt động</w:t>
            </w:r>
          </w:p>
        </w:tc>
        <w:tc>
          <w:tcPr>
            <w:tcW w:w="2213" w:type="dxa"/>
          </w:tcPr>
          <w:p w14:paraId="1577D066" w14:textId="77777777" w:rsidR="00E344F6" w:rsidRPr="00084BB3" w:rsidRDefault="00E344F6" w:rsidP="00D75FAE">
            <w:pPr>
              <w:jc w:val="left"/>
              <w:rPr>
                <w:rFonts w:cs="Times New Roman"/>
                <w:sz w:val="28"/>
                <w:szCs w:val="28"/>
              </w:rPr>
            </w:pPr>
            <w:r w:rsidRPr="00084BB3">
              <w:rPr>
                <w:rFonts w:cs="Times New Roman"/>
                <w:sz w:val="28"/>
                <w:szCs w:val="28"/>
              </w:rPr>
              <w:t>2.5V - 3.6V</w:t>
            </w:r>
          </w:p>
        </w:tc>
        <w:tc>
          <w:tcPr>
            <w:tcW w:w="2198" w:type="dxa"/>
          </w:tcPr>
          <w:p w14:paraId="30829CF1" w14:textId="77777777" w:rsidR="00E344F6" w:rsidRPr="00084BB3" w:rsidRDefault="00E344F6" w:rsidP="00D75FAE">
            <w:pPr>
              <w:jc w:val="left"/>
              <w:rPr>
                <w:rFonts w:cs="Times New Roman"/>
                <w:sz w:val="28"/>
                <w:szCs w:val="28"/>
              </w:rPr>
            </w:pPr>
            <w:r w:rsidRPr="00084BB3">
              <w:rPr>
                <w:rFonts w:cs="Times New Roman"/>
                <w:sz w:val="28"/>
                <w:szCs w:val="28"/>
              </w:rPr>
              <w:t>2.6V - 3.6V</w:t>
            </w:r>
          </w:p>
        </w:tc>
        <w:tc>
          <w:tcPr>
            <w:tcW w:w="2244" w:type="dxa"/>
          </w:tcPr>
          <w:p w14:paraId="1DCB92C2" w14:textId="77777777" w:rsidR="00E344F6" w:rsidRPr="00084BB3" w:rsidRDefault="00E344F6" w:rsidP="00D75FAE">
            <w:pPr>
              <w:jc w:val="left"/>
              <w:rPr>
                <w:rFonts w:cs="Times New Roman"/>
                <w:sz w:val="28"/>
                <w:szCs w:val="28"/>
              </w:rPr>
            </w:pPr>
            <w:r w:rsidRPr="00084BB3">
              <w:rPr>
                <w:rFonts w:cs="Times New Roman"/>
                <w:sz w:val="28"/>
                <w:szCs w:val="28"/>
              </w:rPr>
              <w:t>2V - 5V</w:t>
            </w:r>
          </w:p>
        </w:tc>
      </w:tr>
      <w:tr w:rsidR="00E344F6" w:rsidRPr="000B7AE7" w14:paraId="53C55936" w14:textId="77777777" w:rsidTr="189D2710">
        <w:tc>
          <w:tcPr>
            <w:tcW w:w="2409" w:type="dxa"/>
          </w:tcPr>
          <w:p w14:paraId="4CE4D6A9" w14:textId="77777777" w:rsidR="00E344F6" w:rsidRPr="00084BB3" w:rsidRDefault="00E344F6" w:rsidP="00D75FAE">
            <w:pPr>
              <w:jc w:val="left"/>
              <w:rPr>
                <w:rFonts w:cs="Times New Roman"/>
                <w:sz w:val="28"/>
                <w:szCs w:val="28"/>
              </w:rPr>
            </w:pPr>
            <w:r w:rsidRPr="00084BB3">
              <w:rPr>
                <w:rFonts w:cs="Times New Roman"/>
                <w:sz w:val="28"/>
                <w:szCs w:val="28"/>
              </w:rPr>
              <w:t>Dòng tiêu thụ</w:t>
            </w:r>
          </w:p>
        </w:tc>
        <w:tc>
          <w:tcPr>
            <w:tcW w:w="2213" w:type="dxa"/>
          </w:tcPr>
          <w:p w14:paraId="020BFF8B"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70mA - 200mA</w:t>
            </w:r>
          </w:p>
          <w:p w14:paraId="21572B6C"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 xml:space="preserve">(Deep sleep: </w:t>
            </w:r>
            <w:r w:rsidRPr="00084BB3">
              <w:rPr>
                <w:rFonts w:cs="Times New Roman"/>
                <w:position w:val="-10"/>
                <w:sz w:val="28"/>
                <w:szCs w:val="28"/>
              </w:rPr>
              <w:object w:dxaOrig="760" w:dyaOrig="340" w14:anchorId="36975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7.25pt" o:ole="">
                  <v:imagedata r:id="rId19" o:title=""/>
                </v:shape>
                <o:OLEObject Type="Embed" ProgID="Equation.DSMT4" ShapeID="_x0000_i1025" DrawAspect="Content" ObjectID="_1799327257" r:id="rId20"/>
              </w:object>
            </w:r>
            <w:r w:rsidRPr="00084BB3">
              <w:rPr>
                <w:rFonts w:cs="Times New Roman"/>
                <w:sz w:val="28"/>
                <w:szCs w:val="28"/>
                <w:lang w:val="it-IT"/>
              </w:rPr>
              <w:t>A)</w:t>
            </w:r>
          </w:p>
        </w:tc>
        <w:tc>
          <w:tcPr>
            <w:tcW w:w="2198" w:type="dxa"/>
          </w:tcPr>
          <w:p w14:paraId="2829A35B"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160mA - 240mA</w:t>
            </w:r>
          </w:p>
          <w:p w14:paraId="606CB1B9"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 xml:space="preserve">(Deep sleep: </w:t>
            </w:r>
            <w:r w:rsidRPr="00084BB3">
              <w:rPr>
                <w:rFonts w:cs="Times New Roman"/>
                <w:position w:val="-10"/>
                <w:sz w:val="28"/>
                <w:szCs w:val="28"/>
              </w:rPr>
              <w:object w:dxaOrig="1260" w:dyaOrig="340" w14:anchorId="672D208B">
                <v:shape id="_x0000_i1026" type="#_x0000_t75" style="width:63.75pt;height:17.25pt" o:ole="">
                  <v:imagedata r:id="rId21" o:title=""/>
                </v:shape>
                <o:OLEObject Type="Embed" ProgID="Equation.DSMT4" ShapeID="_x0000_i1026" DrawAspect="Content" ObjectID="_1799327258" r:id="rId22"/>
              </w:object>
            </w:r>
            <w:r w:rsidRPr="00084BB3">
              <w:rPr>
                <w:rFonts w:cs="Times New Roman"/>
                <w:sz w:val="28"/>
                <w:szCs w:val="28"/>
                <w:lang w:val="it-IT"/>
              </w:rPr>
              <w:t>A)</w:t>
            </w:r>
          </w:p>
        </w:tc>
        <w:tc>
          <w:tcPr>
            <w:tcW w:w="2244" w:type="dxa"/>
          </w:tcPr>
          <w:p w14:paraId="44EAF3FA"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90mA - 130mA</w:t>
            </w:r>
          </w:p>
          <w:p w14:paraId="049E9BA2" w14:textId="77777777" w:rsidR="00E344F6" w:rsidRPr="00084BB3" w:rsidRDefault="00E344F6" w:rsidP="00D75FAE">
            <w:pPr>
              <w:jc w:val="left"/>
              <w:rPr>
                <w:rFonts w:cs="Times New Roman"/>
                <w:sz w:val="28"/>
                <w:szCs w:val="28"/>
                <w:lang w:val="it-IT"/>
              </w:rPr>
            </w:pPr>
            <w:r w:rsidRPr="00084BB3">
              <w:rPr>
                <w:rFonts w:cs="Times New Roman"/>
                <w:sz w:val="28"/>
                <w:szCs w:val="28"/>
                <w:lang w:val="it-IT"/>
              </w:rPr>
              <w:t xml:space="preserve">(Deep sleep: </w:t>
            </w:r>
            <w:r w:rsidRPr="00084BB3">
              <w:rPr>
                <w:rFonts w:cs="Times New Roman"/>
                <w:position w:val="-10"/>
                <w:sz w:val="28"/>
                <w:szCs w:val="28"/>
              </w:rPr>
              <w:object w:dxaOrig="760" w:dyaOrig="340" w14:anchorId="49464FFC">
                <v:shape id="_x0000_i1027" type="#_x0000_t75" style="width:38.25pt;height:17.25pt" o:ole="">
                  <v:imagedata r:id="rId23" o:title=""/>
                </v:shape>
                <o:OLEObject Type="Embed" ProgID="Equation.DSMT4" ShapeID="_x0000_i1027" DrawAspect="Content" ObjectID="_1799327259" r:id="rId24"/>
              </w:object>
            </w:r>
            <w:r w:rsidRPr="00084BB3">
              <w:rPr>
                <w:rFonts w:cs="Times New Roman"/>
                <w:sz w:val="28"/>
                <w:szCs w:val="28"/>
                <w:lang w:val="it-IT"/>
              </w:rPr>
              <w:t>A)</w:t>
            </w:r>
          </w:p>
        </w:tc>
      </w:tr>
      <w:tr w:rsidR="00E344F6" w:rsidRPr="00084BB3" w14:paraId="6CA1EFEF" w14:textId="77777777" w:rsidTr="189D2710">
        <w:tc>
          <w:tcPr>
            <w:tcW w:w="2409" w:type="dxa"/>
          </w:tcPr>
          <w:p w14:paraId="54FC51C5" w14:textId="77777777" w:rsidR="00E344F6" w:rsidRPr="00084BB3" w:rsidRDefault="00E344F6" w:rsidP="00D75FAE">
            <w:pPr>
              <w:jc w:val="left"/>
              <w:rPr>
                <w:rFonts w:cs="Times New Roman"/>
                <w:sz w:val="28"/>
                <w:szCs w:val="28"/>
              </w:rPr>
            </w:pPr>
            <w:r w:rsidRPr="00084BB3">
              <w:rPr>
                <w:rFonts w:cs="Times New Roman"/>
                <w:sz w:val="28"/>
                <w:szCs w:val="28"/>
              </w:rPr>
              <w:t>Khả năng mở rộng</w:t>
            </w:r>
          </w:p>
        </w:tc>
        <w:tc>
          <w:tcPr>
            <w:tcW w:w="2213" w:type="dxa"/>
          </w:tcPr>
          <w:p w14:paraId="6ED9D4A5" w14:textId="77777777" w:rsidR="00E344F6" w:rsidRPr="00084BB3" w:rsidRDefault="00E344F6" w:rsidP="00D75FAE">
            <w:pPr>
              <w:jc w:val="left"/>
              <w:rPr>
                <w:rFonts w:cs="Times New Roman"/>
                <w:sz w:val="28"/>
                <w:szCs w:val="28"/>
              </w:rPr>
            </w:pPr>
            <w:r w:rsidRPr="00084BB3">
              <w:rPr>
                <w:rFonts w:cs="Times New Roman"/>
                <w:sz w:val="28"/>
                <w:szCs w:val="28"/>
              </w:rPr>
              <w:t>Có khả năng mở rộng nhưng bị hạn chế về số GPIO và không có Bluetooth</w:t>
            </w:r>
          </w:p>
        </w:tc>
        <w:tc>
          <w:tcPr>
            <w:tcW w:w="2198" w:type="dxa"/>
          </w:tcPr>
          <w:p w14:paraId="35BFB53A" w14:textId="77777777" w:rsidR="00E344F6" w:rsidRPr="00084BB3" w:rsidRDefault="00E344F6" w:rsidP="00D75FAE">
            <w:pPr>
              <w:jc w:val="left"/>
              <w:rPr>
                <w:rFonts w:cs="Times New Roman"/>
                <w:sz w:val="28"/>
                <w:szCs w:val="28"/>
              </w:rPr>
            </w:pPr>
            <w:r w:rsidRPr="00084BB3">
              <w:rPr>
                <w:rFonts w:cs="Times New Roman"/>
                <w:sz w:val="28"/>
                <w:szCs w:val="28"/>
              </w:rPr>
              <w:t>Có khả năng mở rộng mạnh mẽ nhất với nhiều GPIO, hỗ trợ cả Wifi và Bluetooth</w:t>
            </w:r>
          </w:p>
        </w:tc>
        <w:tc>
          <w:tcPr>
            <w:tcW w:w="2244" w:type="dxa"/>
          </w:tcPr>
          <w:p w14:paraId="16985282" w14:textId="0F3CB1DF" w:rsidR="00E344F6" w:rsidRPr="00084BB3" w:rsidRDefault="00E344F6" w:rsidP="00D75FAE">
            <w:pPr>
              <w:jc w:val="left"/>
              <w:rPr>
                <w:rFonts w:cs="Times New Roman"/>
                <w:sz w:val="28"/>
                <w:szCs w:val="28"/>
              </w:rPr>
            </w:pPr>
            <w:r w:rsidRPr="00084BB3">
              <w:rPr>
                <w:rFonts w:cs="Times New Roman"/>
                <w:sz w:val="28"/>
                <w:szCs w:val="28"/>
              </w:rPr>
              <w:t xml:space="preserve">Có khả năng mở rộng linh hoạt nhờ có PIO (Programmable </w:t>
            </w:r>
            <w:r w:rsidR="00E11322" w:rsidRPr="00084BB3">
              <w:rPr>
                <w:rFonts w:cs="Times New Roman"/>
                <w:sz w:val="28"/>
                <w:szCs w:val="28"/>
              </w:rPr>
              <w:t>High-Speed</w:t>
            </w:r>
            <w:r w:rsidRPr="00084BB3">
              <w:rPr>
                <w:rFonts w:cs="Times New Roman"/>
                <w:sz w:val="28"/>
                <w:szCs w:val="28"/>
              </w:rPr>
              <w:t xml:space="preserve"> IO)</w:t>
            </w:r>
          </w:p>
        </w:tc>
      </w:tr>
      <w:tr w:rsidR="00E344F6" w:rsidRPr="00084BB3" w14:paraId="0CDB1FCC" w14:textId="77777777" w:rsidTr="189D2710">
        <w:tc>
          <w:tcPr>
            <w:tcW w:w="2409" w:type="dxa"/>
          </w:tcPr>
          <w:p w14:paraId="1B7E9232" w14:textId="77777777" w:rsidR="00E344F6" w:rsidRPr="00084BB3" w:rsidRDefault="00E344F6" w:rsidP="00D75FAE">
            <w:pPr>
              <w:jc w:val="left"/>
              <w:rPr>
                <w:rFonts w:cs="Times New Roman"/>
                <w:sz w:val="28"/>
                <w:szCs w:val="28"/>
              </w:rPr>
            </w:pPr>
            <w:r w:rsidRPr="00084BB3">
              <w:rPr>
                <w:rFonts w:cs="Times New Roman"/>
                <w:sz w:val="28"/>
                <w:szCs w:val="28"/>
              </w:rPr>
              <w:t>Giá thành</w:t>
            </w:r>
          </w:p>
        </w:tc>
        <w:tc>
          <w:tcPr>
            <w:tcW w:w="2213" w:type="dxa"/>
          </w:tcPr>
          <w:p w14:paraId="61BB5111" w14:textId="77777777" w:rsidR="00E344F6" w:rsidRPr="00084BB3" w:rsidRDefault="00E344F6" w:rsidP="00D75FAE">
            <w:pPr>
              <w:jc w:val="left"/>
              <w:rPr>
                <w:rFonts w:cs="Times New Roman"/>
                <w:sz w:val="28"/>
                <w:szCs w:val="28"/>
              </w:rPr>
            </w:pPr>
            <w:r w:rsidRPr="00084BB3">
              <w:rPr>
                <w:rFonts w:cs="Times New Roman"/>
                <w:sz w:val="28"/>
                <w:szCs w:val="28"/>
              </w:rPr>
              <w:t>90.000 Đ</w:t>
            </w:r>
          </w:p>
        </w:tc>
        <w:tc>
          <w:tcPr>
            <w:tcW w:w="2198" w:type="dxa"/>
          </w:tcPr>
          <w:p w14:paraId="6A21EF43" w14:textId="77777777" w:rsidR="00E344F6" w:rsidRPr="00084BB3" w:rsidRDefault="00E344F6" w:rsidP="00D75FAE">
            <w:pPr>
              <w:jc w:val="left"/>
              <w:rPr>
                <w:rFonts w:cs="Times New Roman"/>
                <w:sz w:val="28"/>
                <w:szCs w:val="28"/>
              </w:rPr>
            </w:pPr>
            <w:r w:rsidRPr="00084BB3">
              <w:rPr>
                <w:rFonts w:cs="Times New Roman"/>
                <w:sz w:val="28"/>
                <w:szCs w:val="28"/>
              </w:rPr>
              <w:t>125.000 Đ</w:t>
            </w:r>
          </w:p>
        </w:tc>
        <w:tc>
          <w:tcPr>
            <w:tcW w:w="2244" w:type="dxa"/>
          </w:tcPr>
          <w:p w14:paraId="32E4C15F" w14:textId="77777777" w:rsidR="00E344F6" w:rsidRPr="00084BB3" w:rsidRDefault="00E344F6" w:rsidP="00D75FAE">
            <w:pPr>
              <w:jc w:val="left"/>
              <w:rPr>
                <w:rFonts w:cs="Times New Roman"/>
                <w:sz w:val="28"/>
                <w:szCs w:val="28"/>
              </w:rPr>
            </w:pPr>
            <w:r w:rsidRPr="00084BB3">
              <w:rPr>
                <w:rFonts w:cs="Times New Roman"/>
                <w:sz w:val="28"/>
                <w:szCs w:val="28"/>
              </w:rPr>
              <w:t>240.000 Đ</w:t>
            </w:r>
          </w:p>
        </w:tc>
      </w:tr>
    </w:tbl>
    <w:p w14:paraId="5B484464" w14:textId="1388C0AE" w:rsidR="7FE9157E" w:rsidRPr="00084BB3" w:rsidRDefault="7FE9157E" w:rsidP="7FE9157E">
      <w:pPr>
        <w:rPr>
          <w:rFonts w:cs="Times New Roman"/>
          <w:sz w:val="28"/>
          <w:szCs w:val="28"/>
        </w:rPr>
      </w:pPr>
    </w:p>
    <w:p w14:paraId="67355B13" w14:textId="6423FAF6" w:rsidR="00E344F6" w:rsidRPr="00084BB3" w:rsidRDefault="00E344F6" w:rsidP="000742DD">
      <w:pPr>
        <w:pStyle w:val="Heading3"/>
      </w:pPr>
      <w:bookmarkStart w:id="53" w:name="_Toc187025209"/>
      <w:bookmarkStart w:id="54" w:name="_Toc187795189"/>
      <w:r w:rsidRPr="00084BB3">
        <w:t>Khối cảm biến</w:t>
      </w:r>
      <w:bookmarkEnd w:id="53"/>
      <w:bookmarkEnd w:id="54"/>
    </w:p>
    <w:p w14:paraId="4EED3F69" w14:textId="18D7A670" w:rsidR="00E344F6" w:rsidRPr="00084BB3" w:rsidRDefault="00E344F6" w:rsidP="00380E31">
      <w:pPr>
        <w:pStyle w:val="ListParagraph"/>
        <w:numPr>
          <w:ilvl w:val="0"/>
          <w:numId w:val="26"/>
        </w:numPr>
        <w:spacing w:before="60" w:after="60"/>
        <w:rPr>
          <w:rFonts w:cs="Times New Roman"/>
          <w:i/>
          <w:iCs/>
          <w:sz w:val="28"/>
          <w:szCs w:val="28"/>
        </w:rPr>
      </w:pPr>
      <w:r w:rsidRPr="00084BB3">
        <w:rPr>
          <w:rFonts w:cs="Times New Roman"/>
          <w:i/>
          <w:iCs/>
          <w:sz w:val="28"/>
          <w:szCs w:val="28"/>
        </w:rPr>
        <w:t>Cảm biến nhịp tim</w:t>
      </w:r>
    </w:p>
    <w:p w14:paraId="7EA67409" w14:textId="647F8B5F" w:rsidR="00E344F6" w:rsidRPr="00084BB3" w:rsidRDefault="00E344F6" w:rsidP="00E344F6">
      <w:pPr>
        <w:jc w:val="center"/>
        <w:rPr>
          <w:rFonts w:cs="Times New Roman"/>
          <w:i/>
          <w:iCs/>
          <w:sz w:val="28"/>
          <w:szCs w:val="28"/>
        </w:rPr>
      </w:pPr>
      <w:r w:rsidRPr="00084BB3">
        <w:rPr>
          <w:rFonts w:cs="Times New Roman"/>
          <w:b/>
          <w:bCs/>
          <w:i/>
          <w:iCs/>
          <w:sz w:val="28"/>
          <w:szCs w:val="28"/>
        </w:rPr>
        <w:t>Bảng 2.</w:t>
      </w:r>
      <w:r w:rsidRPr="00084BB3">
        <w:rPr>
          <w:rFonts w:cs="Times New Roman"/>
          <w:i/>
          <w:iCs/>
          <w:sz w:val="28"/>
          <w:szCs w:val="28"/>
        </w:rPr>
        <w:t xml:space="preserve"> So sánh các các cảm biến nhịp tim</w:t>
      </w:r>
    </w:p>
    <w:tbl>
      <w:tblPr>
        <w:tblStyle w:val="TableGrid"/>
        <w:tblW w:w="0" w:type="auto"/>
        <w:tblInd w:w="421" w:type="dxa"/>
        <w:tblLook w:val="04A0" w:firstRow="1" w:lastRow="0" w:firstColumn="1" w:lastColumn="0" w:noHBand="0" w:noVBand="1"/>
      </w:tblPr>
      <w:tblGrid>
        <w:gridCol w:w="1559"/>
        <w:gridCol w:w="3542"/>
        <w:gridCol w:w="3542"/>
      </w:tblGrid>
      <w:tr w:rsidR="00E344F6" w:rsidRPr="00084BB3" w14:paraId="08F2F23B" w14:textId="77777777" w:rsidTr="00E11322">
        <w:tc>
          <w:tcPr>
            <w:tcW w:w="1559" w:type="dxa"/>
            <w:shd w:val="clear" w:color="auto" w:fill="C5E0B3" w:themeFill="accent6" w:themeFillTint="66"/>
            <w:vAlign w:val="center"/>
          </w:tcPr>
          <w:p w14:paraId="52BE75C1" w14:textId="65442049" w:rsidR="00E344F6" w:rsidRPr="00084BB3" w:rsidRDefault="00E344F6" w:rsidP="00D75FAE">
            <w:pPr>
              <w:jc w:val="center"/>
              <w:rPr>
                <w:rFonts w:cs="Times New Roman"/>
                <w:b/>
                <w:bCs/>
                <w:sz w:val="28"/>
                <w:szCs w:val="28"/>
              </w:rPr>
            </w:pPr>
            <w:r w:rsidRPr="00084BB3">
              <w:rPr>
                <w:rFonts w:cs="Times New Roman"/>
                <w:b/>
                <w:bCs/>
                <w:sz w:val="28"/>
                <w:szCs w:val="28"/>
              </w:rPr>
              <w:t>Tiêu chí</w:t>
            </w:r>
          </w:p>
        </w:tc>
        <w:tc>
          <w:tcPr>
            <w:tcW w:w="3542" w:type="dxa"/>
            <w:shd w:val="clear" w:color="auto" w:fill="C5E0B3" w:themeFill="accent6" w:themeFillTint="66"/>
            <w:vAlign w:val="center"/>
          </w:tcPr>
          <w:p w14:paraId="6FB849F2" w14:textId="7703EBB9" w:rsidR="00E344F6" w:rsidRPr="00084BB3" w:rsidRDefault="00E344F6" w:rsidP="00D75FAE">
            <w:pPr>
              <w:jc w:val="center"/>
              <w:rPr>
                <w:rFonts w:cs="Times New Roman"/>
                <w:b/>
                <w:bCs/>
                <w:sz w:val="28"/>
                <w:szCs w:val="28"/>
              </w:rPr>
            </w:pPr>
            <w:r w:rsidRPr="00084BB3">
              <w:rPr>
                <w:rFonts w:cs="Times New Roman"/>
                <w:b/>
                <w:bCs/>
                <w:sz w:val="28"/>
                <w:szCs w:val="28"/>
              </w:rPr>
              <w:t>MAX30102</w:t>
            </w:r>
          </w:p>
        </w:tc>
        <w:tc>
          <w:tcPr>
            <w:tcW w:w="3542" w:type="dxa"/>
            <w:shd w:val="clear" w:color="auto" w:fill="C5E0B3" w:themeFill="accent6" w:themeFillTint="66"/>
            <w:vAlign w:val="center"/>
          </w:tcPr>
          <w:p w14:paraId="0BF9CB25" w14:textId="2B41BE24" w:rsidR="00E344F6" w:rsidRPr="00084BB3" w:rsidRDefault="00E344F6" w:rsidP="00D75FAE">
            <w:pPr>
              <w:jc w:val="center"/>
              <w:rPr>
                <w:rFonts w:cs="Times New Roman"/>
                <w:b/>
                <w:bCs/>
                <w:sz w:val="28"/>
                <w:szCs w:val="28"/>
              </w:rPr>
            </w:pPr>
            <w:r w:rsidRPr="00084BB3">
              <w:rPr>
                <w:rFonts w:cs="Times New Roman"/>
                <w:b/>
                <w:bCs/>
                <w:sz w:val="28"/>
                <w:szCs w:val="28"/>
              </w:rPr>
              <w:t>AD8232</w:t>
            </w:r>
          </w:p>
        </w:tc>
      </w:tr>
      <w:tr w:rsidR="00E11322" w:rsidRPr="00084BB3" w14:paraId="1BAF5207" w14:textId="77777777" w:rsidTr="00E11322">
        <w:trPr>
          <w:trHeight w:val="2641"/>
        </w:trPr>
        <w:tc>
          <w:tcPr>
            <w:tcW w:w="8643" w:type="dxa"/>
            <w:gridSpan w:val="3"/>
            <w:shd w:val="clear" w:color="auto" w:fill="auto"/>
            <w:vAlign w:val="center"/>
          </w:tcPr>
          <w:p w14:paraId="60118885" w14:textId="0C12A491" w:rsidR="00E11322" w:rsidRPr="00084BB3" w:rsidRDefault="00E11322" w:rsidP="00D75FAE">
            <w:pPr>
              <w:jc w:val="center"/>
              <w:rPr>
                <w:rFonts w:cs="Times New Roman"/>
                <w:b/>
                <w:bCs/>
                <w:sz w:val="28"/>
                <w:szCs w:val="28"/>
              </w:rPr>
            </w:pPr>
            <w:r w:rsidRPr="00084BB3">
              <w:rPr>
                <w:rFonts w:cs="Times New Roman"/>
                <w:noProof/>
                <w:sz w:val="28"/>
                <w:szCs w:val="28"/>
                <w:lang w:val="vi-VN" w:eastAsia="vi-VN"/>
              </w:rPr>
              <w:drawing>
                <wp:anchor distT="0" distB="0" distL="114300" distR="114300" simplePos="0" relativeHeight="251658247" behindDoc="1" locked="0" layoutInCell="1" allowOverlap="1" wp14:anchorId="423FF51D" wp14:editId="714E7014">
                  <wp:simplePos x="0" y="0"/>
                  <wp:positionH relativeFrom="column">
                    <wp:posOffset>1832610</wp:posOffset>
                  </wp:positionH>
                  <wp:positionV relativeFrom="paragraph">
                    <wp:posOffset>-1270</wp:posOffset>
                  </wp:positionV>
                  <wp:extent cx="2974356" cy="1562100"/>
                  <wp:effectExtent l="0" t="0" r="3810" b="0"/>
                  <wp:wrapSquare wrapText="bothSides"/>
                  <wp:docPr id="630963396" name="Hình ảnh 3" descr="A close-up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963396" name="Hình ảnh 3" descr="A close-up of a computer chip&#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74356" cy="15621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63BECADC" w14:textId="77777777" w:rsidTr="00E11322">
        <w:tc>
          <w:tcPr>
            <w:tcW w:w="1559" w:type="dxa"/>
          </w:tcPr>
          <w:p w14:paraId="6B438637" w14:textId="77777777" w:rsidR="00E344F6" w:rsidRPr="00084BB3" w:rsidRDefault="00E344F6" w:rsidP="00D75FAE">
            <w:pPr>
              <w:rPr>
                <w:rFonts w:cs="Times New Roman"/>
                <w:sz w:val="28"/>
                <w:szCs w:val="28"/>
              </w:rPr>
            </w:pPr>
            <w:r w:rsidRPr="00084BB3">
              <w:rPr>
                <w:rFonts w:cs="Times New Roman"/>
                <w:sz w:val="28"/>
                <w:szCs w:val="28"/>
              </w:rPr>
              <w:t>Loại cảm biến</w:t>
            </w:r>
          </w:p>
        </w:tc>
        <w:tc>
          <w:tcPr>
            <w:tcW w:w="3542" w:type="dxa"/>
          </w:tcPr>
          <w:p w14:paraId="1880E272" w14:textId="77777777" w:rsidR="00E344F6" w:rsidRPr="00084BB3" w:rsidRDefault="00E344F6" w:rsidP="00D75FAE">
            <w:pPr>
              <w:rPr>
                <w:rFonts w:cs="Times New Roman"/>
                <w:sz w:val="28"/>
                <w:szCs w:val="28"/>
              </w:rPr>
            </w:pPr>
            <w:r w:rsidRPr="00084BB3">
              <w:rPr>
                <w:rFonts w:cs="Times New Roman"/>
                <w:sz w:val="28"/>
                <w:szCs w:val="28"/>
              </w:rPr>
              <w:t>Cảm biến quang học</w:t>
            </w:r>
          </w:p>
        </w:tc>
        <w:tc>
          <w:tcPr>
            <w:tcW w:w="3542" w:type="dxa"/>
          </w:tcPr>
          <w:p w14:paraId="237BE9A3" w14:textId="77777777" w:rsidR="00E344F6" w:rsidRPr="00084BB3" w:rsidRDefault="00E344F6" w:rsidP="00D75FAE">
            <w:pPr>
              <w:rPr>
                <w:rFonts w:cs="Times New Roman"/>
                <w:sz w:val="28"/>
                <w:szCs w:val="28"/>
              </w:rPr>
            </w:pPr>
            <w:r w:rsidRPr="00084BB3">
              <w:rPr>
                <w:rFonts w:cs="Times New Roman"/>
                <w:sz w:val="28"/>
                <w:szCs w:val="28"/>
              </w:rPr>
              <w:t>Cảm biến điện tâm đồ (ECG)</w:t>
            </w:r>
          </w:p>
        </w:tc>
      </w:tr>
      <w:tr w:rsidR="00E344F6" w:rsidRPr="00084BB3" w14:paraId="4097F7AA" w14:textId="77777777" w:rsidTr="00E11322">
        <w:tc>
          <w:tcPr>
            <w:tcW w:w="1559" w:type="dxa"/>
          </w:tcPr>
          <w:p w14:paraId="2979400D" w14:textId="77777777" w:rsidR="00E344F6" w:rsidRPr="00084BB3" w:rsidRDefault="00E344F6" w:rsidP="00D75FAE">
            <w:pPr>
              <w:rPr>
                <w:rFonts w:cs="Times New Roman"/>
                <w:sz w:val="28"/>
                <w:szCs w:val="28"/>
              </w:rPr>
            </w:pPr>
            <w:r w:rsidRPr="00084BB3">
              <w:rPr>
                <w:rFonts w:cs="Times New Roman"/>
                <w:sz w:val="28"/>
                <w:szCs w:val="28"/>
              </w:rPr>
              <w:lastRenderedPageBreak/>
              <w:t>Thông số đo</w:t>
            </w:r>
          </w:p>
        </w:tc>
        <w:tc>
          <w:tcPr>
            <w:tcW w:w="3542" w:type="dxa"/>
          </w:tcPr>
          <w:p w14:paraId="2B9AFC4E" w14:textId="77777777" w:rsidR="00E344F6" w:rsidRPr="00084BB3" w:rsidRDefault="00E344F6" w:rsidP="00D75FAE">
            <w:pPr>
              <w:rPr>
                <w:rFonts w:cs="Times New Roman"/>
                <w:sz w:val="28"/>
                <w:szCs w:val="28"/>
              </w:rPr>
            </w:pPr>
            <w:r w:rsidRPr="00084BB3">
              <w:rPr>
                <w:rFonts w:cs="Times New Roman"/>
                <w:sz w:val="28"/>
                <w:szCs w:val="28"/>
              </w:rPr>
              <w:t>Nhịp tim, độ bão hòa oxy trong máu (SpO2)</w:t>
            </w:r>
          </w:p>
        </w:tc>
        <w:tc>
          <w:tcPr>
            <w:tcW w:w="3542" w:type="dxa"/>
          </w:tcPr>
          <w:p w14:paraId="73CDFE0C" w14:textId="77777777" w:rsidR="00E344F6" w:rsidRPr="00084BB3" w:rsidRDefault="00E344F6" w:rsidP="00D75FAE">
            <w:pPr>
              <w:rPr>
                <w:rFonts w:cs="Times New Roman"/>
                <w:sz w:val="28"/>
                <w:szCs w:val="28"/>
              </w:rPr>
            </w:pPr>
            <w:r w:rsidRPr="00084BB3">
              <w:rPr>
                <w:rFonts w:cs="Times New Roman"/>
                <w:sz w:val="28"/>
                <w:szCs w:val="28"/>
              </w:rPr>
              <w:t>Tín hiệu điện tim (ECG), Phát hiện các bất thường điện tim, ứng dụng y tế chuyên sâu</w:t>
            </w:r>
          </w:p>
        </w:tc>
      </w:tr>
      <w:tr w:rsidR="00E344F6" w:rsidRPr="00084BB3" w14:paraId="5A6560CA" w14:textId="77777777" w:rsidTr="00E11322">
        <w:tc>
          <w:tcPr>
            <w:tcW w:w="1559" w:type="dxa"/>
          </w:tcPr>
          <w:p w14:paraId="2104FE6A" w14:textId="77777777" w:rsidR="00E344F6" w:rsidRPr="00084BB3" w:rsidRDefault="00E344F6" w:rsidP="00D75FAE">
            <w:pPr>
              <w:rPr>
                <w:rFonts w:cs="Times New Roman"/>
                <w:sz w:val="28"/>
                <w:szCs w:val="28"/>
              </w:rPr>
            </w:pPr>
            <w:r w:rsidRPr="00084BB3">
              <w:rPr>
                <w:rFonts w:cs="Times New Roman"/>
                <w:sz w:val="28"/>
                <w:szCs w:val="28"/>
              </w:rPr>
              <w:t>Cách thức hoạt động</w:t>
            </w:r>
          </w:p>
        </w:tc>
        <w:tc>
          <w:tcPr>
            <w:tcW w:w="3542" w:type="dxa"/>
          </w:tcPr>
          <w:p w14:paraId="57A0F130" w14:textId="77777777" w:rsidR="00E344F6" w:rsidRPr="00084BB3" w:rsidRDefault="00E344F6" w:rsidP="00D75FAE">
            <w:pPr>
              <w:rPr>
                <w:rFonts w:cs="Times New Roman"/>
                <w:sz w:val="28"/>
                <w:szCs w:val="28"/>
              </w:rPr>
            </w:pPr>
            <w:r w:rsidRPr="00084BB3">
              <w:rPr>
                <w:rFonts w:cs="Times New Roman"/>
                <w:sz w:val="28"/>
                <w:szCs w:val="28"/>
              </w:rPr>
              <w:t>Sử dụng ánh sáng LED và cảm biến quang để đo sự thay đổi lượng máu chảy qua mạch máu bằng cách chiếu ánh sáng vào da và đo lượng ánh sáng phản xạ lại</w:t>
            </w:r>
          </w:p>
        </w:tc>
        <w:tc>
          <w:tcPr>
            <w:tcW w:w="3542" w:type="dxa"/>
          </w:tcPr>
          <w:p w14:paraId="54519F9E" w14:textId="77777777" w:rsidR="00E344F6" w:rsidRPr="00084BB3" w:rsidRDefault="00E344F6" w:rsidP="00D75FAE">
            <w:pPr>
              <w:rPr>
                <w:rFonts w:cs="Times New Roman"/>
                <w:sz w:val="28"/>
                <w:szCs w:val="28"/>
              </w:rPr>
            </w:pPr>
            <w:r w:rsidRPr="00084BB3">
              <w:rPr>
                <w:rFonts w:cs="Times New Roman"/>
                <w:sz w:val="28"/>
                <w:szCs w:val="28"/>
              </w:rPr>
              <w:t>Đo điện áp từ tín hiệu điện tim qua các điện cực</w:t>
            </w:r>
          </w:p>
        </w:tc>
      </w:tr>
      <w:tr w:rsidR="00E344F6" w:rsidRPr="00084BB3" w14:paraId="17276F4F" w14:textId="77777777" w:rsidTr="00E11322">
        <w:tc>
          <w:tcPr>
            <w:tcW w:w="1559" w:type="dxa"/>
          </w:tcPr>
          <w:p w14:paraId="7E3F10E7" w14:textId="77777777" w:rsidR="00E344F6" w:rsidRPr="00084BB3" w:rsidRDefault="00E344F6" w:rsidP="00D75FAE">
            <w:pPr>
              <w:rPr>
                <w:rFonts w:cs="Times New Roman"/>
                <w:sz w:val="28"/>
                <w:szCs w:val="28"/>
              </w:rPr>
            </w:pPr>
            <w:r w:rsidRPr="00084BB3">
              <w:rPr>
                <w:rFonts w:cs="Times New Roman"/>
                <w:sz w:val="28"/>
                <w:szCs w:val="28"/>
              </w:rPr>
              <w:t>Ưu điểm</w:t>
            </w:r>
          </w:p>
        </w:tc>
        <w:tc>
          <w:tcPr>
            <w:tcW w:w="3542" w:type="dxa"/>
          </w:tcPr>
          <w:p w14:paraId="547860DB" w14:textId="77777777" w:rsidR="00E344F6" w:rsidRPr="00084BB3" w:rsidRDefault="00E344F6" w:rsidP="00D75FAE">
            <w:pPr>
              <w:rPr>
                <w:rFonts w:cs="Times New Roman"/>
                <w:sz w:val="28"/>
                <w:szCs w:val="28"/>
              </w:rPr>
            </w:pPr>
            <w:r w:rsidRPr="00084BB3">
              <w:rPr>
                <w:rFonts w:cs="Times New Roman"/>
                <w:sz w:val="28"/>
                <w:szCs w:val="28"/>
              </w:rPr>
              <w:t>Dễ sử dụng, không xâm lấn</w:t>
            </w:r>
          </w:p>
        </w:tc>
        <w:tc>
          <w:tcPr>
            <w:tcW w:w="3542" w:type="dxa"/>
          </w:tcPr>
          <w:p w14:paraId="2928A3FA" w14:textId="77777777" w:rsidR="00E344F6" w:rsidRPr="00084BB3" w:rsidRDefault="00E344F6" w:rsidP="00D75FAE">
            <w:pPr>
              <w:rPr>
                <w:rFonts w:cs="Times New Roman"/>
                <w:sz w:val="28"/>
                <w:szCs w:val="28"/>
              </w:rPr>
            </w:pPr>
            <w:r w:rsidRPr="00084BB3">
              <w:rPr>
                <w:rFonts w:cs="Times New Roman"/>
                <w:sz w:val="28"/>
                <w:szCs w:val="28"/>
              </w:rPr>
              <w:t>Độ chính xác cao</w:t>
            </w:r>
          </w:p>
        </w:tc>
      </w:tr>
      <w:tr w:rsidR="00E344F6" w:rsidRPr="00084BB3" w14:paraId="269DA3C0" w14:textId="77777777" w:rsidTr="00E11322">
        <w:tc>
          <w:tcPr>
            <w:tcW w:w="1559" w:type="dxa"/>
          </w:tcPr>
          <w:p w14:paraId="5EE5FA19" w14:textId="77777777" w:rsidR="00E344F6" w:rsidRPr="00084BB3" w:rsidRDefault="00E344F6" w:rsidP="00D75FAE">
            <w:pPr>
              <w:rPr>
                <w:rFonts w:cs="Times New Roman"/>
                <w:sz w:val="28"/>
                <w:szCs w:val="28"/>
              </w:rPr>
            </w:pPr>
            <w:r w:rsidRPr="00084BB3">
              <w:rPr>
                <w:rFonts w:cs="Times New Roman"/>
                <w:sz w:val="28"/>
                <w:szCs w:val="28"/>
              </w:rPr>
              <w:t>Nhược điểm</w:t>
            </w:r>
          </w:p>
        </w:tc>
        <w:tc>
          <w:tcPr>
            <w:tcW w:w="3542" w:type="dxa"/>
          </w:tcPr>
          <w:p w14:paraId="37B8671A" w14:textId="77777777" w:rsidR="00E344F6" w:rsidRPr="00084BB3" w:rsidRDefault="00E344F6" w:rsidP="00D75FAE">
            <w:pPr>
              <w:rPr>
                <w:rFonts w:cs="Times New Roman"/>
                <w:sz w:val="28"/>
                <w:szCs w:val="28"/>
              </w:rPr>
            </w:pPr>
            <w:r w:rsidRPr="00084BB3">
              <w:rPr>
                <w:rFonts w:cs="Times New Roman"/>
                <w:sz w:val="28"/>
                <w:szCs w:val="28"/>
              </w:rPr>
              <w:t>Độ chính xác có thể bị ảnh hưởng bởi chuyển động, ánh sáng môi trường</w:t>
            </w:r>
          </w:p>
        </w:tc>
        <w:tc>
          <w:tcPr>
            <w:tcW w:w="3542" w:type="dxa"/>
          </w:tcPr>
          <w:p w14:paraId="38581801" w14:textId="77777777" w:rsidR="00E344F6" w:rsidRPr="00084BB3" w:rsidRDefault="00E344F6" w:rsidP="00D75FAE">
            <w:pPr>
              <w:rPr>
                <w:rFonts w:cs="Times New Roman"/>
                <w:sz w:val="28"/>
                <w:szCs w:val="28"/>
              </w:rPr>
            </w:pPr>
            <w:r w:rsidRPr="00084BB3">
              <w:rPr>
                <w:rFonts w:cs="Times New Roman"/>
                <w:sz w:val="28"/>
                <w:szCs w:val="28"/>
              </w:rPr>
              <w:t>Cần tiếp xúc trực tiếp với da, mạch điện phức tạp hơn</w:t>
            </w:r>
          </w:p>
        </w:tc>
      </w:tr>
      <w:tr w:rsidR="00E344F6" w:rsidRPr="00084BB3" w14:paraId="0B2EF17E" w14:textId="77777777" w:rsidTr="00E11322">
        <w:tc>
          <w:tcPr>
            <w:tcW w:w="1559" w:type="dxa"/>
          </w:tcPr>
          <w:p w14:paraId="089FB7DF" w14:textId="77777777" w:rsidR="00E344F6" w:rsidRPr="00084BB3" w:rsidRDefault="00E344F6" w:rsidP="00D75FAE">
            <w:pPr>
              <w:rPr>
                <w:rFonts w:cs="Times New Roman"/>
                <w:sz w:val="28"/>
                <w:szCs w:val="28"/>
              </w:rPr>
            </w:pPr>
            <w:r w:rsidRPr="00084BB3">
              <w:rPr>
                <w:rFonts w:cs="Times New Roman"/>
                <w:sz w:val="28"/>
                <w:szCs w:val="28"/>
              </w:rPr>
              <w:t>Kích thước</w:t>
            </w:r>
          </w:p>
        </w:tc>
        <w:tc>
          <w:tcPr>
            <w:tcW w:w="3542" w:type="dxa"/>
          </w:tcPr>
          <w:p w14:paraId="725DA58C" w14:textId="77777777" w:rsidR="00E344F6" w:rsidRPr="00084BB3" w:rsidRDefault="00E344F6" w:rsidP="00D75FAE">
            <w:pPr>
              <w:rPr>
                <w:rFonts w:cs="Times New Roman"/>
                <w:sz w:val="28"/>
                <w:szCs w:val="28"/>
              </w:rPr>
            </w:pPr>
            <w:r w:rsidRPr="00084BB3">
              <w:rPr>
                <w:rFonts w:cs="Times New Roman"/>
                <w:sz w:val="28"/>
                <w:szCs w:val="28"/>
              </w:rPr>
              <w:t>Nhỏ gọn, dễ dàng tích hợp vào thiết bị đeo</w:t>
            </w:r>
          </w:p>
        </w:tc>
        <w:tc>
          <w:tcPr>
            <w:tcW w:w="3542" w:type="dxa"/>
          </w:tcPr>
          <w:p w14:paraId="0DA4ED44" w14:textId="77777777" w:rsidR="00E344F6" w:rsidRPr="00084BB3" w:rsidRDefault="00E344F6" w:rsidP="00D75FAE">
            <w:pPr>
              <w:rPr>
                <w:rFonts w:cs="Times New Roman"/>
                <w:sz w:val="28"/>
                <w:szCs w:val="28"/>
              </w:rPr>
            </w:pPr>
            <w:r w:rsidRPr="00084BB3">
              <w:rPr>
                <w:rFonts w:cs="Times New Roman"/>
                <w:sz w:val="28"/>
                <w:szCs w:val="28"/>
              </w:rPr>
              <w:t>Kích thước vừa phải, cần nhiều không gian cho điện cực</w:t>
            </w:r>
          </w:p>
        </w:tc>
      </w:tr>
      <w:tr w:rsidR="00E344F6" w:rsidRPr="00084BB3" w14:paraId="2C4B45B1" w14:textId="77777777" w:rsidTr="00E11322">
        <w:tc>
          <w:tcPr>
            <w:tcW w:w="1559" w:type="dxa"/>
          </w:tcPr>
          <w:p w14:paraId="22F3338F" w14:textId="77777777" w:rsidR="00E344F6" w:rsidRPr="00084BB3" w:rsidRDefault="00E344F6" w:rsidP="00D75FAE">
            <w:pPr>
              <w:rPr>
                <w:rFonts w:cs="Times New Roman"/>
                <w:sz w:val="28"/>
                <w:szCs w:val="28"/>
              </w:rPr>
            </w:pPr>
            <w:r w:rsidRPr="00084BB3">
              <w:rPr>
                <w:rFonts w:cs="Times New Roman"/>
                <w:sz w:val="28"/>
                <w:szCs w:val="28"/>
              </w:rPr>
              <w:t>Ứng dụng</w:t>
            </w:r>
          </w:p>
        </w:tc>
        <w:tc>
          <w:tcPr>
            <w:tcW w:w="3542" w:type="dxa"/>
          </w:tcPr>
          <w:p w14:paraId="670DC50C" w14:textId="77777777" w:rsidR="00E344F6" w:rsidRPr="00084BB3" w:rsidRDefault="00E344F6" w:rsidP="00D75FAE">
            <w:pPr>
              <w:rPr>
                <w:rFonts w:cs="Times New Roman"/>
                <w:sz w:val="28"/>
                <w:szCs w:val="28"/>
              </w:rPr>
            </w:pPr>
            <w:r w:rsidRPr="00084BB3">
              <w:rPr>
                <w:rFonts w:cs="Times New Roman"/>
                <w:sz w:val="28"/>
                <w:szCs w:val="28"/>
              </w:rPr>
              <w:t>Thiết bị theo dõi sức khỏe, smartwatch, fitness</w:t>
            </w:r>
          </w:p>
        </w:tc>
        <w:tc>
          <w:tcPr>
            <w:tcW w:w="3542" w:type="dxa"/>
          </w:tcPr>
          <w:p w14:paraId="164D3DDF" w14:textId="77777777" w:rsidR="00E344F6" w:rsidRPr="00084BB3" w:rsidRDefault="00E344F6" w:rsidP="00D75FAE">
            <w:pPr>
              <w:rPr>
                <w:rFonts w:cs="Times New Roman"/>
                <w:sz w:val="28"/>
                <w:szCs w:val="28"/>
              </w:rPr>
            </w:pPr>
            <w:r w:rsidRPr="00084BB3">
              <w:rPr>
                <w:rFonts w:cs="Times New Roman"/>
                <w:sz w:val="28"/>
                <w:szCs w:val="28"/>
              </w:rPr>
              <w:t>Theo dõi sức khỏe tim mạch, nghiên cứu y tế</w:t>
            </w:r>
          </w:p>
        </w:tc>
      </w:tr>
      <w:tr w:rsidR="00E344F6" w:rsidRPr="00084BB3" w14:paraId="216009A5" w14:textId="77777777" w:rsidTr="00E11322">
        <w:tc>
          <w:tcPr>
            <w:tcW w:w="8643" w:type="dxa"/>
            <w:gridSpan w:val="3"/>
            <w:shd w:val="clear" w:color="auto" w:fill="C5E0B3" w:themeFill="accent6" w:themeFillTint="66"/>
          </w:tcPr>
          <w:p w14:paraId="5EBD5B2F" w14:textId="77777777" w:rsidR="00E344F6" w:rsidRPr="00084BB3" w:rsidRDefault="00E344F6" w:rsidP="00D75FAE">
            <w:pPr>
              <w:jc w:val="center"/>
              <w:rPr>
                <w:rFonts w:cs="Times New Roman"/>
                <w:b/>
                <w:bCs/>
                <w:sz w:val="28"/>
                <w:szCs w:val="28"/>
              </w:rPr>
            </w:pPr>
            <w:r w:rsidRPr="00084BB3">
              <w:rPr>
                <w:rFonts w:cs="Times New Roman"/>
                <w:b/>
                <w:bCs/>
                <w:sz w:val="28"/>
                <w:szCs w:val="28"/>
              </w:rPr>
              <w:t>Thông số kỹ thuật</w:t>
            </w:r>
          </w:p>
        </w:tc>
      </w:tr>
      <w:tr w:rsidR="00E344F6" w:rsidRPr="00084BB3" w14:paraId="5F446F9D" w14:textId="77777777" w:rsidTr="00E11322">
        <w:tc>
          <w:tcPr>
            <w:tcW w:w="1559" w:type="dxa"/>
          </w:tcPr>
          <w:p w14:paraId="7C5EC42C" w14:textId="77777777" w:rsidR="00E344F6" w:rsidRPr="00084BB3" w:rsidRDefault="00E344F6" w:rsidP="00D75FAE">
            <w:pPr>
              <w:rPr>
                <w:rFonts w:cs="Times New Roman"/>
                <w:sz w:val="28"/>
                <w:szCs w:val="28"/>
              </w:rPr>
            </w:pPr>
            <w:r w:rsidRPr="00084BB3">
              <w:rPr>
                <w:rFonts w:cs="Times New Roman"/>
                <w:sz w:val="28"/>
                <w:szCs w:val="28"/>
              </w:rPr>
              <w:t>Kết nối</w:t>
            </w:r>
          </w:p>
        </w:tc>
        <w:tc>
          <w:tcPr>
            <w:tcW w:w="3542" w:type="dxa"/>
          </w:tcPr>
          <w:p w14:paraId="5A98C5E4" w14:textId="77777777" w:rsidR="00E344F6" w:rsidRPr="00084BB3" w:rsidRDefault="00E344F6" w:rsidP="00D75FAE">
            <w:pPr>
              <w:rPr>
                <w:rFonts w:cs="Times New Roman"/>
                <w:sz w:val="28"/>
                <w:szCs w:val="28"/>
              </w:rPr>
            </w:pPr>
            <w:r w:rsidRPr="00084BB3">
              <w:rPr>
                <w:rFonts w:cs="Times New Roman"/>
                <w:sz w:val="28"/>
                <w:szCs w:val="28"/>
              </w:rPr>
              <w:t>Giao thức I2C</w:t>
            </w:r>
          </w:p>
        </w:tc>
        <w:tc>
          <w:tcPr>
            <w:tcW w:w="3542" w:type="dxa"/>
          </w:tcPr>
          <w:p w14:paraId="31ECAA0C" w14:textId="77777777" w:rsidR="00E344F6" w:rsidRPr="00084BB3" w:rsidRDefault="00E344F6" w:rsidP="00D75FAE">
            <w:pPr>
              <w:rPr>
                <w:rFonts w:cs="Times New Roman"/>
                <w:sz w:val="28"/>
                <w:szCs w:val="28"/>
              </w:rPr>
            </w:pPr>
            <w:r w:rsidRPr="00084BB3">
              <w:rPr>
                <w:rFonts w:cs="Times New Roman"/>
                <w:sz w:val="28"/>
                <w:szCs w:val="28"/>
              </w:rPr>
              <w:t>Giao thức analog</w:t>
            </w:r>
          </w:p>
        </w:tc>
      </w:tr>
      <w:tr w:rsidR="00E344F6" w:rsidRPr="00084BB3" w14:paraId="652D2EDD" w14:textId="77777777" w:rsidTr="00E11322">
        <w:tc>
          <w:tcPr>
            <w:tcW w:w="1559" w:type="dxa"/>
          </w:tcPr>
          <w:p w14:paraId="5F7AD165" w14:textId="77777777" w:rsidR="00E344F6" w:rsidRPr="00084BB3" w:rsidRDefault="00E344F6" w:rsidP="00D75FAE">
            <w:pPr>
              <w:rPr>
                <w:rFonts w:cs="Times New Roman"/>
                <w:sz w:val="28"/>
                <w:szCs w:val="28"/>
              </w:rPr>
            </w:pPr>
            <w:r w:rsidRPr="00084BB3">
              <w:rPr>
                <w:rFonts w:cs="Times New Roman"/>
                <w:sz w:val="28"/>
                <w:szCs w:val="28"/>
              </w:rPr>
              <w:t>Điện áp hoạt động</w:t>
            </w:r>
          </w:p>
        </w:tc>
        <w:tc>
          <w:tcPr>
            <w:tcW w:w="3542" w:type="dxa"/>
          </w:tcPr>
          <w:p w14:paraId="05BFF719" w14:textId="77777777" w:rsidR="00E344F6" w:rsidRPr="00084BB3" w:rsidRDefault="00E344F6" w:rsidP="00D75FAE">
            <w:pPr>
              <w:rPr>
                <w:rFonts w:cs="Times New Roman"/>
                <w:sz w:val="28"/>
                <w:szCs w:val="28"/>
              </w:rPr>
            </w:pPr>
            <w:r w:rsidRPr="00084BB3">
              <w:rPr>
                <w:rFonts w:cs="Times New Roman"/>
                <w:sz w:val="28"/>
                <w:szCs w:val="28"/>
              </w:rPr>
              <w:t>1.8-3.3-5 VDC</w:t>
            </w:r>
          </w:p>
        </w:tc>
        <w:tc>
          <w:tcPr>
            <w:tcW w:w="3542" w:type="dxa"/>
          </w:tcPr>
          <w:p w14:paraId="307720AC" w14:textId="77777777" w:rsidR="00E344F6" w:rsidRPr="00084BB3" w:rsidRDefault="00E344F6" w:rsidP="00D75FAE">
            <w:pPr>
              <w:rPr>
                <w:rFonts w:cs="Times New Roman"/>
                <w:sz w:val="28"/>
                <w:szCs w:val="28"/>
              </w:rPr>
            </w:pPr>
            <w:r w:rsidRPr="00084BB3">
              <w:rPr>
                <w:rFonts w:cs="Times New Roman"/>
                <w:sz w:val="28"/>
                <w:szCs w:val="28"/>
              </w:rPr>
              <w:t>2.0-3.5 VDC (Mức danh định là 3.3 VDC)</w:t>
            </w:r>
          </w:p>
        </w:tc>
      </w:tr>
      <w:tr w:rsidR="00E344F6" w:rsidRPr="00084BB3" w14:paraId="62A3328F" w14:textId="77777777" w:rsidTr="00E11322">
        <w:tc>
          <w:tcPr>
            <w:tcW w:w="1559" w:type="dxa"/>
          </w:tcPr>
          <w:p w14:paraId="116BBFF6" w14:textId="77777777" w:rsidR="00E344F6" w:rsidRPr="00084BB3" w:rsidRDefault="00E344F6" w:rsidP="00D75FAE">
            <w:pPr>
              <w:rPr>
                <w:rFonts w:cs="Times New Roman"/>
                <w:sz w:val="28"/>
                <w:szCs w:val="28"/>
              </w:rPr>
            </w:pPr>
            <w:r w:rsidRPr="00084BB3">
              <w:rPr>
                <w:rFonts w:cs="Times New Roman"/>
                <w:sz w:val="28"/>
                <w:szCs w:val="28"/>
              </w:rPr>
              <w:t>Kích thước</w:t>
            </w:r>
          </w:p>
        </w:tc>
        <w:tc>
          <w:tcPr>
            <w:tcW w:w="3542" w:type="dxa"/>
          </w:tcPr>
          <w:p w14:paraId="6DAFF484" w14:textId="77777777" w:rsidR="00E344F6" w:rsidRPr="00084BB3" w:rsidRDefault="00E344F6" w:rsidP="00D75FAE">
            <w:pPr>
              <w:rPr>
                <w:rFonts w:cs="Times New Roman"/>
                <w:sz w:val="28"/>
                <w:szCs w:val="28"/>
              </w:rPr>
            </w:pPr>
            <w:r w:rsidRPr="00084BB3">
              <w:rPr>
                <w:rFonts w:cs="Times New Roman"/>
                <w:sz w:val="28"/>
                <w:szCs w:val="28"/>
              </w:rPr>
              <w:t>20.6 x 15.5 x 0.3 mm</w:t>
            </w:r>
          </w:p>
        </w:tc>
        <w:tc>
          <w:tcPr>
            <w:tcW w:w="3542" w:type="dxa"/>
          </w:tcPr>
          <w:p w14:paraId="124455FB" w14:textId="77777777" w:rsidR="00E344F6" w:rsidRPr="00084BB3" w:rsidRDefault="00E344F6" w:rsidP="00D75FAE">
            <w:pPr>
              <w:rPr>
                <w:rFonts w:cs="Times New Roman"/>
                <w:sz w:val="28"/>
                <w:szCs w:val="28"/>
              </w:rPr>
            </w:pPr>
            <w:r w:rsidRPr="00084BB3">
              <w:rPr>
                <w:rFonts w:cs="Times New Roman"/>
                <w:sz w:val="28"/>
                <w:szCs w:val="28"/>
              </w:rPr>
              <w:t>Khá nhỏ gọn, khoảng 3.6 x 2.8mm</w:t>
            </w:r>
          </w:p>
        </w:tc>
      </w:tr>
      <w:tr w:rsidR="00E344F6" w:rsidRPr="00084BB3" w14:paraId="0B21D595" w14:textId="77777777" w:rsidTr="00E11322">
        <w:tc>
          <w:tcPr>
            <w:tcW w:w="1559" w:type="dxa"/>
          </w:tcPr>
          <w:p w14:paraId="29D77084" w14:textId="77777777" w:rsidR="00E344F6" w:rsidRPr="00084BB3" w:rsidRDefault="00E344F6" w:rsidP="00D75FAE">
            <w:pPr>
              <w:rPr>
                <w:rFonts w:cs="Times New Roman"/>
                <w:sz w:val="28"/>
                <w:szCs w:val="28"/>
              </w:rPr>
            </w:pPr>
            <w:r w:rsidRPr="00084BB3">
              <w:rPr>
                <w:rFonts w:cs="Times New Roman"/>
                <w:sz w:val="28"/>
                <w:szCs w:val="28"/>
              </w:rPr>
              <w:t>Thông số khác</w:t>
            </w:r>
          </w:p>
        </w:tc>
        <w:tc>
          <w:tcPr>
            <w:tcW w:w="3542" w:type="dxa"/>
          </w:tcPr>
          <w:p w14:paraId="49044641" w14:textId="77777777" w:rsidR="00E344F6" w:rsidRPr="00084BB3" w:rsidRDefault="00E344F6" w:rsidP="00D75FAE">
            <w:pPr>
              <w:rPr>
                <w:rFonts w:cs="Times New Roman"/>
                <w:sz w:val="28"/>
                <w:szCs w:val="28"/>
              </w:rPr>
            </w:pPr>
            <w:r w:rsidRPr="00084BB3">
              <w:rPr>
                <w:rFonts w:cs="Times New Roman"/>
                <w:sz w:val="28"/>
                <w:szCs w:val="28"/>
              </w:rPr>
              <w:t>Bước sóng hồng ngoại: 880 nm và 660 nm</w:t>
            </w:r>
          </w:p>
          <w:p w14:paraId="4407FE56" w14:textId="77777777" w:rsidR="00E344F6" w:rsidRPr="00084BB3" w:rsidRDefault="00E344F6" w:rsidP="00D75FAE">
            <w:pPr>
              <w:rPr>
                <w:rFonts w:cs="Times New Roman"/>
                <w:sz w:val="28"/>
                <w:szCs w:val="28"/>
              </w:rPr>
            </w:pPr>
            <w:r w:rsidRPr="00084BB3">
              <w:rPr>
                <w:rFonts w:cs="Times New Roman"/>
                <w:sz w:val="28"/>
                <w:szCs w:val="28"/>
              </w:rPr>
              <w:lastRenderedPageBreak/>
              <w:t>Dải đo nhịp tim: 30 bpm đến 240 bpm.</w:t>
            </w:r>
          </w:p>
          <w:p w14:paraId="01B4F11A" w14:textId="77777777" w:rsidR="00E344F6" w:rsidRPr="00084BB3" w:rsidRDefault="00E344F6" w:rsidP="00D75FAE">
            <w:pPr>
              <w:rPr>
                <w:rFonts w:cs="Times New Roman"/>
                <w:sz w:val="28"/>
                <w:szCs w:val="28"/>
              </w:rPr>
            </w:pPr>
            <w:r w:rsidRPr="00084BB3">
              <w:rPr>
                <w:rFonts w:cs="Times New Roman"/>
                <w:sz w:val="28"/>
                <w:szCs w:val="28"/>
              </w:rPr>
              <w:t>Dải đo độ bão hòa oxy: 0% - 100% (có thể đo chính xác từ 70% trở lên)</w:t>
            </w:r>
          </w:p>
        </w:tc>
        <w:tc>
          <w:tcPr>
            <w:tcW w:w="3542" w:type="dxa"/>
          </w:tcPr>
          <w:p w14:paraId="15922D58" w14:textId="77777777" w:rsidR="00E344F6" w:rsidRPr="00084BB3" w:rsidRDefault="00E344F6" w:rsidP="00D75FAE">
            <w:pPr>
              <w:rPr>
                <w:rFonts w:cs="Times New Roman"/>
                <w:sz w:val="28"/>
                <w:szCs w:val="28"/>
              </w:rPr>
            </w:pPr>
            <w:r w:rsidRPr="00084BB3">
              <w:rPr>
                <w:rFonts w:cs="Times New Roman"/>
                <w:sz w:val="28"/>
                <w:szCs w:val="28"/>
              </w:rPr>
              <w:lastRenderedPageBreak/>
              <w:t>Tích hợp chức năng phát hiện khi điện cực bị rời khỏi da</w:t>
            </w:r>
          </w:p>
          <w:p w14:paraId="23E2339B" w14:textId="77777777" w:rsidR="00E344F6" w:rsidRPr="00084BB3" w:rsidRDefault="00E344F6" w:rsidP="00D75FAE">
            <w:pPr>
              <w:rPr>
                <w:rFonts w:cs="Times New Roman"/>
                <w:sz w:val="28"/>
                <w:szCs w:val="28"/>
              </w:rPr>
            </w:pPr>
            <w:r w:rsidRPr="00084BB3">
              <w:rPr>
                <w:rFonts w:cs="Times New Roman"/>
                <w:sz w:val="28"/>
                <w:szCs w:val="28"/>
              </w:rPr>
              <w:lastRenderedPageBreak/>
              <w:t>Có chân tắt: Cho phép tắt mạch khi không sử dụng, giúp tiết kiệm năng lượng</w:t>
            </w:r>
          </w:p>
          <w:p w14:paraId="37E2995A" w14:textId="77777777" w:rsidR="00E344F6" w:rsidRPr="00084BB3" w:rsidRDefault="00E344F6" w:rsidP="00D75FAE">
            <w:pPr>
              <w:rPr>
                <w:rFonts w:cs="Times New Roman"/>
                <w:sz w:val="28"/>
                <w:szCs w:val="28"/>
              </w:rPr>
            </w:pPr>
            <w:r w:rsidRPr="00084BB3">
              <w:rPr>
                <w:rFonts w:cs="Times New Roman"/>
                <w:sz w:val="28"/>
                <w:szCs w:val="28"/>
              </w:rPr>
              <w:t>Module AD8232 được trang bị jack 3.5mm để kết nối với các điện cực sinh học</w:t>
            </w:r>
          </w:p>
        </w:tc>
      </w:tr>
      <w:tr w:rsidR="00E344F6" w:rsidRPr="00084BB3" w14:paraId="5453396E" w14:textId="77777777" w:rsidTr="00E11322">
        <w:tc>
          <w:tcPr>
            <w:tcW w:w="1559" w:type="dxa"/>
          </w:tcPr>
          <w:p w14:paraId="2C0B7E56" w14:textId="77777777" w:rsidR="00E344F6" w:rsidRPr="00084BB3" w:rsidRDefault="00E344F6" w:rsidP="00D75FAE">
            <w:pPr>
              <w:rPr>
                <w:rFonts w:cs="Times New Roman"/>
                <w:sz w:val="28"/>
                <w:szCs w:val="28"/>
              </w:rPr>
            </w:pPr>
            <w:r w:rsidRPr="00084BB3">
              <w:rPr>
                <w:rFonts w:cs="Times New Roman"/>
                <w:sz w:val="28"/>
                <w:szCs w:val="28"/>
              </w:rPr>
              <w:lastRenderedPageBreak/>
              <w:t>Giá thành</w:t>
            </w:r>
          </w:p>
        </w:tc>
        <w:tc>
          <w:tcPr>
            <w:tcW w:w="3542" w:type="dxa"/>
          </w:tcPr>
          <w:p w14:paraId="4FFA6E7A" w14:textId="77777777" w:rsidR="00E344F6" w:rsidRPr="00084BB3" w:rsidRDefault="00E344F6" w:rsidP="00D75FAE">
            <w:pPr>
              <w:rPr>
                <w:rFonts w:cs="Times New Roman"/>
                <w:sz w:val="28"/>
                <w:szCs w:val="28"/>
              </w:rPr>
            </w:pPr>
            <w:r w:rsidRPr="00084BB3">
              <w:rPr>
                <w:rFonts w:cs="Times New Roman"/>
                <w:sz w:val="28"/>
                <w:szCs w:val="28"/>
              </w:rPr>
              <w:t>30.000 Đ</w:t>
            </w:r>
          </w:p>
        </w:tc>
        <w:tc>
          <w:tcPr>
            <w:tcW w:w="3542" w:type="dxa"/>
          </w:tcPr>
          <w:p w14:paraId="556D11DD" w14:textId="77777777" w:rsidR="00E344F6" w:rsidRPr="00084BB3" w:rsidRDefault="00E344F6" w:rsidP="00D75FAE">
            <w:pPr>
              <w:rPr>
                <w:rFonts w:cs="Times New Roman"/>
                <w:sz w:val="28"/>
                <w:szCs w:val="28"/>
              </w:rPr>
            </w:pPr>
            <w:r w:rsidRPr="00084BB3">
              <w:rPr>
                <w:rFonts w:cs="Times New Roman"/>
                <w:sz w:val="28"/>
                <w:szCs w:val="28"/>
              </w:rPr>
              <w:t>118.000 Đ</w:t>
            </w:r>
          </w:p>
        </w:tc>
      </w:tr>
    </w:tbl>
    <w:p w14:paraId="7D0709C9" w14:textId="77777777" w:rsidR="00E11322" w:rsidRPr="00084BB3" w:rsidRDefault="00E11322" w:rsidP="00EF7B3C">
      <w:pPr>
        <w:rPr>
          <w:rFonts w:cs="Times New Roman"/>
          <w:i/>
          <w:iCs/>
          <w:sz w:val="28"/>
          <w:szCs w:val="28"/>
        </w:rPr>
      </w:pPr>
    </w:p>
    <w:p w14:paraId="17CF0B41" w14:textId="14DA263E" w:rsidR="00E344F6" w:rsidRPr="00084BB3" w:rsidRDefault="00E344F6" w:rsidP="00380E31">
      <w:pPr>
        <w:pStyle w:val="ListParagraph"/>
        <w:numPr>
          <w:ilvl w:val="0"/>
          <w:numId w:val="26"/>
        </w:numPr>
        <w:spacing w:before="60" w:after="60"/>
        <w:rPr>
          <w:rFonts w:cs="Times New Roman"/>
          <w:i/>
          <w:iCs/>
          <w:sz w:val="28"/>
          <w:szCs w:val="28"/>
        </w:rPr>
      </w:pPr>
      <w:r w:rsidRPr="00084BB3">
        <w:rPr>
          <w:rFonts w:cs="Times New Roman"/>
          <w:i/>
          <w:iCs/>
          <w:sz w:val="28"/>
          <w:szCs w:val="28"/>
        </w:rPr>
        <w:t>Cảm biến nhiệt độ và độ ẩm</w:t>
      </w:r>
    </w:p>
    <w:p w14:paraId="6911FF15" w14:textId="6E39981B" w:rsidR="00E11322" w:rsidRPr="00084BB3" w:rsidRDefault="00E344F6" w:rsidP="00C73AAE">
      <w:pPr>
        <w:ind w:firstLine="357"/>
        <w:rPr>
          <w:rFonts w:cs="Times New Roman"/>
          <w:sz w:val="28"/>
          <w:szCs w:val="28"/>
        </w:rPr>
      </w:pPr>
      <w:r w:rsidRPr="00084BB3">
        <w:rPr>
          <w:rFonts w:cs="Times New Roman"/>
          <w:sz w:val="28"/>
          <w:szCs w:val="28"/>
        </w:rPr>
        <w:t>Trong số các lựa chọn trên thị trường, nhóm chúng đã chọn ra ba loại cảm biến phổ biến: DHT11, DHT22 và SHT31. Mỗi cảm biến này đều có những ưu điểm và hạn chế riêng. Sau đây là phần so sánh của 3 loại cảm biến trên:</w:t>
      </w:r>
    </w:p>
    <w:p w14:paraId="7D9C8724" w14:textId="77777777" w:rsidR="00E344F6" w:rsidRPr="00084BB3" w:rsidRDefault="00E344F6" w:rsidP="00E344F6">
      <w:pPr>
        <w:jc w:val="center"/>
        <w:rPr>
          <w:rFonts w:cs="Times New Roman"/>
          <w:i/>
          <w:iCs/>
          <w:sz w:val="28"/>
          <w:szCs w:val="28"/>
        </w:rPr>
      </w:pPr>
      <w:r w:rsidRPr="00084BB3">
        <w:rPr>
          <w:rFonts w:cs="Times New Roman"/>
          <w:b/>
          <w:bCs/>
          <w:i/>
          <w:iCs/>
          <w:sz w:val="28"/>
          <w:szCs w:val="28"/>
        </w:rPr>
        <w:t>Bảng 3.</w:t>
      </w:r>
      <w:r w:rsidRPr="00084BB3">
        <w:rPr>
          <w:rFonts w:cs="Times New Roman"/>
          <w:i/>
          <w:iCs/>
          <w:sz w:val="28"/>
          <w:szCs w:val="28"/>
        </w:rPr>
        <w:t xml:space="preserve"> So sánh các cảm biến nhiệt độ, độ ẩm</w:t>
      </w:r>
    </w:p>
    <w:tbl>
      <w:tblPr>
        <w:tblStyle w:val="TableGrid"/>
        <w:tblW w:w="0" w:type="auto"/>
        <w:tblLook w:val="04A0" w:firstRow="1" w:lastRow="0" w:firstColumn="1" w:lastColumn="0" w:noHBand="0" w:noVBand="1"/>
      </w:tblPr>
      <w:tblGrid>
        <w:gridCol w:w="2266"/>
        <w:gridCol w:w="2266"/>
        <w:gridCol w:w="2266"/>
        <w:gridCol w:w="2266"/>
      </w:tblGrid>
      <w:tr w:rsidR="00E344F6" w:rsidRPr="00084BB3" w14:paraId="35FD97E0" w14:textId="77777777" w:rsidTr="00D75FAE">
        <w:tc>
          <w:tcPr>
            <w:tcW w:w="2266" w:type="dxa"/>
            <w:shd w:val="clear" w:color="auto" w:fill="C5E0B3" w:themeFill="accent6" w:themeFillTint="66"/>
          </w:tcPr>
          <w:p w14:paraId="78F97C1E" w14:textId="77777777" w:rsidR="00E344F6" w:rsidRPr="00084BB3" w:rsidRDefault="00E344F6" w:rsidP="00D75FAE">
            <w:pPr>
              <w:jc w:val="center"/>
              <w:rPr>
                <w:rFonts w:cs="Times New Roman"/>
                <w:b/>
                <w:bCs/>
                <w:sz w:val="28"/>
                <w:szCs w:val="28"/>
              </w:rPr>
            </w:pPr>
            <w:r w:rsidRPr="00084BB3">
              <w:rPr>
                <w:rFonts w:cs="Times New Roman"/>
                <w:b/>
                <w:bCs/>
                <w:sz w:val="28"/>
                <w:szCs w:val="28"/>
              </w:rPr>
              <w:t>Tiêu chí</w:t>
            </w:r>
          </w:p>
        </w:tc>
        <w:tc>
          <w:tcPr>
            <w:tcW w:w="2266" w:type="dxa"/>
            <w:shd w:val="clear" w:color="auto" w:fill="C5E0B3" w:themeFill="accent6" w:themeFillTint="66"/>
          </w:tcPr>
          <w:p w14:paraId="161B7779" w14:textId="77777777" w:rsidR="00E344F6" w:rsidRPr="00084BB3" w:rsidRDefault="00E344F6" w:rsidP="00D75FAE">
            <w:pPr>
              <w:jc w:val="center"/>
              <w:rPr>
                <w:rFonts w:cs="Times New Roman"/>
                <w:b/>
                <w:bCs/>
                <w:sz w:val="28"/>
                <w:szCs w:val="28"/>
              </w:rPr>
            </w:pPr>
            <w:r w:rsidRPr="00084BB3">
              <w:rPr>
                <w:rFonts w:cs="Times New Roman"/>
                <w:b/>
                <w:bCs/>
                <w:sz w:val="28"/>
                <w:szCs w:val="28"/>
              </w:rPr>
              <w:t>DHT11</w:t>
            </w:r>
          </w:p>
        </w:tc>
        <w:tc>
          <w:tcPr>
            <w:tcW w:w="2266" w:type="dxa"/>
            <w:shd w:val="clear" w:color="auto" w:fill="C5E0B3" w:themeFill="accent6" w:themeFillTint="66"/>
          </w:tcPr>
          <w:p w14:paraId="36C31814" w14:textId="77777777" w:rsidR="00E344F6" w:rsidRPr="00084BB3" w:rsidRDefault="00E344F6" w:rsidP="00D75FAE">
            <w:pPr>
              <w:jc w:val="center"/>
              <w:rPr>
                <w:rFonts w:cs="Times New Roman"/>
                <w:b/>
                <w:bCs/>
                <w:sz w:val="28"/>
                <w:szCs w:val="28"/>
              </w:rPr>
            </w:pPr>
            <w:r w:rsidRPr="00084BB3">
              <w:rPr>
                <w:rFonts w:cs="Times New Roman"/>
                <w:b/>
                <w:bCs/>
                <w:sz w:val="28"/>
                <w:szCs w:val="28"/>
              </w:rPr>
              <w:t>DHT22</w:t>
            </w:r>
          </w:p>
        </w:tc>
        <w:tc>
          <w:tcPr>
            <w:tcW w:w="2266" w:type="dxa"/>
            <w:shd w:val="clear" w:color="auto" w:fill="C5E0B3" w:themeFill="accent6" w:themeFillTint="66"/>
          </w:tcPr>
          <w:p w14:paraId="757F76CD" w14:textId="77777777" w:rsidR="00E344F6" w:rsidRPr="00084BB3" w:rsidRDefault="00E344F6" w:rsidP="00D75FAE">
            <w:pPr>
              <w:jc w:val="center"/>
              <w:rPr>
                <w:rFonts w:cs="Times New Roman"/>
                <w:b/>
                <w:bCs/>
                <w:sz w:val="28"/>
                <w:szCs w:val="28"/>
              </w:rPr>
            </w:pPr>
            <w:r w:rsidRPr="00084BB3">
              <w:rPr>
                <w:rFonts w:cs="Times New Roman"/>
                <w:b/>
                <w:bCs/>
                <w:sz w:val="28"/>
                <w:szCs w:val="28"/>
              </w:rPr>
              <w:t>SHT31</w:t>
            </w:r>
          </w:p>
        </w:tc>
      </w:tr>
      <w:tr w:rsidR="00E11322" w:rsidRPr="00084BB3" w14:paraId="0A633832" w14:textId="77777777" w:rsidTr="00E11322">
        <w:trPr>
          <w:trHeight w:val="3015"/>
        </w:trPr>
        <w:tc>
          <w:tcPr>
            <w:tcW w:w="9064" w:type="dxa"/>
            <w:gridSpan w:val="4"/>
            <w:shd w:val="clear" w:color="auto" w:fill="auto"/>
          </w:tcPr>
          <w:p w14:paraId="5A33A58F" w14:textId="4102C7F1" w:rsidR="00E11322" w:rsidRPr="00084BB3" w:rsidRDefault="00E11322" w:rsidP="00D75FAE">
            <w:pPr>
              <w:jc w:val="center"/>
              <w:rPr>
                <w:rFonts w:cs="Times New Roman"/>
                <w:b/>
                <w:bCs/>
                <w:sz w:val="28"/>
                <w:szCs w:val="28"/>
              </w:rPr>
            </w:pPr>
            <w:r w:rsidRPr="00084BB3">
              <w:rPr>
                <w:rFonts w:cs="Times New Roman"/>
                <w:noProof/>
                <w:sz w:val="28"/>
                <w:szCs w:val="28"/>
                <w:lang w:val="vi-VN" w:eastAsia="vi-VN"/>
              </w:rPr>
              <w:drawing>
                <wp:anchor distT="0" distB="0" distL="114300" distR="114300" simplePos="0" relativeHeight="251658241" behindDoc="0" locked="0" layoutInCell="1" allowOverlap="1" wp14:anchorId="22BD36EE" wp14:editId="41981476">
                  <wp:simplePos x="0" y="0"/>
                  <wp:positionH relativeFrom="column">
                    <wp:posOffset>1276350</wp:posOffset>
                  </wp:positionH>
                  <wp:positionV relativeFrom="paragraph">
                    <wp:posOffset>145415</wp:posOffset>
                  </wp:positionV>
                  <wp:extent cx="4406265" cy="1607185"/>
                  <wp:effectExtent l="0" t="0" r="0" b="0"/>
                  <wp:wrapSquare wrapText="bothSides"/>
                  <wp:docPr id="364208816" name="Hình ảnh 4" descr="A white and black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08816" name="Hình ảnh 4" descr="A white and black device&#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06265" cy="16071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77628509" w14:textId="77777777" w:rsidTr="00D75FAE">
        <w:tc>
          <w:tcPr>
            <w:tcW w:w="2266" w:type="dxa"/>
          </w:tcPr>
          <w:p w14:paraId="5CB83A86" w14:textId="77777777" w:rsidR="00E344F6" w:rsidRPr="00084BB3" w:rsidRDefault="00E344F6" w:rsidP="00D75FAE">
            <w:pPr>
              <w:rPr>
                <w:rFonts w:cs="Times New Roman"/>
                <w:sz w:val="28"/>
                <w:szCs w:val="28"/>
              </w:rPr>
            </w:pPr>
            <w:r w:rsidRPr="00084BB3">
              <w:rPr>
                <w:rFonts w:cs="Times New Roman"/>
                <w:sz w:val="28"/>
                <w:szCs w:val="28"/>
              </w:rPr>
              <w:t>Loại cảm biến</w:t>
            </w:r>
          </w:p>
        </w:tc>
        <w:tc>
          <w:tcPr>
            <w:tcW w:w="2266" w:type="dxa"/>
          </w:tcPr>
          <w:p w14:paraId="22AA11D4" w14:textId="77777777" w:rsidR="00E344F6" w:rsidRPr="00084BB3" w:rsidRDefault="00E344F6" w:rsidP="00D75FAE">
            <w:pPr>
              <w:rPr>
                <w:rFonts w:cs="Times New Roman"/>
                <w:sz w:val="28"/>
                <w:szCs w:val="28"/>
              </w:rPr>
            </w:pPr>
            <w:r w:rsidRPr="00084BB3">
              <w:rPr>
                <w:rFonts w:cs="Times New Roman"/>
                <w:sz w:val="28"/>
                <w:szCs w:val="28"/>
              </w:rPr>
              <w:t>Đây là một cảm biến nhiệt độ và độ ẩm phổ biến và dễ sử dụng nhất. Nó thường được lựa chọn cho các dự án đơn giản và giá rẻ</w:t>
            </w:r>
          </w:p>
        </w:tc>
        <w:tc>
          <w:tcPr>
            <w:tcW w:w="2266" w:type="dxa"/>
          </w:tcPr>
          <w:p w14:paraId="717AC21C" w14:textId="77777777" w:rsidR="00E344F6" w:rsidRPr="00084BB3" w:rsidRDefault="00E344F6" w:rsidP="00D75FAE">
            <w:pPr>
              <w:rPr>
                <w:rFonts w:cs="Times New Roman"/>
                <w:sz w:val="28"/>
                <w:szCs w:val="28"/>
              </w:rPr>
            </w:pPr>
            <w:r w:rsidRPr="00084BB3">
              <w:rPr>
                <w:rFonts w:cs="Times New Roman"/>
                <w:sz w:val="28"/>
                <w:szCs w:val="28"/>
              </w:rPr>
              <w:t xml:space="preserve">Đây là loại cảm biến nhiệt độ và độ ẩm kỹ thuật số, được sử dụng rộng rãi trong các dự án điện tử, IoT. So với DHT11, DHT22 có độ </w:t>
            </w:r>
            <w:r w:rsidRPr="00084BB3">
              <w:rPr>
                <w:rFonts w:cs="Times New Roman"/>
                <w:sz w:val="28"/>
                <w:szCs w:val="28"/>
              </w:rPr>
              <w:lastRenderedPageBreak/>
              <w:t>chính xác cao hơn và phạm vi đo rộng hơn, phù hợp với nhiều ứng dụng phức tạp hơn</w:t>
            </w:r>
          </w:p>
        </w:tc>
        <w:tc>
          <w:tcPr>
            <w:tcW w:w="2266" w:type="dxa"/>
          </w:tcPr>
          <w:p w14:paraId="0D75B30C" w14:textId="77777777" w:rsidR="00E344F6" w:rsidRPr="00084BB3" w:rsidRDefault="00E344F6" w:rsidP="00D75FAE">
            <w:pPr>
              <w:rPr>
                <w:rFonts w:cs="Times New Roman"/>
                <w:sz w:val="28"/>
                <w:szCs w:val="28"/>
              </w:rPr>
            </w:pPr>
            <w:r w:rsidRPr="00084BB3">
              <w:rPr>
                <w:rFonts w:cs="Times New Roman"/>
                <w:sz w:val="28"/>
                <w:szCs w:val="28"/>
              </w:rPr>
              <w:lastRenderedPageBreak/>
              <w:t xml:space="preserve">SHT31 là một cảm biến nhiệt độ và độ ẩm kỹ thuật số có độ chính xác cao, được sử dụng rộng rãi trong các ứng dụng đòi hỏi độ tin cậy cao như </w:t>
            </w:r>
            <w:r w:rsidRPr="00084BB3">
              <w:rPr>
                <w:rFonts w:cs="Times New Roman"/>
                <w:sz w:val="28"/>
                <w:szCs w:val="28"/>
              </w:rPr>
              <w:lastRenderedPageBreak/>
              <w:t>khí tượng, nông nghiệp, HVAC (Heating, Ventilation, and Air Conditioning) và các ứng dụng công nghiệp khác</w:t>
            </w:r>
          </w:p>
        </w:tc>
      </w:tr>
      <w:tr w:rsidR="00E344F6" w:rsidRPr="00084BB3" w14:paraId="4F3D2055" w14:textId="77777777" w:rsidTr="00D75FAE">
        <w:tc>
          <w:tcPr>
            <w:tcW w:w="2266" w:type="dxa"/>
          </w:tcPr>
          <w:p w14:paraId="19969485" w14:textId="77777777" w:rsidR="00E344F6" w:rsidRPr="00084BB3" w:rsidRDefault="00E344F6" w:rsidP="00D75FAE">
            <w:pPr>
              <w:rPr>
                <w:rFonts w:cs="Times New Roman"/>
                <w:sz w:val="28"/>
                <w:szCs w:val="28"/>
              </w:rPr>
            </w:pPr>
            <w:r w:rsidRPr="00084BB3">
              <w:rPr>
                <w:rFonts w:cs="Times New Roman"/>
                <w:sz w:val="28"/>
                <w:szCs w:val="28"/>
              </w:rPr>
              <w:lastRenderedPageBreak/>
              <w:t>Ưu điểm</w:t>
            </w:r>
          </w:p>
        </w:tc>
        <w:tc>
          <w:tcPr>
            <w:tcW w:w="4532" w:type="dxa"/>
            <w:gridSpan w:val="2"/>
          </w:tcPr>
          <w:p w14:paraId="40CC7BAC" w14:textId="77777777" w:rsidR="00E344F6" w:rsidRPr="00084BB3" w:rsidRDefault="00E344F6" w:rsidP="00D75FAE">
            <w:pPr>
              <w:rPr>
                <w:rFonts w:cs="Times New Roman"/>
                <w:sz w:val="28"/>
                <w:szCs w:val="28"/>
              </w:rPr>
            </w:pPr>
            <w:r w:rsidRPr="00084BB3">
              <w:rPr>
                <w:rFonts w:cs="Times New Roman"/>
                <w:sz w:val="28"/>
                <w:szCs w:val="28"/>
              </w:rPr>
              <w:t>Giá rẻ, dễ sử dụng</w:t>
            </w:r>
          </w:p>
        </w:tc>
        <w:tc>
          <w:tcPr>
            <w:tcW w:w="2266" w:type="dxa"/>
          </w:tcPr>
          <w:p w14:paraId="7FB148A7" w14:textId="77777777" w:rsidR="00E344F6" w:rsidRPr="00084BB3" w:rsidRDefault="00E344F6" w:rsidP="00D75FAE">
            <w:pPr>
              <w:rPr>
                <w:rFonts w:cs="Times New Roman"/>
                <w:sz w:val="28"/>
                <w:szCs w:val="28"/>
              </w:rPr>
            </w:pPr>
            <w:r w:rsidRPr="00084BB3">
              <w:rPr>
                <w:rFonts w:cs="Times New Roman"/>
                <w:sz w:val="28"/>
                <w:szCs w:val="28"/>
              </w:rPr>
              <w:t>Độ chính xác cao, tốc độ phản hồi nhanh</w:t>
            </w:r>
          </w:p>
        </w:tc>
      </w:tr>
      <w:tr w:rsidR="00E344F6" w:rsidRPr="00084BB3" w14:paraId="1FEC6674" w14:textId="77777777" w:rsidTr="00D75FAE">
        <w:tc>
          <w:tcPr>
            <w:tcW w:w="2266" w:type="dxa"/>
          </w:tcPr>
          <w:p w14:paraId="770E4BD8" w14:textId="77777777" w:rsidR="00E344F6" w:rsidRPr="00084BB3" w:rsidRDefault="00E344F6" w:rsidP="00D75FAE">
            <w:pPr>
              <w:rPr>
                <w:rFonts w:cs="Times New Roman"/>
                <w:sz w:val="28"/>
                <w:szCs w:val="28"/>
              </w:rPr>
            </w:pPr>
            <w:r w:rsidRPr="00084BB3">
              <w:rPr>
                <w:rFonts w:cs="Times New Roman"/>
                <w:sz w:val="28"/>
                <w:szCs w:val="28"/>
              </w:rPr>
              <w:t>Nhược điểm</w:t>
            </w:r>
          </w:p>
        </w:tc>
        <w:tc>
          <w:tcPr>
            <w:tcW w:w="4532" w:type="dxa"/>
            <w:gridSpan w:val="2"/>
          </w:tcPr>
          <w:p w14:paraId="7A809E0B" w14:textId="77777777" w:rsidR="00E344F6" w:rsidRPr="00084BB3" w:rsidRDefault="00E344F6" w:rsidP="00D75FAE">
            <w:pPr>
              <w:rPr>
                <w:rFonts w:cs="Times New Roman"/>
                <w:sz w:val="28"/>
                <w:szCs w:val="28"/>
              </w:rPr>
            </w:pPr>
            <w:r w:rsidRPr="00084BB3">
              <w:rPr>
                <w:rFonts w:cs="Times New Roman"/>
                <w:sz w:val="28"/>
                <w:szCs w:val="28"/>
              </w:rPr>
              <w:t>Độ chính xác không cao bằng các loại cảm biến khác</w:t>
            </w:r>
          </w:p>
        </w:tc>
        <w:tc>
          <w:tcPr>
            <w:tcW w:w="2266" w:type="dxa"/>
          </w:tcPr>
          <w:p w14:paraId="333C0083" w14:textId="77777777" w:rsidR="00E344F6" w:rsidRPr="00084BB3" w:rsidRDefault="00E344F6" w:rsidP="00D75FAE">
            <w:pPr>
              <w:rPr>
                <w:rFonts w:cs="Times New Roman"/>
                <w:sz w:val="28"/>
                <w:szCs w:val="28"/>
              </w:rPr>
            </w:pPr>
            <w:r w:rsidRPr="00084BB3">
              <w:rPr>
                <w:rFonts w:cs="Times New Roman"/>
                <w:sz w:val="28"/>
                <w:szCs w:val="28"/>
              </w:rPr>
              <w:t>Giá thành cao</w:t>
            </w:r>
          </w:p>
        </w:tc>
      </w:tr>
      <w:tr w:rsidR="00E344F6" w:rsidRPr="00084BB3" w14:paraId="1DAFDADC" w14:textId="77777777" w:rsidTr="00D75FAE">
        <w:tc>
          <w:tcPr>
            <w:tcW w:w="9064" w:type="dxa"/>
            <w:gridSpan w:val="4"/>
            <w:shd w:val="clear" w:color="auto" w:fill="C5E0B3" w:themeFill="accent6" w:themeFillTint="66"/>
          </w:tcPr>
          <w:p w14:paraId="4B2320D8" w14:textId="77777777" w:rsidR="00E344F6" w:rsidRPr="00084BB3" w:rsidRDefault="00E344F6" w:rsidP="00D75FAE">
            <w:pPr>
              <w:jc w:val="center"/>
              <w:rPr>
                <w:rFonts w:cs="Times New Roman"/>
                <w:b/>
                <w:bCs/>
                <w:sz w:val="28"/>
                <w:szCs w:val="28"/>
              </w:rPr>
            </w:pPr>
            <w:r w:rsidRPr="00084BB3">
              <w:rPr>
                <w:rFonts w:cs="Times New Roman"/>
                <w:b/>
                <w:bCs/>
                <w:sz w:val="28"/>
                <w:szCs w:val="28"/>
              </w:rPr>
              <w:t>Thông số kỹ thuật</w:t>
            </w:r>
          </w:p>
        </w:tc>
      </w:tr>
      <w:tr w:rsidR="00E344F6" w:rsidRPr="00084BB3" w14:paraId="1C8E86DA" w14:textId="77777777" w:rsidTr="00D75FAE">
        <w:tc>
          <w:tcPr>
            <w:tcW w:w="2266" w:type="dxa"/>
          </w:tcPr>
          <w:p w14:paraId="7E6BDBF8" w14:textId="77777777" w:rsidR="00E344F6" w:rsidRPr="00084BB3" w:rsidRDefault="00E344F6" w:rsidP="00D75FAE">
            <w:pPr>
              <w:rPr>
                <w:rFonts w:cs="Times New Roman"/>
                <w:sz w:val="28"/>
                <w:szCs w:val="28"/>
              </w:rPr>
            </w:pPr>
            <w:r w:rsidRPr="00084BB3">
              <w:rPr>
                <w:rFonts w:cs="Times New Roman"/>
                <w:sz w:val="28"/>
                <w:szCs w:val="28"/>
              </w:rPr>
              <w:t>Nguồn cấp</w:t>
            </w:r>
          </w:p>
        </w:tc>
        <w:tc>
          <w:tcPr>
            <w:tcW w:w="2266" w:type="dxa"/>
          </w:tcPr>
          <w:p w14:paraId="0AE2C630" w14:textId="77777777" w:rsidR="00E344F6" w:rsidRPr="00084BB3" w:rsidRDefault="00E344F6" w:rsidP="00D75FAE">
            <w:pPr>
              <w:rPr>
                <w:rFonts w:cs="Times New Roman"/>
                <w:sz w:val="28"/>
                <w:szCs w:val="28"/>
              </w:rPr>
            </w:pPr>
            <w:r w:rsidRPr="00084BB3">
              <w:rPr>
                <w:rFonts w:cs="Times New Roman"/>
                <w:sz w:val="28"/>
                <w:szCs w:val="28"/>
              </w:rPr>
              <w:t>3.3V – 5 VDC</w:t>
            </w:r>
          </w:p>
        </w:tc>
        <w:tc>
          <w:tcPr>
            <w:tcW w:w="2266" w:type="dxa"/>
          </w:tcPr>
          <w:p w14:paraId="38D9D41D" w14:textId="77777777" w:rsidR="00E344F6" w:rsidRPr="00084BB3" w:rsidRDefault="00E344F6" w:rsidP="00D75FAE">
            <w:pPr>
              <w:rPr>
                <w:rFonts w:cs="Times New Roman"/>
                <w:sz w:val="28"/>
                <w:szCs w:val="28"/>
              </w:rPr>
            </w:pPr>
            <w:r w:rsidRPr="00084BB3">
              <w:rPr>
                <w:rFonts w:cs="Times New Roman"/>
                <w:sz w:val="28"/>
                <w:szCs w:val="28"/>
              </w:rPr>
              <w:t>3.3V – 5 VDC</w:t>
            </w:r>
          </w:p>
        </w:tc>
        <w:tc>
          <w:tcPr>
            <w:tcW w:w="2266" w:type="dxa"/>
          </w:tcPr>
          <w:p w14:paraId="17AB2A9D" w14:textId="77777777" w:rsidR="00E344F6" w:rsidRPr="00084BB3" w:rsidRDefault="00E344F6" w:rsidP="00D75FAE">
            <w:pPr>
              <w:rPr>
                <w:rFonts w:cs="Times New Roman"/>
                <w:sz w:val="28"/>
                <w:szCs w:val="28"/>
              </w:rPr>
            </w:pPr>
            <w:r w:rsidRPr="00084BB3">
              <w:rPr>
                <w:rFonts w:cs="Times New Roman"/>
                <w:sz w:val="28"/>
                <w:szCs w:val="28"/>
              </w:rPr>
              <w:t>2.4V - 5.5V DC</w:t>
            </w:r>
          </w:p>
        </w:tc>
      </w:tr>
      <w:tr w:rsidR="00E344F6" w:rsidRPr="00084BB3" w14:paraId="5BDF7F5F" w14:textId="77777777" w:rsidTr="00D75FAE">
        <w:tc>
          <w:tcPr>
            <w:tcW w:w="2266" w:type="dxa"/>
          </w:tcPr>
          <w:p w14:paraId="22D82D6B" w14:textId="77777777" w:rsidR="00E344F6" w:rsidRPr="00084BB3" w:rsidRDefault="00E344F6" w:rsidP="00D75FAE">
            <w:pPr>
              <w:rPr>
                <w:rFonts w:cs="Times New Roman"/>
                <w:sz w:val="28"/>
                <w:szCs w:val="28"/>
              </w:rPr>
            </w:pPr>
            <w:r w:rsidRPr="00084BB3">
              <w:rPr>
                <w:rFonts w:cs="Times New Roman"/>
                <w:sz w:val="28"/>
                <w:szCs w:val="28"/>
              </w:rPr>
              <w:t>Nguồn tiêu thụ</w:t>
            </w:r>
          </w:p>
        </w:tc>
        <w:tc>
          <w:tcPr>
            <w:tcW w:w="2266" w:type="dxa"/>
          </w:tcPr>
          <w:p w14:paraId="5A531BA4" w14:textId="77777777" w:rsidR="00E344F6" w:rsidRPr="00084BB3" w:rsidRDefault="00E344F6" w:rsidP="00D75FAE">
            <w:pPr>
              <w:rPr>
                <w:rFonts w:cs="Times New Roman"/>
                <w:sz w:val="28"/>
                <w:szCs w:val="28"/>
              </w:rPr>
            </w:pPr>
            <w:r w:rsidRPr="00084BB3">
              <w:rPr>
                <w:rFonts w:eastAsia="Times New Roman" w:cs="Times New Roman"/>
                <w:sz w:val="28"/>
                <w:szCs w:val="28"/>
                <w:lang w:eastAsia="vi-VN"/>
              </w:rPr>
              <w:t>≤ 2.5 mA</w:t>
            </w:r>
          </w:p>
        </w:tc>
        <w:tc>
          <w:tcPr>
            <w:tcW w:w="2266" w:type="dxa"/>
          </w:tcPr>
          <w:p w14:paraId="41583E24" w14:textId="77777777" w:rsidR="00E344F6" w:rsidRPr="00084BB3" w:rsidRDefault="00E344F6" w:rsidP="00D75FAE">
            <w:pPr>
              <w:rPr>
                <w:rFonts w:cs="Times New Roman"/>
                <w:sz w:val="28"/>
                <w:szCs w:val="28"/>
              </w:rPr>
            </w:pPr>
            <w:r w:rsidRPr="00084BB3">
              <w:rPr>
                <w:rFonts w:eastAsia="Times New Roman" w:cs="Times New Roman"/>
                <w:sz w:val="28"/>
                <w:szCs w:val="28"/>
                <w:lang w:eastAsia="vi-VN"/>
              </w:rPr>
              <w:t>≤ 2.5 mA</w:t>
            </w:r>
          </w:p>
        </w:tc>
        <w:tc>
          <w:tcPr>
            <w:tcW w:w="2266" w:type="dxa"/>
          </w:tcPr>
          <w:p w14:paraId="7154C391" w14:textId="77777777" w:rsidR="00E344F6" w:rsidRPr="00084BB3" w:rsidRDefault="00E344F6" w:rsidP="00D75FAE">
            <w:pPr>
              <w:rPr>
                <w:rFonts w:cs="Times New Roman"/>
                <w:sz w:val="28"/>
                <w:szCs w:val="28"/>
              </w:rPr>
            </w:pPr>
            <w:r w:rsidRPr="00084BB3">
              <w:rPr>
                <w:rFonts w:eastAsia="Times New Roman" w:cs="Times New Roman"/>
                <w:sz w:val="28"/>
                <w:szCs w:val="28"/>
                <w:lang w:eastAsia="vi-VN"/>
              </w:rPr>
              <w:t>≤ 2.6 mA</w:t>
            </w:r>
          </w:p>
        </w:tc>
      </w:tr>
      <w:tr w:rsidR="00E344F6" w:rsidRPr="00084BB3" w14:paraId="07BAB06B" w14:textId="77777777" w:rsidTr="00D75FAE">
        <w:tc>
          <w:tcPr>
            <w:tcW w:w="2266" w:type="dxa"/>
          </w:tcPr>
          <w:p w14:paraId="2826365B" w14:textId="77777777" w:rsidR="00E344F6" w:rsidRPr="00084BB3" w:rsidRDefault="00E344F6" w:rsidP="00D75FAE">
            <w:pPr>
              <w:rPr>
                <w:rFonts w:cs="Times New Roman"/>
                <w:sz w:val="28"/>
                <w:szCs w:val="28"/>
              </w:rPr>
            </w:pPr>
            <w:r w:rsidRPr="00084BB3">
              <w:rPr>
                <w:rFonts w:cs="Times New Roman"/>
                <w:sz w:val="28"/>
                <w:szCs w:val="28"/>
              </w:rPr>
              <w:t>Thời gian đáp ứng</w:t>
            </w:r>
          </w:p>
        </w:tc>
        <w:tc>
          <w:tcPr>
            <w:tcW w:w="2266" w:type="dxa"/>
          </w:tcPr>
          <w:p w14:paraId="5D00088A" w14:textId="77777777" w:rsidR="00E344F6" w:rsidRPr="00084BB3" w:rsidRDefault="00E344F6" w:rsidP="00D75FAE">
            <w:pPr>
              <w:rPr>
                <w:rFonts w:cs="Times New Roman"/>
                <w:sz w:val="28"/>
                <w:szCs w:val="28"/>
              </w:rPr>
            </w:pPr>
            <w:r w:rsidRPr="00084BB3">
              <w:rPr>
                <w:rFonts w:cs="Times New Roman"/>
                <w:sz w:val="28"/>
                <w:szCs w:val="28"/>
              </w:rPr>
              <w:t>~ 50 ms</w:t>
            </w:r>
          </w:p>
        </w:tc>
        <w:tc>
          <w:tcPr>
            <w:tcW w:w="2266" w:type="dxa"/>
          </w:tcPr>
          <w:p w14:paraId="65547AE9" w14:textId="77777777" w:rsidR="00E344F6" w:rsidRPr="00084BB3" w:rsidRDefault="00E344F6" w:rsidP="00D75FAE">
            <w:pPr>
              <w:rPr>
                <w:rFonts w:cs="Times New Roman"/>
                <w:sz w:val="28"/>
                <w:szCs w:val="28"/>
              </w:rPr>
            </w:pPr>
            <w:r w:rsidRPr="00084BB3">
              <w:rPr>
                <w:rFonts w:cs="Times New Roman"/>
                <w:sz w:val="28"/>
                <w:szCs w:val="28"/>
              </w:rPr>
              <w:t>~0.5 s</w:t>
            </w:r>
          </w:p>
        </w:tc>
        <w:tc>
          <w:tcPr>
            <w:tcW w:w="2266" w:type="dxa"/>
          </w:tcPr>
          <w:p w14:paraId="74FC223F" w14:textId="77777777" w:rsidR="00E344F6" w:rsidRPr="00084BB3" w:rsidRDefault="00E344F6" w:rsidP="00D75FAE">
            <w:pPr>
              <w:rPr>
                <w:rFonts w:cs="Times New Roman"/>
                <w:sz w:val="28"/>
                <w:szCs w:val="28"/>
              </w:rPr>
            </w:pPr>
            <w:r w:rsidRPr="00084BB3">
              <w:rPr>
                <w:rFonts w:cs="Times New Roman"/>
                <w:sz w:val="28"/>
                <w:szCs w:val="28"/>
              </w:rPr>
              <w:t>&lt; 1 s</w:t>
            </w:r>
          </w:p>
        </w:tc>
      </w:tr>
      <w:tr w:rsidR="00E344F6" w:rsidRPr="00084BB3" w14:paraId="6B7F89D8" w14:textId="77777777" w:rsidTr="00D75FAE">
        <w:tc>
          <w:tcPr>
            <w:tcW w:w="2266" w:type="dxa"/>
          </w:tcPr>
          <w:p w14:paraId="200EB125" w14:textId="77777777" w:rsidR="00E344F6" w:rsidRPr="00084BB3" w:rsidRDefault="00E344F6" w:rsidP="00D75FAE">
            <w:pPr>
              <w:rPr>
                <w:rFonts w:cs="Times New Roman"/>
                <w:sz w:val="28"/>
                <w:szCs w:val="28"/>
              </w:rPr>
            </w:pPr>
            <w:r w:rsidRPr="00084BB3">
              <w:rPr>
                <w:rFonts w:cs="Times New Roman"/>
                <w:sz w:val="28"/>
                <w:szCs w:val="28"/>
              </w:rPr>
              <w:t>Phạm vi đo nhiệt độ</w:t>
            </w:r>
          </w:p>
        </w:tc>
        <w:tc>
          <w:tcPr>
            <w:tcW w:w="2266" w:type="dxa"/>
          </w:tcPr>
          <w:p w14:paraId="6EAE9BB9" w14:textId="77777777" w:rsidR="00E344F6" w:rsidRPr="00084BB3" w:rsidRDefault="00E344F6" w:rsidP="00D75FAE">
            <w:pPr>
              <w:rPr>
                <w:rFonts w:cs="Times New Roman"/>
                <w:sz w:val="28"/>
                <w:szCs w:val="28"/>
              </w:rPr>
            </w:pPr>
            <w:r w:rsidRPr="00084BB3">
              <w:rPr>
                <w:rFonts w:cs="Times New Roman"/>
                <w:sz w:val="28"/>
                <w:szCs w:val="28"/>
              </w:rPr>
              <w:t>0 đến 50 °C</w:t>
            </w:r>
          </w:p>
        </w:tc>
        <w:tc>
          <w:tcPr>
            <w:tcW w:w="2266" w:type="dxa"/>
          </w:tcPr>
          <w:p w14:paraId="3B990CC1" w14:textId="77777777" w:rsidR="00E344F6" w:rsidRPr="00084BB3" w:rsidRDefault="00E344F6" w:rsidP="00D75FAE">
            <w:pPr>
              <w:rPr>
                <w:rFonts w:cs="Times New Roman"/>
                <w:sz w:val="28"/>
                <w:szCs w:val="28"/>
              </w:rPr>
            </w:pPr>
            <w:r w:rsidRPr="00084BB3">
              <w:rPr>
                <w:rFonts w:cs="Times New Roman"/>
                <w:sz w:val="28"/>
                <w:szCs w:val="28"/>
              </w:rPr>
              <w:t>-40 đến 80 °C</w:t>
            </w:r>
          </w:p>
        </w:tc>
        <w:tc>
          <w:tcPr>
            <w:tcW w:w="2266" w:type="dxa"/>
          </w:tcPr>
          <w:p w14:paraId="798B2E63" w14:textId="77777777" w:rsidR="00E344F6" w:rsidRPr="00084BB3" w:rsidRDefault="00E344F6" w:rsidP="00D75FAE">
            <w:pPr>
              <w:rPr>
                <w:rFonts w:cs="Times New Roman"/>
                <w:sz w:val="28"/>
                <w:szCs w:val="28"/>
              </w:rPr>
            </w:pPr>
            <w:r w:rsidRPr="00084BB3">
              <w:rPr>
                <w:rFonts w:cs="Times New Roman"/>
                <w:sz w:val="28"/>
                <w:szCs w:val="28"/>
              </w:rPr>
              <w:t>-40 đến 125 °C</w:t>
            </w:r>
          </w:p>
        </w:tc>
      </w:tr>
      <w:tr w:rsidR="00E344F6" w:rsidRPr="00084BB3" w14:paraId="7C8A42A8" w14:textId="77777777" w:rsidTr="00D75FAE">
        <w:tc>
          <w:tcPr>
            <w:tcW w:w="2266" w:type="dxa"/>
          </w:tcPr>
          <w:p w14:paraId="16D8034E" w14:textId="77777777" w:rsidR="00E344F6" w:rsidRPr="00084BB3" w:rsidRDefault="00E344F6" w:rsidP="00D75FAE">
            <w:pPr>
              <w:rPr>
                <w:rFonts w:cs="Times New Roman"/>
                <w:sz w:val="28"/>
                <w:szCs w:val="28"/>
              </w:rPr>
            </w:pPr>
            <w:r w:rsidRPr="00084BB3">
              <w:rPr>
                <w:rFonts w:cs="Times New Roman"/>
                <w:sz w:val="28"/>
                <w:szCs w:val="28"/>
              </w:rPr>
              <w:t>Độ chính xác (Nhiệt độ)</w:t>
            </w:r>
          </w:p>
        </w:tc>
        <w:tc>
          <w:tcPr>
            <w:tcW w:w="2266" w:type="dxa"/>
          </w:tcPr>
          <w:p w14:paraId="78038719" w14:textId="77777777" w:rsidR="00E344F6" w:rsidRPr="00084BB3" w:rsidRDefault="00E344F6" w:rsidP="00D75FAE">
            <w:pPr>
              <w:rPr>
                <w:rFonts w:cs="Times New Roman"/>
                <w:sz w:val="28"/>
                <w:szCs w:val="28"/>
              </w:rPr>
            </w:pPr>
            <w:r w:rsidRPr="00084BB3">
              <w:rPr>
                <w:rFonts w:cs="Times New Roman"/>
                <w:sz w:val="28"/>
                <w:szCs w:val="28"/>
              </w:rPr>
              <w:t>±2 °C</w:t>
            </w:r>
          </w:p>
        </w:tc>
        <w:tc>
          <w:tcPr>
            <w:tcW w:w="2266" w:type="dxa"/>
          </w:tcPr>
          <w:p w14:paraId="3A62BA07" w14:textId="77777777" w:rsidR="00E344F6" w:rsidRPr="00084BB3" w:rsidRDefault="00E344F6" w:rsidP="00D75FAE">
            <w:pPr>
              <w:rPr>
                <w:rFonts w:cs="Times New Roman"/>
                <w:sz w:val="28"/>
                <w:szCs w:val="28"/>
              </w:rPr>
            </w:pPr>
            <w:r w:rsidRPr="00084BB3">
              <w:rPr>
                <w:rFonts w:cs="Times New Roman"/>
                <w:sz w:val="28"/>
                <w:szCs w:val="28"/>
              </w:rPr>
              <w:t>±0.5 °C</w:t>
            </w:r>
          </w:p>
        </w:tc>
        <w:tc>
          <w:tcPr>
            <w:tcW w:w="2266" w:type="dxa"/>
          </w:tcPr>
          <w:p w14:paraId="78876067" w14:textId="77777777" w:rsidR="00E344F6" w:rsidRPr="00084BB3" w:rsidRDefault="00E344F6" w:rsidP="00D75FAE">
            <w:pPr>
              <w:rPr>
                <w:rFonts w:cs="Times New Roman"/>
                <w:sz w:val="28"/>
                <w:szCs w:val="28"/>
              </w:rPr>
            </w:pPr>
            <w:r w:rsidRPr="00084BB3">
              <w:rPr>
                <w:rFonts w:cs="Times New Roman"/>
                <w:sz w:val="28"/>
                <w:szCs w:val="28"/>
              </w:rPr>
              <w:t>±0.2°C (tại 0°C - 90°C)</w:t>
            </w:r>
          </w:p>
        </w:tc>
      </w:tr>
      <w:tr w:rsidR="00E344F6" w:rsidRPr="00084BB3" w14:paraId="5C653754" w14:textId="77777777" w:rsidTr="00D75FAE">
        <w:tc>
          <w:tcPr>
            <w:tcW w:w="2266" w:type="dxa"/>
          </w:tcPr>
          <w:p w14:paraId="5F2C0EF5" w14:textId="77777777" w:rsidR="00E344F6" w:rsidRPr="00084BB3" w:rsidRDefault="00E344F6" w:rsidP="00D75FAE">
            <w:pPr>
              <w:rPr>
                <w:rFonts w:cs="Times New Roman"/>
                <w:sz w:val="28"/>
                <w:szCs w:val="28"/>
              </w:rPr>
            </w:pPr>
            <w:r w:rsidRPr="00084BB3">
              <w:rPr>
                <w:rFonts w:cs="Times New Roman"/>
                <w:sz w:val="28"/>
                <w:szCs w:val="28"/>
              </w:rPr>
              <w:t>Phạm vi đo độ ẩm</w:t>
            </w:r>
          </w:p>
        </w:tc>
        <w:tc>
          <w:tcPr>
            <w:tcW w:w="2266" w:type="dxa"/>
          </w:tcPr>
          <w:p w14:paraId="3846A472" w14:textId="77777777" w:rsidR="00E344F6" w:rsidRPr="00084BB3" w:rsidRDefault="00E344F6" w:rsidP="00D75FAE">
            <w:pPr>
              <w:rPr>
                <w:rFonts w:cs="Times New Roman"/>
                <w:sz w:val="28"/>
                <w:szCs w:val="28"/>
              </w:rPr>
            </w:pPr>
            <w:r w:rsidRPr="00084BB3">
              <w:rPr>
                <w:rFonts w:cs="Times New Roman"/>
                <w:sz w:val="28"/>
                <w:szCs w:val="28"/>
              </w:rPr>
              <w:t>20% đến 80%</w:t>
            </w:r>
          </w:p>
        </w:tc>
        <w:tc>
          <w:tcPr>
            <w:tcW w:w="2266" w:type="dxa"/>
          </w:tcPr>
          <w:p w14:paraId="091F8248" w14:textId="77777777" w:rsidR="00E344F6" w:rsidRPr="00084BB3" w:rsidRDefault="00E344F6" w:rsidP="00D75FAE">
            <w:pPr>
              <w:rPr>
                <w:rFonts w:cs="Times New Roman"/>
                <w:sz w:val="28"/>
                <w:szCs w:val="28"/>
              </w:rPr>
            </w:pPr>
            <w:r w:rsidRPr="00084BB3">
              <w:rPr>
                <w:rFonts w:cs="Times New Roman"/>
                <w:sz w:val="28"/>
                <w:szCs w:val="28"/>
              </w:rPr>
              <w:t>0% đến 100%</w:t>
            </w:r>
          </w:p>
        </w:tc>
        <w:tc>
          <w:tcPr>
            <w:tcW w:w="2266" w:type="dxa"/>
          </w:tcPr>
          <w:p w14:paraId="18D5C7F8" w14:textId="77777777" w:rsidR="00E344F6" w:rsidRPr="00084BB3" w:rsidRDefault="00E344F6" w:rsidP="00D75FAE">
            <w:pPr>
              <w:rPr>
                <w:rFonts w:cs="Times New Roman"/>
                <w:sz w:val="28"/>
                <w:szCs w:val="28"/>
              </w:rPr>
            </w:pPr>
            <w:r w:rsidRPr="00084BB3">
              <w:rPr>
                <w:rFonts w:cs="Times New Roman"/>
                <w:sz w:val="28"/>
                <w:szCs w:val="28"/>
              </w:rPr>
              <w:t>0% đến 100%</w:t>
            </w:r>
          </w:p>
        </w:tc>
      </w:tr>
      <w:tr w:rsidR="00E344F6" w:rsidRPr="00084BB3" w14:paraId="0CBB38BE" w14:textId="77777777" w:rsidTr="00D75FAE">
        <w:tc>
          <w:tcPr>
            <w:tcW w:w="2266" w:type="dxa"/>
          </w:tcPr>
          <w:p w14:paraId="3208813C" w14:textId="77777777" w:rsidR="00E344F6" w:rsidRPr="00084BB3" w:rsidRDefault="00E344F6" w:rsidP="00D75FAE">
            <w:pPr>
              <w:rPr>
                <w:rFonts w:cs="Times New Roman"/>
                <w:sz w:val="28"/>
                <w:szCs w:val="28"/>
              </w:rPr>
            </w:pPr>
            <w:r w:rsidRPr="00084BB3">
              <w:rPr>
                <w:rFonts w:cs="Times New Roman"/>
                <w:sz w:val="28"/>
                <w:szCs w:val="28"/>
              </w:rPr>
              <w:t>Độ chính xác (Độ ẩm)</w:t>
            </w:r>
          </w:p>
        </w:tc>
        <w:tc>
          <w:tcPr>
            <w:tcW w:w="2266" w:type="dxa"/>
          </w:tcPr>
          <w:p w14:paraId="0B52ADF9" w14:textId="77777777" w:rsidR="00E344F6" w:rsidRPr="00084BB3" w:rsidRDefault="00E344F6" w:rsidP="00D75FAE">
            <w:pPr>
              <w:rPr>
                <w:rFonts w:cs="Times New Roman"/>
                <w:sz w:val="28"/>
                <w:szCs w:val="28"/>
              </w:rPr>
            </w:pPr>
            <w:r w:rsidRPr="00084BB3">
              <w:rPr>
                <w:rFonts w:cs="Times New Roman"/>
                <w:sz w:val="28"/>
                <w:szCs w:val="28"/>
              </w:rPr>
              <w:t>±5% (20% - 80%)</w:t>
            </w:r>
          </w:p>
        </w:tc>
        <w:tc>
          <w:tcPr>
            <w:tcW w:w="2266" w:type="dxa"/>
          </w:tcPr>
          <w:p w14:paraId="7DE8CE65" w14:textId="77777777" w:rsidR="00E344F6" w:rsidRPr="00084BB3" w:rsidRDefault="00E344F6" w:rsidP="00D75FAE">
            <w:pPr>
              <w:rPr>
                <w:rFonts w:cs="Times New Roman"/>
                <w:sz w:val="28"/>
                <w:szCs w:val="28"/>
              </w:rPr>
            </w:pPr>
            <w:r w:rsidRPr="00084BB3">
              <w:rPr>
                <w:rFonts w:cs="Times New Roman"/>
                <w:sz w:val="28"/>
                <w:szCs w:val="28"/>
              </w:rPr>
              <w:t>±2% (0% - 100%)</w:t>
            </w:r>
          </w:p>
        </w:tc>
        <w:tc>
          <w:tcPr>
            <w:tcW w:w="2266" w:type="dxa"/>
          </w:tcPr>
          <w:p w14:paraId="6742E795" w14:textId="77777777" w:rsidR="00E344F6" w:rsidRPr="00084BB3" w:rsidRDefault="00E344F6" w:rsidP="00D75FAE">
            <w:pPr>
              <w:rPr>
                <w:rFonts w:cs="Times New Roman"/>
                <w:sz w:val="28"/>
                <w:szCs w:val="28"/>
              </w:rPr>
            </w:pPr>
            <w:r w:rsidRPr="00084BB3">
              <w:rPr>
                <w:rFonts w:cs="Times New Roman"/>
                <w:sz w:val="28"/>
                <w:szCs w:val="28"/>
              </w:rPr>
              <w:t>±1.5% (0% - 100%)</w:t>
            </w:r>
          </w:p>
        </w:tc>
      </w:tr>
      <w:tr w:rsidR="00E344F6" w:rsidRPr="00084BB3" w14:paraId="66D70301" w14:textId="77777777" w:rsidTr="00D75FAE">
        <w:tc>
          <w:tcPr>
            <w:tcW w:w="2266" w:type="dxa"/>
          </w:tcPr>
          <w:p w14:paraId="057C7CEF" w14:textId="77777777" w:rsidR="00E344F6" w:rsidRPr="00084BB3" w:rsidRDefault="00E344F6" w:rsidP="00D75FAE">
            <w:pPr>
              <w:rPr>
                <w:rFonts w:cs="Times New Roman"/>
                <w:sz w:val="28"/>
                <w:szCs w:val="28"/>
              </w:rPr>
            </w:pPr>
            <w:r w:rsidRPr="00084BB3">
              <w:rPr>
                <w:rFonts w:cs="Times New Roman"/>
                <w:sz w:val="28"/>
                <w:szCs w:val="28"/>
              </w:rPr>
              <w:t>Giao thức kết nối</w:t>
            </w:r>
          </w:p>
        </w:tc>
        <w:tc>
          <w:tcPr>
            <w:tcW w:w="2266" w:type="dxa"/>
          </w:tcPr>
          <w:p w14:paraId="13D1A13D" w14:textId="77777777" w:rsidR="00E344F6" w:rsidRPr="00084BB3" w:rsidRDefault="00E344F6" w:rsidP="00D75FAE">
            <w:pPr>
              <w:rPr>
                <w:rFonts w:cs="Times New Roman"/>
                <w:sz w:val="28"/>
                <w:szCs w:val="28"/>
              </w:rPr>
            </w:pPr>
            <w:r w:rsidRPr="00084BB3">
              <w:rPr>
                <w:rFonts w:cs="Times New Roman"/>
                <w:sz w:val="28"/>
                <w:szCs w:val="28"/>
              </w:rPr>
              <w:t>Digital (1-wire)</w:t>
            </w:r>
          </w:p>
        </w:tc>
        <w:tc>
          <w:tcPr>
            <w:tcW w:w="2266" w:type="dxa"/>
          </w:tcPr>
          <w:p w14:paraId="6C234E6A" w14:textId="77777777" w:rsidR="00E344F6" w:rsidRPr="00084BB3" w:rsidRDefault="00E344F6" w:rsidP="00D75FAE">
            <w:pPr>
              <w:rPr>
                <w:rFonts w:cs="Times New Roman"/>
                <w:sz w:val="28"/>
                <w:szCs w:val="28"/>
              </w:rPr>
            </w:pPr>
            <w:r w:rsidRPr="00084BB3">
              <w:rPr>
                <w:rFonts w:cs="Times New Roman"/>
                <w:sz w:val="28"/>
                <w:szCs w:val="28"/>
              </w:rPr>
              <w:t>Digital (1-wire)</w:t>
            </w:r>
          </w:p>
        </w:tc>
        <w:tc>
          <w:tcPr>
            <w:tcW w:w="2266" w:type="dxa"/>
          </w:tcPr>
          <w:p w14:paraId="21842D9F" w14:textId="77777777" w:rsidR="00E344F6" w:rsidRPr="00084BB3" w:rsidRDefault="00E344F6" w:rsidP="00D75FAE">
            <w:pPr>
              <w:rPr>
                <w:rFonts w:cs="Times New Roman"/>
                <w:sz w:val="28"/>
                <w:szCs w:val="28"/>
              </w:rPr>
            </w:pPr>
            <w:r w:rsidRPr="00084BB3">
              <w:rPr>
                <w:rFonts w:cs="Times New Roman"/>
                <w:sz w:val="28"/>
                <w:szCs w:val="28"/>
              </w:rPr>
              <w:t>I2C</w:t>
            </w:r>
          </w:p>
        </w:tc>
      </w:tr>
      <w:tr w:rsidR="00E344F6" w:rsidRPr="00084BB3" w14:paraId="7EC59E10" w14:textId="77777777" w:rsidTr="00D75FAE">
        <w:tc>
          <w:tcPr>
            <w:tcW w:w="2266" w:type="dxa"/>
          </w:tcPr>
          <w:p w14:paraId="619B19D3" w14:textId="77777777" w:rsidR="00E344F6" w:rsidRPr="00084BB3" w:rsidRDefault="00E344F6" w:rsidP="00D75FAE">
            <w:pPr>
              <w:rPr>
                <w:rFonts w:cs="Times New Roman"/>
                <w:sz w:val="28"/>
                <w:szCs w:val="28"/>
              </w:rPr>
            </w:pPr>
            <w:r w:rsidRPr="00084BB3">
              <w:rPr>
                <w:rFonts w:cs="Times New Roman"/>
                <w:sz w:val="28"/>
                <w:szCs w:val="28"/>
              </w:rPr>
              <w:t>Giá thành</w:t>
            </w:r>
          </w:p>
        </w:tc>
        <w:tc>
          <w:tcPr>
            <w:tcW w:w="2266" w:type="dxa"/>
          </w:tcPr>
          <w:p w14:paraId="163A930A" w14:textId="77777777" w:rsidR="00E344F6" w:rsidRPr="00084BB3" w:rsidRDefault="00E344F6" w:rsidP="00D75FAE">
            <w:pPr>
              <w:rPr>
                <w:rFonts w:cs="Times New Roman"/>
                <w:sz w:val="28"/>
                <w:szCs w:val="28"/>
              </w:rPr>
            </w:pPr>
            <w:r w:rsidRPr="00084BB3">
              <w:rPr>
                <w:rFonts w:cs="Times New Roman"/>
                <w:sz w:val="28"/>
                <w:szCs w:val="28"/>
              </w:rPr>
              <w:t>33.000 Đ</w:t>
            </w:r>
          </w:p>
        </w:tc>
        <w:tc>
          <w:tcPr>
            <w:tcW w:w="2266" w:type="dxa"/>
          </w:tcPr>
          <w:p w14:paraId="6027A2E0" w14:textId="77777777" w:rsidR="00E344F6" w:rsidRPr="00084BB3" w:rsidRDefault="00E344F6" w:rsidP="00D75FAE">
            <w:pPr>
              <w:rPr>
                <w:rFonts w:cs="Times New Roman"/>
                <w:sz w:val="28"/>
                <w:szCs w:val="28"/>
              </w:rPr>
            </w:pPr>
            <w:r w:rsidRPr="00084BB3">
              <w:rPr>
                <w:rFonts w:cs="Times New Roman"/>
                <w:sz w:val="28"/>
                <w:szCs w:val="28"/>
              </w:rPr>
              <w:t>60.000 Đ</w:t>
            </w:r>
          </w:p>
        </w:tc>
        <w:tc>
          <w:tcPr>
            <w:tcW w:w="2266" w:type="dxa"/>
          </w:tcPr>
          <w:p w14:paraId="6BA046B6" w14:textId="672641DB" w:rsidR="00E344F6" w:rsidRPr="00084BB3" w:rsidRDefault="00E344F6" w:rsidP="00380E31">
            <w:pPr>
              <w:pStyle w:val="ListParagraph"/>
              <w:numPr>
                <w:ilvl w:val="0"/>
                <w:numId w:val="27"/>
              </w:numPr>
              <w:rPr>
                <w:rFonts w:cs="Times New Roman"/>
                <w:sz w:val="28"/>
                <w:szCs w:val="28"/>
              </w:rPr>
            </w:pPr>
          </w:p>
        </w:tc>
      </w:tr>
    </w:tbl>
    <w:p w14:paraId="7E4DC604" w14:textId="50E90EB4" w:rsidR="00E344F6" w:rsidRPr="00084BB3" w:rsidRDefault="00E11322" w:rsidP="00380E31">
      <w:pPr>
        <w:pStyle w:val="ListParagraph"/>
        <w:numPr>
          <w:ilvl w:val="1"/>
          <w:numId w:val="28"/>
        </w:numPr>
        <w:spacing w:before="60" w:after="60"/>
        <w:rPr>
          <w:rFonts w:cs="Times New Roman"/>
          <w:i/>
          <w:iCs/>
          <w:sz w:val="28"/>
          <w:szCs w:val="28"/>
        </w:rPr>
      </w:pPr>
      <w:bookmarkStart w:id="55" w:name="_Toc187025210"/>
      <w:r w:rsidRPr="00084BB3">
        <w:rPr>
          <w:rFonts w:cs="Times New Roman"/>
          <w:i/>
          <w:iCs/>
          <w:sz w:val="28"/>
          <w:szCs w:val="28"/>
        </w:rPr>
        <w:t>M</w:t>
      </w:r>
      <w:r w:rsidR="00E344F6" w:rsidRPr="00084BB3">
        <w:rPr>
          <w:rFonts w:cs="Times New Roman"/>
          <w:i/>
          <w:iCs/>
          <w:sz w:val="28"/>
          <w:szCs w:val="28"/>
        </w:rPr>
        <w:t>icrophone</w:t>
      </w:r>
      <w:bookmarkEnd w:id="55"/>
    </w:p>
    <w:p w14:paraId="05E503C5" w14:textId="4B75B9B2" w:rsidR="00E344F6" w:rsidRPr="00084BB3" w:rsidRDefault="00E344F6" w:rsidP="00E11322">
      <w:pPr>
        <w:ind w:firstLine="357"/>
        <w:rPr>
          <w:rFonts w:cs="Times New Roman"/>
          <w:sz w:val="28"/>
          <w:szCs w:val="28"/>
        </w:rPr>
      </w:pPr>
      <w:r w:rsidRPr="00084BB3">
        <w:rPr>
          <w:rFonts w:cs="Times New Roman"/>
          <w:sz w:val="28"/>
          <w:szCs w:val="28"/>
        </w:rPr>
        <w:lastRenderedPageBreak/>
        <w:t>Microphone đóng vai trò Phát hiện ngủ ngáy và các rối loạn giấc ngủ liên quan đến hô hấp như ngưng thở khi ngủ. Trong việc thu âm và xử lý tín hiệu âm thanh, nhóm chúng em có 2 lựa chọn đó là:</w:t>
      </w:r>
    </w:p>
    <w:p w14:paraId="3DCE428E" w14:textId="77777777" w:rsidR="00E344F6" w:rsidRPr="00084BB3" w:rsidRDefault="00E344F6" w:rsidP="00E344F6">
      <w:pPr>
        <w:jc w:val="center"/>
        <w:rPr>
          <w:rFonts w:cs="Times New Roman"/>
          <w:i/>
          <w:iCs/>
          <w:sz w:val="28"/>
          <w:szCs w:val="28"/>
        </w:rPr>
      </w:pPr>
      <w:r w:rsidRPr="00084BB3">
        <w:rPr>
          <w:rFonts w:cs="Times New Roman"/>
          <w:b/>
          <w:bCs/>
          <w:i/>
          <w:iCs/>
          <w:sz w:val="28"/>
          <w:szCs w:val="28"/>
        </w:rPr>
        <w:t>Bảng 4.</w:t>
      </w:r>
      <w:r w:rsidRPr="00084BB3">
        <w:rPr>
          <w:rFonts w:cs="Times New Roman"/>
          <w:i/>
          <w:iCs/>
          <w:sz w:val="28"/>
          <w:szCs w:val="28"/>
        </w:rPr>
        <w:t xml:space="preserve"> So sánh các loại micro</w:t>
      </w:r>
    </w:p>
    <w:tbl>
      <w:tblPr>
        <w:tblStyle w:val="TableGrid"/>
        <w:tblW w:w="0" w:type="auto"/>
        <w:tblLook w:val="04A0" w:firstRow="1" w:lastRow="0" w:firstColumn="1" w:lastColumn="0" w:noHBand="0" w:noVBand="1"/>
      </w:tblPr>
      <w:tblGrid>
        <w:gridCol w:w="2263"/>
        <w:gridCol w:w="3400"/>
        <w:gridCol w:w="3401"/>
      </w:tblGrid>
      <w:tr w:rsidR="00E344F6" w:rsidRPr="00084BB3" w14:paraId="7DC0A641" w14:textId="77777777" w:rsidTr="00D75FAE">
        <w:tc>
          <w:tcPr>
            <w:tcW w:w="2263" w:type="dxa"/>
            <w:shd w:val="clear" w:color="auto" w:fill="C5E0B3" w:themeFill="accent6" w:themeFillTint="66"/>
            <w:vAlign w:val="center"/>
          </w:tcPr>
          <w:p w14:paraId="2CDC1EF3"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Tiêu chí</w:t>
            </w:r>
          </w:p>
        </w:tc>
        <w:tc>
          <w:tcPr>
            <w:tcW w:w="3400" w:type="dxa"/>
            <w:shd w:val="clear" w:color="auto" w:fill="C5E0B3" w:themeFill="accent6" w:themeFillTint="66"/>
            <w:vAlign w:val="center"/>
          </w:tcPr>
          <w:p w14:paraId="139C1032"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INMP441</w:t>
            </w:r>
          </w:p>
        </w:tc>
        <w:tc>
          <w:tcPr>
            <w:tcW w:w="3401" w:type="dxa"/>
            <w:shd w:val="clear" w:color="auto" w:fill="C5E0B3" w:themeFill="accent6" w:themeFillTint="66"/>
            <w:vAlign w:val="center"/>
          </w:tcPr>
          <w:p w14:paraId="6525FF51"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MAX9814</w:t>
            </w:r>
          </w:p>
        </w:tc>
      </w:tr>
      <w:tr w:rsidR="00E11322" w:rsidRPr="00084BB3" w14:paraId="0DF15B90" w14:textId="77777777" w:rsidTr="00E11322">
        <w:trPr>
          <w:trHeight w:val="2747"/>
        </w:trPr>
        <w:tc>
          <w:tcPr>
            <w:tcW w:w="9064" w:type="dxa"/>
            <w:gridSpan w:val="3"/>
            <w:shd w:val="clear" w:color="auto" w:fill="auto"/>
            <w:vAlign w:val="center"/>
          </w:tcPr>
          <w:p w14:paraId="0BCB365E" w14:textId="58D98ED8" w:rsidR="00E11322" w:rsidRPr="00084BB3" w:rsidRDefault="00E11322" w:rsidP="00D75FAE">
            <w:pPr>
              <w:jc w:val="center"/>
              <w:rPr>
                <w:rFonts w:cs="Times New Roman"/>
                <w:b/>
                <w:bCs/>
                <w:sz w:val="28"/>
                <w:szCs w:val="28"/>
              </w:rPr>
            </w:pPr>
            <w:r w:rsidRPr="00084BB3">
              <w:rPr>
                <w:rFonts w:cs="Times New Roman"/>
                <w:noProof/>
                <w:sz w:val="28"/>
                <w:szCs w:val="28"/>
                <w:lang w:val="vi-VN" w:eastAsia="vi-VN"/>
              </w:rPr>
              <w:drawing>
                <wp:anchor distT="0" distB="0" distL="114300" distR="114300" simplePos="0" relativeHeight="251658242" behindDoc="0" locked="0" layoutInCell="1" allowOverlap="1" wp14:anchorId="2D49D50E" wp14:editId="1EEB3D36">
                  <wp:simplePos x="0" y="0"/>
                  <wp:positionH relativeFrom="column">
                    <wp:posOffset>1871980</wp:posOffset>
                  </wp:positionH>
                  <wp:positionV relativeFrom="paragraph">
                    <wp:posOffset>66675</wp:posOffset>
                  </wp:positionV>
                  <wp:extent cx="3253740" cy="1626870"/>
                  <wp:effectExtent l="0" t="0" r="3810" b="0"/>
                  <wp:wrapSquare wrapText="bothSides"/>
                  <wp:docPr id="975726072" name="Hình ảnh 6"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26072" name="Hình ảnh 6" descr="A close-up of a device&#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53740" cy="16268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4462A384" w14:textId="77777777" w:rsidTr="00D75FAE">
        <w:tc>
          <w:tcPr>
            <w:tcW w:w="2263" w:type="dxa"/>
          </w:tcPr>
          <w:p w14:paraId="62B71807" w14:textId="77777777" w:rsidR="00E344F6" w:rsidRPr="00084BB3" w:rsidRDefault="00E344F6" w:rsidP="00D75FAE">
            <w:pPr>
              <w:jc w:val="left"/>
              <w:rPr>
                <w:rFonts w:cs="Times New Roman"/>
                <w:i/>
                <w:iCs/>
                <w:sz w:val="28"/>
                <w:szCs w:val="28"/>
              </w:rPr>
            </w:pPr>
            <w:r w:rsidRPr="00084BB3">
              <w:rPr>
                <w:rFonts w:cs="Times New Roman"/>
                <w:sz w:val="28"/>
                <w:szCs w:val="28"/>
              </w:rPr>
              <w:t>Loại micro</w:t>
            </w:r>
          </w:p>
        </w:tc>
        <w:tc>
          <w:tcPr>
            <w:tcW w:w="3400" w:type="dxa"/>
          </w:tcPr>
          <w:p w14:paraId="2521ADAB" w14:textId="77777777" w:rsidR="00E344F6" w:rsidRPr="00084BB3" w:rsidRDefault="00E344F6" w:rsidP="00D75FAE">
            <w:pPr>
              <w:jc w:val="left"/>
              <w:rPr>
                <w:rFonts w:cs="Times New Roman"/>
                <w:i/>
                <w:iCs/>
                <w:sz w:val="28"/>
                <w:szCs w:val="28"/>
              </w:rPr>
            </w:pPr>
            <w:r w:rsidRPr="00084BB3">
              <w:rPr>
                <w:rFonts w:cs="Times New Roman"/>
                <w:sz w:val="28"/>
                <w:szCs w:val="28"/>
              </w:rPr>
              <w:t>Micro điện dung MEMS</w:t>
            </w:r>
          </w:p>
        </w:tc>
        <w:tc>
          <w:tcPr>
            <w:tcW w:w="3401" w:type="dxa"/>
          </w:tcPr>
          <w:p w14:paraId="18104CE5" w14:textId="77777777" w:rsidR="00E344F6" w:rsidRPr="00084BB3" w:rsidRDefault="00E344F6" w:rsidP="00D75FAE">
            <w:pPr>
              <w:jc w:val="left"/>
              <w:rPr>
                <w:rFonts w:cs="Times New Roman"/>
                <w:i/>
                <w:iCs/>
                <w:sz w:val="28"/>
                <w:szCs w:val="28"/>
              </w:rPr>
            </w:pPr>
            <w:r w:rsidRPr="00084BB3">
              <w:rPr>
                <w:rFonts w:cs="Times New Roman"/>
                <w:sz w:val="28"/>
                <w:szCs w:val="28"/>
              </w:rPr>
              <w:t>Micro điện trở Electret</w:t>
            </w:r>
          </w:p>
        </w:tc>
      </w:tr>
      <w:tr w:rsidR="00E344F6" w:rsidRPr="00084BB3" w14:paraId="123E3F7A" w14:textId="77777777" w:rsidTr="00D75FAE">
        <w:tc>
          <w:tcPr>
            <w:tcW w:w="2263" w:type="dxa"/>
          </w:tcPr>
          <w:p w14:paraId="1727CCE2" w14:textId="77777777" w:rsidR="00E344F6" w:rsidRPr="00084BB3" w:rsidRDefault="00E344F6" w:rsidP="00D75FAE">
            <w:pPr>
              <w:jc w:val="left"/>
              <w:rPr>
                <w:rFonts w:cs="Times New Roman"/>
                <w:i/>
                <w:iCs/>
                <w:sz w:val="28"/>
                <w:szCs w:val="28"/>
              </w:rPr>
            </w:pPr>
            <w:r w:rsidRPr="00084BB3">
              <w:rPr>
                <w:rFonts w:cs="Times New Roman"/>
                <w:sz w:val="28"/>
                <w:szCs w:val="28"/>
              </w:rPr>
              <w:t>Giao thức kết nối</w:t>
            </w:r>
          </w:p>
        </w:tc>
        <w:tc>
          <w:tcPr>
            <w:tcW w:w="3400" w:type="dxa"/>
          </w:tcPr>
          <w:p w14:paraId="6CEBA9FA" w14:textId="77777777" w:rsidR="00E344F6" w:rsidRPr="00084BB3" w:rsidRDefault="00E344F6" w:rsidP="00D75FAE">
            <w:pPr>
              <w:jc w:val="left"/>
              <w:rPr>
                <w:rFonts w:cs="Times New Roman"/>
                <w:i/>
                <w:iCs/>
                <w:sz w:val="28"/>
                <w:szCs w:val="28"/>
              </w:rPr>
            </w:pPr>
            <w:r w:rsidRPr="00084BB3">
              <w:rPr>
                <w:rFonts w:cs="Times New Roman"/>
                <w:sz w:val="28"/>
                <w:szCs w:val="28"/>
              </w:rPr>
              <w:t>I2S</w:t>
            </w:r>
          </w:p>
        </w:tc>
        <w:tc>
          <w:tcPr>
            <w:tcW w:w="3401" w:type="dxa"/>
          </w:tcPr>
          <w:p w14:paraId="27E4DEA6" w14:textId="77777777" w:rsidR="00E344F6" w:rsidRPr="00084BB3" w:rsidRDefault="00E344F6" w:rsidP="00D75FAE">
            <w:pPr>
              <w:jc w:val="left"/>
              <w:rPr>
                <w:rFonts w:cs="Times New Roman"/>
                <w:i/>
                <w:iCs/>
                <w:sz w:val="28"/>
                <w:szCs w:val="28"/>
              </w:rPr>
            </w:pPr>
            <w:r w:rsidRPr="00084BB3">
              <w:rPr>
                <w:rFonts w:cs="Times New Roman"/>
                <w:sz w:val="28"/>
                <w:szCs w:val="28"/>
              </w:rPr>
              <w:t>Analog (với mạch khuếch đại)</w:t>
            </w:r>
          </w:p>
        </w:tc>
      </w:tr>
      <w:tr w:rsidR="00E344F6" w:rsidRPr="00084BB3" w14:paraId="6323C2E4" w14:textId="77777777" w:rsidTr="00D75FAE">
        <w:tc>
          <w:tcPr>
            <w:tcW w:w="2263" w:type="dxa"/>
          </w:tcPr>
          <w:p w14:paraId="7915F57F" w14:textId="77777777" w:rsidR="00E344F6" w:rsidRPr="00084BB3" w:rsidRDefault="00E344F6" w:rsidP="00D75FAE">
            <w:pPr>
              <w:jc w:val="left"/>
              <w:rPr>
                <w:rFonts w:cs="Times New Roman"/>
                <w:i/>
                <w:iCs/>
                <w:sz w:val="28"/>
                <w:szCs w:val="28"/>
              </w:rPr>
            </w:pPr>
            <w:r w:rsidRPr="00084BB3">
              <w:rPr>
                <w:rFonts w:cs="Times New Roman"/>
                <w:sz w:val="28"/>
                <w:szCs w:val="28"/>
              </w:rPr>
              <w:t>Điện áp hoạt động</w:t>
            </w:r>
          </w:p>
        </w:tc>
        <w:tc>
          <w:tcPr>
            <w:tcW w:w="3400" w:type="dxa"/>
          </w:tcPr>
          <w:p w14:paraId="5A780298" w14:textId="77777777" w:rsidR="00E344F6" w:rsidRPr="00084BB3" w:rsidRDefault="00E344F6" w:rsidP="00D75FAE">
            <w:pPr>
              <w:jc w:val="left"/>
              <w:rPr>
                <w:rFonts w:cs="Times New Roman"/>
                <w:i/>
                <w:iCs/>
                <w:sz w:val="28"/>
                <w:szCs w:val="28"/>
              </w:rPr>
            </w:pPr>
            <w:r w:rsidRPr="00084BB3">
              <w:rPr>
                <w:rFonts w:cs="Times New Roman"/>
                <w:sz w:val="28"/>
                <w:szCs w:val="28"/>
              </w:rPr>
              <w:t>1.8V - 3.3V DC</w:t>
            </w:r>
          </w:p>
        </w:tc>
        <w:tc>
          <w:tcPr>
            <w:tcW w:w="3401" w:type="dxa"/>
          </w:tcPr>
          <w:p w14:paraId="49086BFE" w14:textId="77777777" w:rsidR="00E344F6" w:rsidRPr="00084BB3" w:rsidRDefault="00E344F6" w:rsidP="00D75FAE">
            <w:pPr>
              <w:jc w:val="left"/>
              <w:rPr>
                <w:rFonts w:cs="Times New Roman"/>
                <w:i/>
                <w:iCs/>
                <w:sz w:val="28"/>
                <w:szCs w:val="28"/>
              </w:rPr>
            </w:pPr>
            <w:r w:rsidRPr="00084BB3">
              <w:rPr>
                <w:rFonts w:cs="Times New Roman"/>
                <w:sz w:val="28"/>
                <w:szCs w:val="28"/>
              </w:rPr>
              <w:t>2.7V đến 5.5V</w:t>
            </w:r>
          </w:p>
        </w:tc>
      </w:tr>
      <w:tr w:rsidR="00E344F6" w:rsidRPr="00084BB3" w14:paraId="3A761690" w14:textId="77777777" w:rsidTr="00D75FAE">
        <w:tc>
          <w:tcPr>
            <w:tcW w:w="2263" w:type="dxa"/>
          </w:tcPr>
          <w:p w14:paraId="6DF899F0" w14:textId="77777777" w:rsidR="00E344F6" w:rsidRPr="00084BB3" w:rsidRDefault="00E344F6" w:rsidP="00D75FAE">
            <w:pPr>
              <w:jc w:val="left"/>
              <w:rPr>
                <w:rFonts w:cs="Times New Roman"/>
                <w:i/>
                <w:iCs/>
                <w:sz w:val="28"/>
                <w:szCs w:val="28"/>
              </w:rPr>
            </w:pPr>
            <w:r w:rsidRPr="00084BB3">
              <w:rPr>
                <w:rFonts w:cs="Times New Roman"/>
                <w:sz w:val="28"/>
                <w:szCs w:val="28"/>
              </w:rPr>
              <w:t>Dòng tiêu thụ</w:t>
            </w:r>
          </w:p>
        </w:tc>
        <w:tc>
          <w:tcPr>
            <w:tcW w:w="3400" w:type="dxa"/>
          </w:tcPr>
          <w:p w14:paraId="753688B7" w14:textId="77777777" w:rsidR="00E344F6" w:rsidRPr="00084BB3" w:rsidRDefault="00E344F6" w:rsidP="00D75FAE">
            <w:pPr>
              <w:jc w:val="left"/>
              <w:rPr>
                <w:rFonts w:cs="Times New Roman"/>
                <w:i/>
                <w:iCs/>
                <w:sz w:val="28"/>
                <w:szCs w:val="28"/>
              </w:rPr>
            </w:pPr>
            <w:r w:rsidRPr="00084BB3">
              <w:rPr>
                <w:rFonts w:cs="Times New Roman"/>
                <w:sz w:val="28"/>
                <w:szCs w:val="28"/>
              </w:rPr>
              <w:t>1.4mA (tối đa)</w:t>
            </w:r>
          </w:p>
        </w:tc>
        <w:tc>
          <w:tcPr>
            <w:tcW w:w="3401" w:type="dxa"/>
          </w:tcPr>
          <w:p w14:paraId="4827D07D" w14:textId="77777777" w:rsidR="00E344F6" w:rsidRPr="00084BB3" w:rsidRDefault="00E344F6" w:rsidP="00D75FAE">
            <w:pPr>
              <w:jc w:val="left"/>
              <w:rPr>
                <w:rFonts w:cs="Times New Roman"/>
                <w:i/>
                <w:iCs/>
                <w:sz w:val="28"/>
                <w:szCs w:val="28"/>
              </w:rPr>
            </w:pPr>
            <w:r w:rsidRPr="00084BB3">
              <w:rPr>
                <w:rFonts w:cs="Times New Roman"/>
                <w:sz w:val="28"/>
                <w:szCs w:val="28"/>
              </w:rPr>
              <w:t>Khoảng 2 mA</w:t>
            </w:r>
          </w:p>
        </w:tc>
      </w:tr>
      <w:tr w:rsidR="00E344F6" w:rsidRPr="00084BB3" w14:paraId="18A093A1" w14:textId="77777777" w:rsidTr="00D75FAE">
        <w:tc>
          <w:tcPr>
            <w:tcW w:w="2263" w:type="dxa"/>
          </w:tcPr>
          <w:p w14:paraId="5F4C7345" w14:textId="77777777" w:rsidR="00E344F6" w:rsidRPr="00084BB3" w:rsidRDefault="00E344F6" w:rsidP="00D75FAE">
            <w:pPr>
              <w:jc w:val="left"/>
              <w:rPr>
                <w:rFonts w:cs="Times New Roman"/>
                <w:i/>
                <w:iCs/>
                <w:sz w:val="28"/>
                <w:szCs w:val="28"/>
              </w:rPr>
            </w:pPr>
            <w:r w:rsidRPr="00084BB3">
              <w:rPr>
                <w:rFonts w:cs="Times New Roman"/>
                <w:sz w:val="28"/>
                <w:szCs w:val="28"/>
              </w:rPr>
              <w:t>Chất lượng âm thanh</w:t>
            </w:r>
          </w:p>
        </w:tc>
        <w:tc>
          <w:tcPr>
            <w:tcW w:w="3400" w:type="dxa"/>
          </w:tcPr>
          <w:p w14:paraId="12EEF98F" w14:textId="77777777" w:rsidR="00E344F6" w:rsidRPr="00084BB3" w:rsidRDefault="00E344F6" w:rsidP="00D75FAE">
            <w:pPr>
              <w:jc w:val="left"/>
              <w:rPr>
                <w:rFonts w:cs="Times New Roman"/>
                <w:i/>
                <w:iCs/>
                <w:sz w:val="28"/>
                <w:szCs w:val="28"/>
              </w:rPr>
            </w:pPr>
            <w:r w:rsidRPr="00084BB3">
              <w:rPr>
                <w:rFonts w:cs="Times New Roman"/>
                <w:sz w:val="28"/>
                <w:szCs w:val="28"/>
              </w:rPr>
              <w:t>Độ nhạy ~ -26 dB</w:t>
            </w:r>
          </w:p>
        </w:tc>
        <w:tc>
          <w:tcPr>
            <w:tcW w:w="3401" w:type="dxa"/>
          </w:tcPr>
          <w:p w14:paraId="74E88E1B" w14:textId="77777777" w:rsidR="00E344F6" w:rsidRPr="00084BB3" w:rsidRDefault="00E344F6" w:rsidP="00D75FAE">
            <w:pPr>
              <w:jc w:val="left"/>
              <w:rPr>
                <w:rFonts w:cs="Times New Roman"/>
                <w:i/>
                <w:iCs/>
                <w:sz w:val="28"/>
                <w:szCs w:val="28"/>
              </w:rPr>
            </w:pPr>
            <w:r w:rsidRPr="00084BB3">
              <w:rPr>
                <w:rFonts w:cs="Times New Roman"/>
                <w:sz w:val="28"/>
                <w:szCs w:val="28"/>
              </w:rPr>
              <w:t>Độ nhạy ~ -40 dB đến -60 dB</w:t>
            </w:r>
          </w:p>
        </w:tc>
      </w:tr>
      <w:tr w:rsidR="00E344F6" w:rsidRPr="00084BB3" w14:paraId="71329193" w14:textId="77777777" w:rsidTr="00D75FAE">
        <w:tc>
          <w:tcPr>
            <w:tcW w:w="2263" w:type="dxa"/>
          </w:tcPr>
          <w:p w14:paraId="634C37AA" w14:textId="77777777" w:rsidR="00E344F6" w:rsidRPr="00084BB3" w:rsidRDefault="00E344F6" w:rsidP="00D75FAE">
            <w:pPr>
              <w:jc w:val="left"/>
              <w:rPr>
                <w:rFonts w:cs="Times New Roman"/>
                <w:i/>
                <w:iCs/>
                <w:sz w:val="28"/>
                <w:szCs w:val="28"/>
              </w:rPr>
            </w:pPr>
            <w:r w:rsidRPr="00084BB3">
              <w:rPr>
                <w:rFonts w:cs="Times New Roman"/>
                <w:sz w:val="28"/>
                <w:szCs w:val="28"/>
              </w:rPr>
              <w:t>Dải tần số</w:t>
            </w:r>
          </w:p>
        </w:tc>
        <w:tc>
          <w:tcPr>
            <w:tcW w:w="3400" w:type="dxa"/>
          </w:tcPr>
          <w:p w14:paraId="7E006D17" w14:textId="77777777" w:rsidR="00E344F6" w:rsidRPr="00084BB3" w:rsidRDefault="00E344F6" w:rsidP="00D75FAE">
            <w:pPr>
              <w:jc w:val="left"/>
              <w:rPr>
                <w:rFonts w:cs="Times New Roman"/>
                <w:i/>
                <w:iCs/>
                <w:sz w:val="28"/>
                <w:szCs w:val="28"/>
              </w:rPr>
            </w:pPr>
            <w:r w:rsidRPr="00084BB3">
              <w:rPr>
                <w:rFonts w:cs="Times New Roman"/>
                <w:sz w:val="28"/>
                <w:szCs w:val="28"/>
              </w:rPr>
              <w:t>65 Hz đến 15 kHz</w:t>
            </w:r>
          </w:p>
        </w:tc>
        <w:tc>
          <w:tcPr>
            <w:tcW w:w="3401" w:type="dxa"/>
          </w:tcPr>
          <w:p w14:paraId="7166009E" w14:textId="77777777" w:rsidR="00E344F6" w:rsidRPr="00084BB3" w:rsidRDefault="00E344F6" w:rsidP="00D75FAE">
            <w:pPr>
              <w:jc w:val="left"/>
              <w:rPr>
                <w:rFonts w:cs="Times New Roman"/>
                <w:i/>
                <w:iCs/>
                <w:sz w:val="28"/>
                <w:szCs w:val="28"/>
              </w:rPr>
            </w:pPr>
            <w:r w:rsidRPr="00084BB3">
              <w:rPr>
                <w:rFonts w:cs="Times New Roman"/>
                <w:sz w:val="28"/>
                <w:szCs w:val="28"/>
              </w:rPr>
              <w:t>20 Hz đến 20 kHz</w:t>
            </w:r>
          </w:p>
        </w:tc>
      </w:tr>
      <w:tr w:rsidR="00E344F6" w:rsidRPr="00084BB3" w14:paraId="21651584" w14:textId="77777777" w:rsidTr="00D75FAE">
        <w:tc>
          <w:tcPr>
            <w:tcW w:w="2263" w:type="dxa"/>
          </w:tcPr>
          <w:p w14:paraId="3C07AF0F" w14:textId="77777777" w:rsidR="00E344F6" w:rsidRPr="00084BB3" w:rsidRDefault="00E344F6" w:rsidP="00D75FAE">
            <w:pPr>
              <w:jc w:val="left"/>
              <w:rPr>
                <w:rFonts w:cs="Times New Roman"/>
                <w:sz w:val="28"/>
                <w:szCs w:val="28"/>
              </w:rPr>
            </w:pPr>
            <w:r w:rsidRPr="00084BB3">
              <w:rPr>
                <w:rFonts w:cs="Times New Roman"/>
                <w:sz w:val="28"/>
                <w:szCs w:val="28"/>
              </w:rPr>
              <w:t>Tỷ số SNR</w:t>
            </w:r>
          </w:p>
        </w:tc>
        <w:tc>
          <w:tcPr>
            <w:tcW w:w="3400" w:type="dxa"/>
          </w:tcPr>
          <w:p w14:paraId="0DD3B9A1" w14:textId="77777777" w:rsidR="00E344F6" w:rsidRPr="00084BB3" w:rsidRDefault="00E344F6" w:rsidP="00D75FAE">
            <w:pPr>
              <w:jc w:val="left"/>
              <w:rPr>
                <w:rFonts w:cs="Times New Roman"/>
                <w:sz w:val="28"/>
                <w:szCs w:val="28"/>
              </w:rPr>
            </w:pPr>
            <w:r w:rsidRPr="00084BB3">
              <w:rPr>
                <w:rFonts w:cs="Times New Roman"/>
                <w:sz w:val="28"/>
                <w:szCs w:val="28"/>
              </w:rPr>
              <w:t>61 dB</w:t>
            </w:r>
          </w:p>
        </w:tc>
        <w:tc>
          <w:tcPr>
            <w:tcW w:w="3401" w:type="dxa"/>
          </w:tcPr>
          <w:p w14:paraId="0E850D8A" w14:textId="77777777" w:rsidR="00E344F6" w:rsidRPr="00084BB3" w:rsidRDefault="00E344F6" w:rsidP="00D75FAE">
            <w:pPr>
              <w:jc w:val="left"/>
              <w:rPr>
                <w:rFonts w:cs="Times New Roman"/>
                <w:sz w:val="28"/>
                <w:szCs w:val="28"/>
              </w:rPr>
            </w:pPr>
            <w:r w:rsidRPr="00084BB3">
              <w:rPr>
                <w:rFonts w:cs="Times New Roman"/>
                <w:sz w:val="28"/>
                <w:szCs w:val="28"/>
              </w:rPr>
              <w:t>60 dB</w:t>
            </w:r>
          </w:p>
        </w:tc>
      </w:tr>
      <w:tr w:rsidR="00E344F6" w:rsidRPr="00084BB3" w14:paraId="105A96F8" w14:textId="77777777" w:rsidTr="00D75FAE">
        <w:tc>
          <w:tcPr>
            <w:tcW w:w="2263" w:type="dxa"/>
          </w:tcPr>
          <w:p w14:paraId="3DF72D23" w14:textId="77777777" w:rsidR="00E344F6" w:rsidRPr="00084BB3" w:rsidRDefault="00E344F6" w:rsidP="00D75FAE">
            <w:pPr>
              <w:jc w:val="left"/>
              <w:rPr>
                <w:rFonts w:cs="Times New Roman"/>
                <w:i/>
                <w:iCs/>
                <w:sz w:val="28"/>
                <w:szCs w:val="28"/>
              </w:rPr>
            </w:pPr>
            <w:r w:rsidRPr="00084BB3">
              <w:rPr>
                <w:rFonts w:cs="Times New Roman"/>
                <w:sz w:val="28"/>
                <w:szCs w:val="28"/>
              </w:rPr>
              <w:t>Kích thước</w:t>
            </w:r>
          </w:p>
        </w:tc>
        <w:tc>
          <w:tcPr>
            <w:tcW w:w="3400" w:type="dxa"/>
          </w:tcPr>
          <w:p w14:paraId="4E8B7CCB" w14:textId="77777777" w:rsidR="00E344F6" w:rsidRPr="00084BB3" w:rsidRDefault="00E344F6" w:rsidP="00D75FAE">
            <w:pPr>
              <w:jc w:val="left"/>
              <w:rPr>
                <w:rFonts w:cs="Times New Roman"/>
                <w:i/>
                <w:iCs/>
                <w:sz w:val="28"/>
                <w:szCs w:val="28"/>
              </w:rPr>
            </w:pPr>
            <w:r w:rsidRPr="00084BB3">
              <w:rPr>
                <w:rFonts w:cs="Times New Roman"/>
                <w:sz w:val="28"/>
                <w:szCs w:val="28"/>
              </w:rPr>
              <w:t>1.5 mm x 1.5 mm</w:t>
            </w:r>
          </w:p>
        </w:tc>
        <w:tc>
          <w:tcPr>
            <w:tcW w:w="3401" w:type="dxa"/>
          </w:tcPr>
          <w:p w14:paraId="583F52DC" w14:textId="77777777" w:rsidR="00E344F6" w:rsidRPr="00084BB3" w:rsidRDefault="00E344F6" w:rsidP="00D75FAE">
            <w:pPr>
              <w:jc w:val="left"/>
              <w:rPr>
                <w:rFonts w:cs="Times New Roman"/>
                <w:i/>
                <w:iCs/>
                <w:sz w:val="28"/>
                <w:szCs w:val="28"/>
              </w:rPr>
            </w:pPr>
            <w:r w:rsidRPr="00084BB3">
              <w:rPr>
                <w:rFonts w:cs="Times New Roman"/>
                <w:sz w:val="28"/>
                <w:szCs w:val="28"/>
              </w:rPr>
              <w:t>3.5 mm x 1.5 mm</w:t>
            </w:r>
          </w:p>
        </w:tc>
      </w:tr>
      <w:tr w:rsidR="00E344F6" w:rsidRPr="00084BB3" w14:paraId="68A5F626" w14:textId="77777777" w:rsidTr="00D75FAE">
        <w:tc>
          <w:tcPr>
            <w:tcW w:w="2263" w:type="dxa"/>
          </w:tcPr>
          <w:p w14:paraId="7E5E61C9" w14:textId="77777777" w:rsidR="00E344F6" w:rsidRPr="00084BB3" w:rsidRDefault="00E344F6" w:rsidP="00D75FAE">
            <w:pPr>
              <w:jc w:val="left"/>
              <w:rPr>
                <w:rFonts w:cs="Times New Roman"/>
                <w:i/>
                <w:iCs/>
                <w:sz w:val="28"/>
                <w:szCs w:val="28"/>
              </w:rPr>
            </w:pPr>
            <w:r w:rsidRPr="00084BB3">
              <w:rPr>
                <w:rFonts w:cs="Times New Roman"/>
                <w:sz w:val="28"/>
                <w:szCs w:val="28"/>
              </w:rPr>
              <w:t>Giá thành</w:t>
            </w:r>
          </w:p>
        </w:tc>
        <w:tc>
          <w:tcPr>
            <w:tcW w:w="3400" w:type="dxa"/>
          </w:tcPr>
          <w:p w14:paraId="05DA56FB" w14:textId="77777777" w:rsidR="00E344F6" w:rsidRPr="00084BB3" w:rsidRDefault="00E344F6" w:rsidP="00D75FAE">
            <w:pPr>
              <w:jc w:val="left"/>
              <w:rPr>
                <w:rFonts w:cs="Times New Roman"/>
                <w:i/>
                <w:iCs/>
                <w:sz w:val="28"/>
                <w:szCs w:val="28"/>
              </w:rPr>
            </w:pPr>
            <w:r w:rsidRPr="00084BB3">
              <w:rPr>
                <w:rFonts w:cs="Times New Roman"/>
                <w:sz w:val="28"/>
                <w:szCs w:val="28"/>
              </w:rPr>
              <w:t>31.000 Đ</w:t>
            </w:r>
          </w:p>
        </w:tc>
        <w:tc>
          <w:tcPr>
            <w:tcW w:w="3401" w:type="dxa"/>
          </w:tcPr>
          <w:p w14:paraId="24479182" w14:textId="77777777" w:rsidR="00E344F6" w:rsidRPr="00084BB3" w:rsidRDefault="00E344F6" w:rsidP="00D75FAE">
            <w:pPr>
              <w:jc w:val="left"/>
              <w:rPr>
                <w:rFonts w:cs="Times New Roman"/>
                <w:i/>
                <w:iCs/>
                <w:sz w:val="28"/>
                <w:szCs w:val="28"/>
              </w:rPr>
            </w:pPr>
            <w:r w:rsidRPr="00084BB3">
              <w:rPr>
                <w:rFonts w:cs="Times New Roman"/>
                <w:sz w:val="28"/>
                <w:szCs w:val="28"/>
              </w:rPr>
              <w:t>55.000 Đ</w:t>
            </w:r>
          </w:p>
        </w:tc>
      </w:tr>
    </w:tbl>
    <w:p w14:paraId="41E10C69" w14:textId="77777777" w:rsidR="00E344F6" w:rsidRPr="00084BB3" w:rsidRDefault="00E344F6" w:rsidP="00380E31">
      <w:pPr>
        <w:pStyle w:val="ListParagraph"/>
        <w:numPr>
          <w:ilvl w:val="0"/>
          <w:numId w:val="29"/>
        </w:numPr>
        <w:spacing w:before="60" w:after="60"/>
        <w:rPr>
          <w:rFonts w:cs="Times New Roman"/>
          <w:i/>
          <w:iCs/>
          <w:sz w:val="28"/>
          <w:szCs w:val="28"/>
        </w:rPr>
      </w:pPr>
      <w:r w:rsidRPr="00084BB3">
        <w:rPr>
          <w:rFonts w:cs="Times New Roman"/>
          <w:i/>
          <w:iCs/>
          <w:sz w:val="28"/>
          <w:szCs w:val="28"/>
        </w:rPr>
        <w:t>Cảm biến gia tốc</w:t>
      </w:r>
    </w:p>
    <w:p w14:paraId="1F6B11FC" w14:textId="5E2F1249" w:rsidR="00E344F6" w:rsidRPr="00084BB3" w:rsidRDefault="00E344F6" w:rsidP="00E11322">
      <w:pPr>
        <w:ind w:firstLine="357"/>
        <w:rPr>
          <w:rFonts w:cs="Times New Roman"/>
          <w:i/>
          <w:iCs/>
          <w:sz w:val="28"/>
          <w:szCs w:val="28"/>
        </w:rPr>
      </w:pPr>
      <w:r w:rsidRPr="00084BB3">
        <w:rPr>
          <w:rFonts w:cs="Times New Roman"/>
          <w:sz w:val="28"/>
          <w:szCs w:val="28"/>
        </w:rPr>
        <w:lastRenderedPageBreak/>
        <w:t xml:space="preserve">Dùng để phát hiện các giai đoạn giấc ngủ dựa trên mức độ chuyển động của cơ thể. Phát hiện chuyển động nhẹ nhàng, giúp phân biệt giữa các giai đoạn giấc. Khi có sự di chuyển mạnh hơn, nó sẽ phát hiện thức giấc. </w:t>
      </w:r>
    </w:p>
    <w:p w14:paraId="699DAC7D" w14:textId="77777777" w:rsidR="00E344F6" w:rsidRPr="00084BB3" w:rsidRDefault="00E344F6" w:rsidP="00E344F6">
      <w:pPr>
        <w:jc w:val="center"/>
        <w:rPr>
          <w:rFonts w:cs="Times New Roman"/>
          <w:i/>
          <w:iCs/>
          <w:sz w:val="28"/>
          <w:szCs w:val="28"/>
        </w:rPr>
      </w:pPr>
      <w:r w:rsidRPr="00084BB3">
        <w:rPr>
          <w:rFonts w:cs="Times New Roman"/>
          <w:b/>
          <w:bCs/>
          <w:i/>
          <w:iCs/>
          <w:sz w:val="28"/>
          <w:szCs w:val="28"/>
        </w:rPr>
        <w:t>Bảng 5.</w:t>
      </w:r>
      <w:r w:rsidRPr="00084BB3">
        <w:rPr>
          <w:rFonts w:cs="Times New Roman"/>
          <w:i/>
          <w:iCs/>
          <w:sz w:val="28"/>
          <w:szCs w:val="28"/>
        </w:rPr>
        <w:t xml:space="preserve"> So sánh các loại cảm biến gia tốc</w:t>
      </w:r>
    </w:p>
    <w:tbl>
      <w:tblPr>
        <w:tblStyle w:val="TableGrid"/>
        <w:tblW w:w="0" w:type="auto"/>
        <w:tblLook w:val="04A0" w:firstRow="1" w:lastRow="0" w:firstColumn="1" w:lastColumn="0" w:noHBand="0" w:noVBand="1"/>
      </w:tblPr>
      <w:tblGrid>
        <w:gridCol w:w="2266"/>
        <w:gridCol w:w="2266"/>
        <w:gridCol w:w="2266"/>
        <w:gridCol w:w="2266"/>
      </w:tblGrid>
      <w:tr w:rsidR="00E344F6" w:rsidRPr="00084BB3" w14:paraId="5FF8BEFC" w14:textId="77777777" w:rsidTr="00D75FAE">
        <w:tc>
          <w:tcPr>
            <w:tcW w:w="2266" w:type="dxa"/>
            <w:shd w:val="clear" w:color="auto" w:fill="C5E0B3" w:themeFill="accent6" w:themeFillTint="66"/>
          </w:tcPr>
          <w:p w14:paraId="60EF1D3C"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Tiêu chí</w:t>
            </w:r>
          </w:p>
        </w:tc>
        <w:tc>
          <w:tcPr>
            <w:tcW w:w="2266" w:type="dxa"/>
            <w:shd w:val="clear" w:color="auto" w:fill="C5E0B3" w:themeFill="accent6" w:themeFillTint="66"/>
          </w:tcPr>
          <w:p w14:paraId="5041813B"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MPU-6050</w:t>
            </w:r>
          </w:p>
        </w:tc>
        <w:tc>
          <w:tcPr>
            <w:tcW w:w="2266" w:type="dxa"/>
            <w:shd w:val="clear" w:color="auto" w:fill="C5E0B3" w:themeFill="accent6" w:themeFillTint="66"/>
          </w:tcPr>
          <w:p w14:paraId="7C0786A0"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MPU-9250</w:t>
            </w:r>
          </w:p>
        </w:tc>
        <w:tc>
          <w:tcPr>
            <w:tcW w:w="2266" w:type="dxa"/>
            <w:shd w:val="clear" w:color="auto" w:fill="C5E0B3" w:themeFill="accent6" w:themeFillTint="66"/>
          </w:tcPr>
          <w:p w14:paraId="47C4B24B" w14:textId="77777777" w:rsidR="00E344F6" w:rsidRPr="00084BB3" w:rsidRDefault="00E344F6" w:rsidP="00D75FAE">
            <w:pPr>
              <w:jc w:val="center"/>
              <w:rPr>
                <w:rFonts w:cs="Times New Roman"/>
                <w:b/>
                <w:bCs/>
                <w:i/>
                <w:iCs/>
                <w:sz w:val="28"/>
                <w:szCs w:val="28"/>
              </w:rPr>
            </w:pPr>
            <w:r w:rsidRPr="00084BB3">
              <w:rPr>
                <w:rFonts w:cs="Times New Roman"/>
                <w:b/>
                <w:bCs/>
                <w:sz w:val="28"/>
                <w:szCs w:val="28"/>
              </w:rPr>
              <w:t>BNO055</w:t>
            </w:r>
          </w:p>
        </w:tc>
      </w:tr>
      <w:tr w:rsidR="00E11322" w:rsidRPr="00084BB3" w14:paraId="2E89026D" w14:textId="77777777" w:rsidTr="00E11322">
        <w:trPr>
          <w:trHeight w:val="2585"/>
        </w:trPr>
        <w:tc>
          <w:tcPr>
            <w:tcW w:w="9064" w:type="dxa"/>
            <w:gridSpan w:val="4"/>
            <w:shd w:val="clear" w:color="auto" w:fill="auto"/>
          </w:tcPr>
          <w:p w14:paraId="1E5B4594" w14:textId="17BD31AA" w:rsidR="00E11322" w:rsidRPr="00084BB3" w:rsidRDefault="00E11322" w:rsidP="00D75FAE">
            <w:pPr>
              <w:jc w:val="center"/>
              <w:rPr>
                <w:rFonts w:cs="Times New Roman"/>
                <w:b/>
                <w:bCs/>
                <w:sz w:val="28"/>
                <w:szCs w:val="28"/>
              </w:rPr>
            </w:pPr>
            <w:r w:rsidRPr="00084BB3">
              <w:rPr>
                <w:rFonts w:cs="Times New Roman"/>
                <w:noProof/>
                <w:sz w:val="28"/>
                <w:szCs w:val="28"/>
                <w:lang w:val="vi-VN" w:eastAsia="vi-VN"/>
              </w:rPr>
              <w:drawing>
                <wp:anchor distT="0" distB="0" distL="114300" distR="114300" simplePos="0" relativeHeight="251658243" behindDoc="0" locked="0" layoutInCell="1" allowOverlap="1" wp14:anchorId="502715F5" wp14:editId="4EDD67FD">
                  <wp:simplePos x="0" y="0"/>
                  <wp:positionH relativeFrom="column">
                    <wp:posOffset>1537970</wp:posOffset>
                  </wp:positionH>
                  <wp:positionV relativeFrom="paragraph">
                    <wp:posOffset>74930</wp:posOffset>
                  </wp:positionV>
                  <wp:extent cx="3863340" cy="1455420"/>
                  <wp:effectExtent l="0" t="0" r="3810" b="0"/>
                  <wp:wrapSquare wrapText="bothSides"/>
                  <wp:docPr id="199531890" name="Hình ảnh 9" descr="A blue circuit board with black and yellow ligh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31890" name="Hình ảnh 9" descr="A blue circuit board with black and yellow light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63340" cy="1455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4C378CFE" w14:textId="77777777" w:rsidTr="00D75FAE">
        <w:tc>
          <w:tcPr>
            <w:tcW w:w="2266" w:type="dxa"/>
          </w:tcPr>
          <w:p w14:paraId="64C3BE49" w14:textId="77777777" w:rsidR="00E344F6" w:rsidRPr="00084BB3" w:rsidRDefault="00E344F6" w:rsidP="00D75FAE">
            <w:pPr>
              <w:jc w:val="left"/>
              <w:rPr>
                <w:rFonts w:cs="Times New Roman"/>
                <w:i/>
                <w:iCs/>
                <w:sz w:val="28"/>
                <w:szCs w:val="28"/>
              </w:rPr>
            </w:pPr>
            <w:r w:rsidRPr="00084BB3">
              <w:rPr>
                <w:rFonts w:cs="Times New Roman"/>
                <w:sz w:val="28"/>
                <w:szCs w:val="28"/>
              </w:rPr>
              <w:t>Loại cảm biến</w:t>
            </w:r>
          </w:p>
        </w:tc>
        <w:tc>
          <w:tcPr>
            <w:tcW w:w="2266" w:type="dxa"/>
          </w:tcPr>
          <w:p w14:paraId="4467D035" w14:textId="77777777" w:rsidR="00E344F6" w:rsidRPr="00084BB3" w:rsidRDefault="00E344F6" w:rsidP="00D75FAE">
            <w:pPr>
              <w:jc w:val="left"/>
              <w:rPr>
                <w:rFonts w:cs="Times New Roman"/>
                <w:i/>
                <w:iCs/>
                <w:sz w:val="28"/>
                <w:szCs w:val="28"/>
                <w:lang w:val="it-IT"/>
              </w:rPr>
            </w:pPr>
            <w:r w:rsidRPr="00084BB3">
              <w:rPr>
                <w:rFonts w:cs="Times New Roman"/>
                <w:sz w:val="28"/>
                <w:szCs w:val="28"/>
                <w:lang w:val="it-IT"/>
              </w:rPr>
              <w:t>Gia tốc kế và Gyroscope 6 trục</w:t>
            </w:r>
          </w:p>
        </w:tc>
        <w:tc>
          <w:tcPr>
            <w:tcW w:w="2266" w:type="dxa"/>
          </w:tcPr>
          <w:p w14:paraId="5DAB6B5A" w14:textId="77777777" w:rsidR="00E344F6" w:rsidRPr="00084BB3" w:rsidRDefault="00E344F6" w:rsidP="00D75FAE">
            <w:pPr>
              <w:jc w:val="left"/>
              <w:rPr>
                <w:rFonts w:cs="Times New Roman"/>
                <w:i/>
                <w:iCs/>
                <w:sz w:val="28"/>
                <w:szCs w:val="28"/>
              </w:rPr>
            </w:pPr>
            <w:r w:rsidRPr="00084BB3">
              <w:rPr>
                <w:rFonts w:cs="Times New Roman"/>
                <w:sz w:val="28"/>
                <w:szCs w:val="28"/>
              </w:rPr>
              <w:t>Gia tốc kế, Gyroscope và Magnetometer 9 trục</w:t>
            </w:r>
          </w:p>
        </w:tc>
        <w:tc>
          <w:tcPr>
            <w:tcW w:w="2266" w:type="dxa"/>
          </w:tcPr>
          <w:p w14:paraId="14423D54" w14:textId="77777777" w:rsidR="00E344F6" w:rsidRPr="00084BB3" w:rsidRDefault="00E344F6" w:rsidP="00D75FAE">
            <w:pPr>
              <w:jc w:val="left"/>
              <w:rPr>
                <w:rFonts w:cs="Times New Roman"/>
                <w:i/>
                <w:iCs/>
                <w:sz w:val="28"/>
                <w:szCs w:val="28"/>
              </w:rPr>
            </w:pPr>
            <w:r w:rsidRPr="00084BB3">
              <w:rPr>
                <w:rFonts w:cs="Times New Roman"/>
                <w:sz w:val="28"/>
                <w:szCs w:val="28"/>
              </w:rPr>
              <w:t>Gia tốc kế, Gyroscope và Magnetometer 9 trục</w:t>
            </w:r>
          </w:p>
        </w:tc>
      </w:tr>
      <w:tr w:rsidR="00E344F6" w:rsidRPr="00084BB3" w14:paraId="6E64A2AF" w14:textId="77777777" w:rsidTr="00D75FAE">
        <w:tc>
          <w:tcPr>
            <w:tcW w:w="2266" w:type="dxa"/>
          </w:tcPr>
          <w:p w14:paraId="0A28BF13" w14:textId="77777777" w:rsidR="00E344F6" w:rsidRPr="00084BB3" w:rsidRDefault="00E344F6" w:rsidP="00D75FAE">
            <w:pPr>
              <w:jc w:val="left"/>
              <w:rPr>
                <w:rFonts w:cs="Times New Roman"/>
                <w:sz w:val="28"/>
                <w:szCs w:val="28"/>
              </w:rPr>
            </w:pPr>
            <w:r w:rsidRPr="00084BB3">
              <w:rPr>
                <w:rFonts w:cs="Times New Roman"/>
                <w:sz w:val="28"/>
                <w:szCs w:val="28"/>
              </w:rPr>
              <w:t>Ứng dụng</w:t>
            </w:r>
          </w:p>
        </w:tc>
        <w:tc>
          <w:tcPr>
            <w:tcW w:w="2266" w:type="dxa"/>
          </w:tcPr>
          <w:p w14:paraId="5836E45D" w14:textId="77777777" w:rsidR="00E344F6" w:rsidRPr="00084BB3" w:rsidRDefault="00E344F6" w:rsidP="00D75FAE">
            <w:pPr>
              <w:jc w:val="left"/>
              <w:rPr>
                <w:rFonts w:cs="Times New Roman"/>
                <w:sz w:val="28"/>
                <w:szCs w:val="28"/>
              </w:rPr>
            </w:pPr>
            <w:r w:rsidRPr="00084BB3">
              <w:rPr>
                <w:rFonts w:cs="Times New Roman"/>
                <w:sz w:val="28"/>
                <w:szCs w:val="28"/>
              </w:rPr>
              <w:t>Robot, máy bay không người lái</w:t>
            </w:r>
          </w:p>
        </w:tc>
        <w:tc>
          <w:tcPr>
            <w:tcW w:w="2266" w:type="dxa"/>
          </w:tcPr>
          <w:p w14:paraId="4CE3A0EC" w14:textId="77777777" w:rsidR="00E344F6" w:rsidRPr="00084BB3" w:rsidRDefault="00E344F6" w:rsidP="00D75FAE">
            <w:pPr>
              <w:jc w:val="left"/>
              <w:rPr>
                <w:rFonts w:cs="Times New Roman"/>
                <w:sz w:val="28"/>
                <w:szCs w:val="28"/>
              </w:rPr>
            </w:pPr>
            <w:r w:rsidRPr="00084BB3">
              <w:rPr>
                <w:rFonts w:cs="Times New Roman"/>
                <w:sz w:val="28"/>
                <w:szCs w:val="28"/>
              </w:rPr>
              <w:t>Thiết bị thực tế ảo, robot, ứng dụng di động</w:t>
            </w:r>
          </w:p>
        </w:tc>
        <w:tc>
          <w:tcPr>
            <w:tcW w:w="2266" w:type="dxa"/>
          </w:tcPr>
          <w:p w14:paraId="53A14F1B" w14:textId="77777777" w:rsidR="00E344F6" w:rsidRPr="00084BB3" w:rsidRDefault="00E344F6" w:rsidP="00D75FAE">
            <w:pPr>
              <w:jc w:val="left"/>
              <w:rPr>
                <w:rFonts w:cs="Times New Roman"/>
                <w:sz w:val="28"/>
                <w:szCs w:val="28"/>
              </w:rPr>
            </w:pPr>
            <w:r w:rsidRPr="00084BB3">
              <w:rPr>
                <w:rFonts w:cs="Times New Roman"/>
                <w:sz w:val="28"/>
                <w:szCs w:val="28"/>
              </w:rPr>
              <w:t>Robot thông minh, thiết bị định vị, drone</w:t>
            </w:r>
          </w:p>
        </w:tc>
      </w:tr>
      <w:tr w:rsidR="00E344F6" w:rsidRPr="00084BB3" w14:paraId="3CF23426" w14:textId="77777777" w:rsidTr="00D75FAE">
        <w:tc>
          <w:tcPr>
            <w:tcW w:w="2266" w:type="dxa"/>
          </w:tcPr>
          <w:p w14:paraId="25C218A6" w14:textId="77777777" w:rsidR="00E344F6" w:rsidRPr="00084BB3" w:rsidRDefault="00E344F6" w:rsidP="00D75FAE">
            <w:pPr>
              <w:jc w:val="left"/>
              <w:rPr>
                <w:rFonts w:cs="Times New Roman"/>
                <w:sz w:val="28"/>
                <w:szCs w:val="28"/>
              </w:rPr>
            </w:pPr>
            <w:r w:rsidRPr="00084BB3">
              <w:rPr>
                <w:rFonts w:cs="Times New Roman"/>
                <w:sz w:val="28"/>
                <w:szCs w:val="28"/>
              </w:rPr>
              <w:t>Ưu điểm</w:t>
            </w:r>
          </w:p>
        </w:tc>
        <w:tc>
          <w:tcPr>
            <w:tcW w:w="2266" w:type="dxa"/>
          </w:tcPr>
          <w:p w14:paraId="22386290" w14:textId="77777777" w:rsidR="00E344F6" w:rsidRPr="00084BB3" w:rsidRDefault="00E344F6" w:rsidP="00D75FAE">
            <w:pPr>
              <w:jc w:val="left"/>
              <w:rPr>
                <w:rFonts w:cs="Times New Roman"/>
                <w:sz w:val="28"/>
                <w:szCs w:val="28"/>
              </w:rPr>
            </w:pPr>
            <w:r w:rsidRPr="00084BB3">
              <w:rPr>
                <w:rFonts w:cs="Times New Roman"/>
                <w:sz w:val="28"/>
                <w:szCs w:val="28"/>
              </w:rPr>
              <w:t>Giá thành rẻ, dễ tìm mua</w:t>
            </w:r>
          </w:p>
        </w:tc>
        <w:tc>
          <w:tcPr>
            <w:tcW w:w="2266" w:type="dxa"/>
          </w:tcPr>
          <w:p w14:paraId="6829E203" w14:textId="77777777" w:rsidR="00E344F6" w:rsidRPr="00084BB3" w:rsidRDefault="00E344F6" w:rsidP="00D75FAE">
            <w:pPr>
              <w:jc w:val="left"/>
              <w:rPr>
                <w:rFonts w:cs="Times New Roman"/>
                <w:sz w:val="28"/>
                <w:szCs w:val="28"/>
              </w:rPr>
            </w:pPr>
            <w:r w:rsidRPr="00084BB3">
              <w:rPr>
                <w:rFonts w:cs="Times New Roman"/>
                <w:sz w:val="28"/>
                <w:szCs w:val="28"/>
              </w:rPr>
              <w:t>Có thêm cảm biến từ trường và bộ xử lý tín hiệu</w:t>
            </w:r>
          </w:p>
        </w:tc>
        <w:tc>
          <w:tcPr>
            <w:tcW w:w="2266" w:type="dxa"/>
          </w:tcPr>
          <w:p w14:paraId="29D073AB" w14:textId="77777777" w:rsidR="00E344F6" w:rsidRPr="00084BB3" w:rsidRDefault="00E344F6" w:rsidP="00D75FAE">
            <w:pPr>
              <w:jc w:val="left"/>
              <w:rPr>
                <w:rFonts w:cs="Times New Roman"/>
                <w:sz w:val="28"/>
                <w:szCs w:val="28"/>
              </w:rPr>
            </w:pPr>
            <w:r w:rsidRPr="00084BB3">
              <w:rPr>
                <w:rFonts w:cs="Times New Roman"/>
                <w:sz w:val="28"/>
                <w:szCs w:val="28"/>
              </w:rPr>
              <w:t>Tích hợp cảm biến từ trường và khả năng tính toán định hướng tự động, có thể cung cấp thông tin 3D</w:t>
            </w:r>
          </w:p>
        </w:tc>
      </w:tr>
      <w:tr w:rsidR="00E344F6" w:rsidRPr="00084BB3" w14:paraId="723C0FBE" w14:textId="77777777" w:rsidTr="00D75FAE">
        <w:tc>
          <w:tcPr>
            <w:tcW w:w="2266" w:type="dxa"/>
          </w:tcPr>
          <w:p w14:paraId="32C76528" w14:textId="77777777" w:rsidR="00E344F6" w:rsidRPr="00084BB3" w:rsidRDefault="00E344F6" w:rsidP="00D75FAE">
            <w:pPr>
              <w:jc w:val="left"/>
              <w:rPr>
                <w:rFonts w:cs="Times New Roman"/>
                <w:sz w:val="28"/>
                <w:szCs w:val="28"/>
              </w:rPr>
            </w:pPr>
            <w:r w:rsidRPr="00084BB3">
              <w:rPr>
                <w:rFonts w:cs="Times New Roman"/>
                <w:sz w:val="28"/>
                <w:szCs w:val="28"/>
              </w:rPr>
              <w:t>Nhược điểm</w:t>
            </w:r>
          </w:p>
        </w:tc>
        <w:tc>
          <w:tcPr>
            <w:tcW w:w="2266" w:type="dxa"/>
          </w:tcPr>
          <w:p w14:paraId="268070B9" w14:textId="77777777" w:rsidR="00E344F6" w:rsidRPr="00084BB3" w:rsidRDefault="00E344F6" w:rsidP="00D75FAE">
            <w:pPr>
              <w:jc w:val="left"/>
              <w:rPr>
                <w:rFonts w:cs="Times New Roman"/>
                <w:sz w:val="28"/>
                <w:szCs w:val="28"/>
              </w:rPr>
            </w:pPr>
            <w:r w:rsidRPr="00084BB3">
              <w:rPr>
                <w:rFonts w:cs="Times New Roman"/>
                <w:sz w:val="28"/>
                <w:szCs w:val="28"/>
              </w:rPr>
              <w:t>Không có bộ xử lý tích hợp</w:t>
            </w:r>
          </w:p>
        </w:tc>
        <w:tc>
          <w:tcPr>
            <w:tcW w:w="2266" w:type="dxa"/>
          </w:tcPr>
          <w:p w14:paraId="28711DBC" w14:textId="77777777" w:rsidR="00E344F6" w:rsidRPr="00084BB3" w:rsidRDefault="00E344F6" w:rsidP="00D75FAE">
            <w:pPr>
              <w:jc w:val="left"/>
              <w:rPr>
                <w:rFonts w:cs="Times New Roman"/>
                <w:sz w:val="28"/>
                <w:szCs w:val="28"/>
              </w:rPr>
            </w:pPr>
            <w:r w:rsidRPr="00084BB3">
              <w:rPr>
                <w:rFonts w:cs="Times New Roman"/>
                <w:sz w:val="28"/>
                <w:szCs w:val="28"/>
              </w:rPr>
              <w:t>Giá thành cao hơn MPU-6050</w:t>
            </w:r>
          </w:p>
        </w:tc>
        <w:tc>
          <w:tcPr>
            <w:tcW w:w="2266" w:type="dxa"/>
          </w:tcPr>
          <w:p w14:paraId="168E7570" w14:textId="77777777" w:rsidR="00E344F6" w:rsidRPr="00084BB3" w:rsidRDefault="00E344F6" w:rsidP="00D75FAE">
            <w:pPr>
              <w:jc w:val="left"/>
              <w:rPr>
                <w:rFonts w:cs="Times New Roman"/>
                <w:sz w:val="28"/>
                <w:szCs w:val="28"/>
              </w:rPr>
            </w:pPr>
            <w:r w:rsidRPr="00084BB3">
              <w:rPr>
                <w:rFonts w:cs="Times New Roman"/>
                <w:sz w:val="28"/>
                <w:szCs w:val="28"/>
              </w:rPr>
              <w:t>Có giá thành cao nhất, đồng thời kích thước cũng lớn nhất</w:t>
            </w:r>
          </w:p>
        </w:tc>
      </w:tr>
      <w:tr w:rsidR="00E344F6" w:rsidRPr="00084BB3" w14:paraId="5962E9E2" w14:textId="77777777" w:rsidTr="00D75FAE">
        <w:tc>
          <w:tcPr>
            <w:tcW w:w="9064" w:type="dxa"/>
            <w:gridSpan w:val="4"/>
            <w:shd w:val="clear" w:color="auto" w:fill="C5E0B3" w:themeFill="accent6" w:themeFillTint="66"/>
          </w:tcPr>
          <w:p w14:paraId="0534E5DC" w14:textId="77777777" w:rsidR="00E344F6" w:rsidRPr="00084BB3" w:rsidRDefault="00E344F6" w:rsidP="00D75FAE">
            <w:pPr>
              <w:jc w:val="center"/>
              <w:rPr>
                <w:rFonts w:cs="Times New Roman"/>
                <w:b/>
                <w:bCs/>
                <w:sz w:val="28"/>
                <w:szCs w:val="28"/>
              </w:rPr>
            </w:pPr>
            <w:r w:rsidRPr="00084BB3">
              <w:rPr>
                <w:rFonts w:cs="Times New Roman"/>
                <w:b/>
                <w:bCs/>
                <w:sz w:val="28"/>
                <w:szCs w:val="28"/>
              </w:rPr>
              <w:lastRenderedPageBreak/>
              <w:t>Thông số kỹ thuật</w:t>
            </w:r>
          </w:p>
        </w:tc>
      </w:tr>
      <w:tr w:rsidR="00E344F6" w:rsidRPr="00084BB3" w14:paraId="52F7F298" w14:textId="77777777" w:rsidTr="00D75FAE">
        <w:tc>
          <w:tcPr>
            <w:tcW w:w="2266" w:type="dxa"/>
          </w:tcPr>
          <w:p w14:paraId="42B36F73" w14:textId="77777777" w:rsidR="00E344F6" w:rsidRPr="00084BB3" w:rsidRDefault="00E344F6" w:rsidP="00D75FAE">
            <w:pPr>
              <w:jc w:val="left"/>
              <w:rPr>
                <w:rFonts w:cs="Times New Roman"/>
                <w:i/>
                <w:iCs/>
                <w:sz w:val="28"/>
                <w:szCs w:val="28"/>
              </w:rPr>
            </w:pPr>
            <w:r w:rsidRPr="00084BB3">
              <w:rPr>
                <w:rFonts w:cs="Times New Roman"/>
                <w:sz w:val="28"/>
                <w:szCs w:val="28"/>
              </w:rPr>
              <w:t>Số trục</w:t>
            </w:r>
          </w:p>
        </w:tc>
        <w:tc>
          <w:tcPr>
            <w:tcW w:w="2266" w:type="dxa"/>
          </w:tcPr>
          <w:p w14:paraId="78C75B47" w14:textId="77777777" w:rsidR="00E344F6" w:rsidRPr="00084BB3" w:rsidRDefault="00E344F6" w:rsidP="00D75FAE">
            <w:pPr>
              <w:jc w:val="left"/>
              <w:rPr>
                <w:rFonts w:cs="Times New Roman"/>
                <w:i/>
                <w:iCs/>
                <w:sz w:val="28"/>
                <w:szCs w:val="28"/>
              </w:rPr>
            </w:pPr>
            <w:r w:rsidRPr="00084BB3">
              <w:rPr>
                <w:rFonts w:cs="Times New Roman"/>
                <w:sz w:val="28"/>
                <w:szCs w:val="28"/>
              </w:rPr>
              <w:t>6 (3 gia tốc + 3 gyroscope)</w:t>
            </w:r>
          </w:p>
        </w:tc>
        <w:tc>
          <w:tcPr>
            <w:tcW w:w="2266" w:type="dxa"/>
          </w:tcPr>
          <w:p w14:paraId="13059E18" w14:textId="77777777" w:rsidR="00E344F6" w:rsidRPr="00084BB3" w:rsidRDefault="00E344F6" w:rsidP="00D75FAE">
            <w:pPr>
              <w:jc w:val="left"/>
              <w:rPr>
                <w:rFonts w:cs="Times New Roman"/>
                <w:i/>
                <w:iCs/>
                <w:sz w:val="28"/>
                <w:szCs w:val="28"/>
              </w:rPr>
            </w:pPr>
            <w:r w:rsidRPr="00084BB3">
              <w:rPr>
                <w:rFonts w:cs="Times New Roman"/>
                <w:sz w:val="28"/>
                <w:szCs w:val="28"/>
              </w:rPr>
              <w:t>9 (3 gia tốc + 3 gyroscope + 3 magnetometer)</w:t>
            </w:r>
          </w:p>
        </w:tc>
        <w:tc>
          <w:tcPr>
            <w:tcW w:w="2266" w:type="dxa"/>
          </w:tcPr>
          <w:p w14:paraId="598EB664" w14:textId="77777777" w:rsidR="00E344F6" w:rsidRPr="00084BB3" w:rsidRDefault="00E344F6" w:rsidP="00D75FAE">
            <w:pPr>
              <w:jc w:val="left"/>
              <w:rPr>
                <w:rFonts w:cs="Times New Roman"/>
                <w:i/>
                <w:iCs/>
                <w:sz w:val="28"/>
                <w:szCs w:val="28"/>
              </w:rPr>
            </w:pPr>
            <w:r w:rsidRPr="00084BB3">
              <w:rPr>
                <w:rFonts w:cs="Times New Roman"/>
                <w:sz w:val="28"/>
                <w:szCs w:val="28"/>
              </w:rPr>
              <w:t>9 (3 gia tốc + 3 gyroscope + 3 magnetometer)</w:t>
            </w:r>
          </w:p>
        </w:tc>
      </w:tr>
      <w:tr w:rsidR="00E344F6" w:rsidRPr="00084BB3" w14:paraId="340F2348" w14:textId="77777777" w:rsidTr="00D75FAE">
        <w:tc>
          <w:tcPr>
            <w:tcW w:w="2266" w:type="dxa"/>
          </w:tcPr>
          <w:p w14:paraId="0D228A03" w14:textId="77777777" w:rsidR="00E344F6" w:rsidRPr="00084BB3" w:rsidRDefault="00E344F6" w:rsidP="00D75FAE">
            <w:pPr>
              <w:jc w:val="left"/>
              <w:rPr>
                <w:rFonts w:cs="Times New Roman"/>
                <w:i/>
                <w:iCs/>
                <w:sz w:val="28"/>
                <w:szCs w:val="28"/>
              </w:rPr>
            </w:pPr>
            <w:r w:rsidRPr="00084BB3">
              <w:rPr>
                <w:rFonts w:cs="Times New Roman"/>
                <w:sz w:val="28"/>
                <w:szCs w:val="28"/>
              </w:rPr>
              <w:t>Giao thức giao tiếp</w:t>
            </w:r>
          </w:p>
        </w:tc>
        <w:tc>
          <w:tcPr>
            <w:tcW w:w="2266" w:type="dxa"/>
          </w:tcPr>
          <w:p w14:paraId="011551F0" w14:textId="77777777" w:rsidR="00E344F6" w:rsidRPr="00084BB3" w:rsidRDefault="00E344F6" w:rsidP="00D75FAE">
            <w:pPr>
              <w:jc w:val="left"/>
              <w:rPr>
                <w:rFonts w:cs="Times New Roman"/>
                <w:i/>
                <w:iCs/>
                <w:sz w:val="28"/>
                <w:szCs w:val="28"/>
              </w:rPr>
            </w:pPr>
            <w:r w:rsidRPr="00084BB3">
              <w:rPr>
                <w:rFonts w:cs="Times New Roman"/>
                <w:sz w:val="28"/>
                <w:szCs w:val="28"/>
              </w:rPr>
              <w:t>I2C</w:t>
            </w:r>
          </w:p>
        </w:tc>
        <w:tc>
          <w:tcPr>
            <w:tcW w:w="2266" w:type="dxa"/>
          </w:tcPr>
          <w:p w14:paraId="29F5042F" w14:textId="77777777" w:rsidR="00E344F6" w:rsidRPr="00084BB3" w:rsidRDefault="00E344F6" w:rsidP="00D75FAE">
            <w:pPr>
              <w:jc w:val="left"/>
              <w:rPr>
                <w:rFonts w:cs="Times New Roman"/>
                <w:i/>
                <w:iCs/>
                <w:sz w:val="28"/>
                <w:szCs w:val="28"/>
              </w:rPr>
            </w:pPr>
            <w:r w:rsidRPr="00084BB3">
              <w:rPr>
                <w:rFonts w:cs="Times New Roman"/>
                <w:sz w:val="28"/>
                <w:szCs w:val="28"/>
              </w:rPr>
              <w:t>I2C</w:t>
            </w:r>
          </w:p>
        </w:tc>
        <w:tc>
          <w:tcPr>
            <w:tcW w:w="2266" w:type="dxa"/>
          </w:tcPr>
          <w:p w14:paraId="37AE480E" w14:textId="77777777" w:rsidR="00E344F6" w:rsidRPr="00084BB3" w:rsidRDefault="00E344F6" w:rsidP="00D75FAE">
            <w:pPr>
              <w:jc w:val="left"/>
              <w:rPr>
                <w:rFonts w:cs="Times New Roman"/>
                <w:i/>
                <w:iCs/>
                <w:sz w:val="28"/>
                <w:szCs w:val="28"/>
              </w:rPr>
            </w:pPr>
            <w:r w:rsidRPr="00084BB3">
              <w:rPr>
                <w:rFonts w:cs="Times New Roman"/>
                <w:sz w:val="28"/>
                <w:szCs w:val="28"/>
              </w:rPr>
              <w:t>I2C</w:t>
            </w:r>
          </w:p>
        </w:tc>
      </w:tr>
      <w:tr w:rsidR="00E344F6" w:rsidRPr="00084BB3" w14:paraId="2D0E7E2B" w14:textId="77777777" w:rsidTr="00D75FAE">
        <w:tc>
          <w:tcPr>
            <w:tcW w:w="2266" w:type="dxa"/>
          </w:tcPr>
          <w:p w14:paraId="43C94963" w14:textId="77777777" w:rsidR="00E344F6" w:rsidRPr="00084BB3" w:rsidRDefault="00E344F6" w:rsidP="00D75FAE">
            <w:pPr>
              <w:jc w:val="left"/>
              <w:rPr>
                <w:rFonts w:cs="Times New Roman"/>
                <w:i/>
                <w:iCs/>
                <w:sz w:val="28"/>
                <w:szCs w:val="28"/>
              </w:rPr>
            </w:pPr>
            <w:r w:rsidRPr="00084BB3">
              <w:rPr>
                <w:rFonts w:cs="Times New Roman"/>
                <w:sz w:val="28"/>
                <w:szCs w:val="28"/>
              </w:rPr>
              <w:t>Độ nhạy gia tốc</w:t>
            </w:r>
          </w:p>
        </w:tc>
        <w:tc>
          <w:tcPr>
            <w:tcW w:w="2266" w:type="dxa"/>
          </w:tcPr>
          <w:p w14:paraId="1C1138B4" w14:textId="77777777" w:rsidR="00E344F6" w:rsidRPr="00084BB3" w:rsidRDefault="00E344F6" w:rsidP="00D75FAE">
            <w:pPr>
              <w:jc w:val="left"/>
              <w:rPr>
                <w:rFonts w:cs="Times New Roman"/>
                <w:i/>
                <w:iCs/>
                <w:sz w:val="28"/>
                <w:szCs w:val="28"/>
              </w:rPr>
            </w:pPr>
            <w:r w:rsidRPr="00084BB3">
              <w:rPr>
                <w:rFonts w:cs="Times New Roman"/>
                <w:sz w:val="28"/>
                <w:szCs w:val="28"/>
              </w:rPr>
              <w:t>±2g, ±4g, ±8g, ±16g</w:t>
            </w:r>
          </w:p>
        </w:tc>
        <w:tc>
          <w:tcPr>
            <w:tcW w:w="2266" w:type="dxa"/>
          </w:tcPr>
          <w:p w14:paraId="5BB90DC8" w14:textId="77777777" w:rsidR="00E344F6" w:rsidRPr="00084BB3" w:rsidRDefault="00E344F6" w:rsidP="00D75FAE">
            <w:pPr>
              <w:jc w:val="left"/>
              <w:rPr>
                <w:rFonts w:cs="Times New Roman"/>
                <w:i/>
                <w:iCs/>
                <w:sz w:val="28"/>
                <w:szCs w:val="28"/>
              </w:rPr>
            </w:pPr>
            <w:r w:rsidRPr="00084BB3">
              <w:rPr>
                <w:rFonts w:cs="Times New Roman"/>
                <w:sz w:val="28"/>
                <w:szCs w:val="28"/>
              </w:rPr>
              <w:t>±2g, ±4g, ±8g, ±16g</w:t>
            </w:r>
          </w:p>
        </w:tc>
        <w:tc>
          <w:tcPr>
            <w:tcW w:w="2266" w:type="dxa"/>
          </w:tcPr>
          <w:p w14:paraId="65529AEE" w14:textId="77777777" w:rsidR="00E344F6" w:rsidRPr="00084BB3" w:rsidRDefault="00E344F6" w:rsidP="00D75FAE">
            <w:pPr>
              <w:jc w:val="left"/>
              <w:rPr>
                <w:rFonts w:cs="Times New Roman"/>
                <w:i/>
                <w:iCs/>
                <w:sz w:val="28"/>
                <w:szCs w:val="28"/>
              </w:rPr>
            </w:pPr>
            <w:r w:rsidRPr="00084BB3">
              <w:rPr>
                <w:rFonts w:cs="Times New Roman"/>
                <w:sz w:val="28"/>
                <w:szCs w:val="28"/>
              </w:rPr>
              <w:t>±2g, ±4g, ±8g, ±16g</w:t>
            </w:r>
          </w:p>
        </w:tc>
      </w:tr>
      <w:tr w:rsidR="00E344F6" w:rsidRPr="00084BB3" w14:paraId="59E77777" w14:textId="77777777" w:rsidTr="00D75FAE">
        <w:tc>
          <w:tcPr>
            <w:tcW w:w="2266" w:type="dxa"/>
          </w:tcPr>
          <w:p w14:paraId="200B0C11" w14:textId="77777777" w:rsidR="00E344F6" w:rsidRPr="00084BB3" w:rsidRDefault="00E344F6" w:rsidP="00D75FAE">
            <w:pPr>
              <w:jc w:val="left"/>
              <w:rPr>
                <w:rFonts w:cs="Times New Roman"/>
                <w:i/>
                <w:iCs/>
                <w:sz w:val="28"/>
                <w:szCs w:val="28"/>
              </w:rPr>
            </w:pPr>
            <w:r w:rsidRPr="00084BB3">
              <w:rPr>
                <w:rFonts w:cs="Times New Roman"/>
                <w:sz w:val="28"/>
                <w:szCs w:val="28"/>
              </w:rPr>
              <w:t>Độ nhạy gyroscope</w:t>
            </w:r>
          </w:p>
        </w:tc>
        <w:tc>
          <w:tcPr>
            <w:tcW w:w="2266" w:type="dxa"/>
          </w:tcPr>
          <w:p w14:paraId="62DAB6D9" w14:textId="77777777" w:rsidR="00E344F6" w:rsidRPr="00084BB3" w:rsidRDefault="00E344F6" w:rsidP="00D75FAE">
            <w:pPr>
              <w:jc w:val="left"/>
              <w:rPr>
                <w:rFonts w:cs="Times New Roman"/>
                <w:i/>
                <w:iCs/>
                <w:sz w:val="28"/>
                <w:szCs w:val="28"/>
              </w:rPr>
            </w:pPr>
            <w:r w:rsidRPr="00084BB3">
              <w:rPr>
                <w:rFonts w:cs="Times New Roman"/>
                <w:sz w:val="28"/>
                <w:szCs w:val="28"/>
              </w:rPr>
              <w:t>±250, ±500, ±1000, ±2000 dps</w:t>
            </w:r>
          </w:p>
        </w:tc>
        <w:tc>
          <w:tcPr>
            <w:tcW w:w="2266" w:type="dxa"/>
          </w:tcPr>
          <w:p w14:paraId="7BA59864" w14:textId="77777777" w:rsidR="00E344F6" w:rsidRPr="00084BB3" w:rsidRDefault="00E344F6" w:rsidP="00D75FAE">
            <w:pPr>
              <w:jc w:val="left"/>
              <w:rPr>
                <w:rFonts w:cs="Times New Roman"/>
                <w:i/>
                <w:iCs/>
                <w:sz w:val="28"/>
                <w:szCs w:val="28"/>
              </w:rPr>
            </w:pPr>
            <w:r w:rsidRPr="00084BB3">
              <w:rPr>
                <w:rFonts w:cs="Times New Roman"/>
                <w:sz w:val="28"/>
                <w:szCs w:val="28"/>
              </w:rPr>
              <w:t>±250, ±500, ±1000, ±2000 dps</w:t>
            </w:r>
          </w:p>
        </w:tc>
        <w:tc>
          <w:tcPr>
            <w:tcW w:w="2266" w:type="dxa"/>
          </w:tcPr>
          <w:p w14:paraId="1AD4344F" w14:textId="77777777" w:rsidR="00E344F6" w:rsidRPr="00084BB3" w:rsidRDefault="00E344F6" w:rsidP="00D75FAE">
            <w:pPr>
              <w:jc w:val="left"/>
              <w:rPr>
                <w:rFonts w:cs="Times New Roman"/>
                <w:i/>
                <w:iCs/>
                <w:sz w:val="28"/>
                <w:szCs w:val="28"/>
              </w:rPr>
            </w:pPr>
            <w:r w:rsidRPr="00084BB3">
              <w:rPr>
                <w:rFonts w:cs="Times New Roman"/>
                <w:sz w:val="28"/>
                <w:szCs w:val="28"/>
              </w:rPr>
              <w:t>±250, ±500, ±1000, ±2000 dps</w:t>
            </w:r>
          </w:p>
        </w:tc>
      </w:tr>
      <w:tr w:rsidR="00E344F6" w:rsidRPr="00084BB3" w14:paraId="6EA46910" w14:textId="77777777" w:rsidTr="00D75FAE">
        <w:tc>
          <w:tcPr>
            <w:tcW w:w="2266" w:type="dxa"/>
          </w:tcPr>
          <w:p w14:paraId="1FDEF5FC" w14:textId="77777777" w:rsidR="00E344F6" w:rsidRPr="00084BB3" w:rsidRDefault="00E344F6" w:rsidP="00D75FAE">
            <w:pPr>
              <w:jc w:val="left"/>
              <w:rPr>
                <w:rFonts w:cs="Times New Roman"/>
                <w:i/>
                <w:iCs/>
                <w:sz w:val="28"/>
                <w:szCs w:val="28"/>
              </w:rPr>
            </w:pPr>
            <w:r w:rsidRPr="00084BB3">
              <w:rPr>
                <w:rFonts w:cs="Times New Roman"/>
                <w:sz w:val="28"/>
                <w:szCs w:val="28"/>
              </w:rPr>
              <w:t>Độ nhạy magnetometer</w:t>
            </w:r>
          </w:p>
        </w:tc>
        <w:tc>
          <w:tcPr>
            <w:tcW w:w="2266" w:type="dxa"/>
          </w:tcPr>
          <w:p w14:paraId="478F91A6" w14:textId="77777777" w:rsidR="00E344F6" w:rsidRPr="00084BB3" w:rsidRDefault="00E344F6" w:rsidP="00D75FAE">
            <w:pPr>
              <w:jc w:val="left"/>
              <w:rPr>
                <w:rFonts w:cs="Times New Roman"/>
                <w:i/>
                <w:iCs/>
                <w:sz w:val="28"/>
                <w:szCs w:val="28"/>
              </w:rPr>
            </w:pPr>
            <w:r w:rsidRPr="00084BB3">
              <w:rPr>
                <w:rFonts w:cs="Times New Roman"/>
                <w:sz w:val="28"/>
                <w:szCs w:val="28"/>
              </w:rPr>
              <w:t>Không</w:t>
            </w:r>
          </w:p>
        </w:tc>
        <w:tc>
          <w:tcPr>
            <w:tcW w:w="2266" w:type="dxa"/>
          </w:tcPr>
          <w:p w14:paraId="69D3639F" w14:textId="77777777" w:rsidR="00E344F6" w:rsidRPr="00084BB3" w:rsidRDefault="00E344F6" w:rsidP="00D75FAE">
            <w:pPr>
              <w:jc w:val="left"/>
              <w:rPr>
                <w:rFonts w:cs="Times New Roman"/>
                <w:i/>
                <w:iCs/>
                <w:sz w:val="28"/>
                <w:szCs w:val="28"/>
              </w:rPr>
            </w:pPr>
            <w:r w:rsidRPr="00084BB3">
              <w:rPr>
                <w:rFonts w:cs="Times New Roman"/>
                <w:sz w:val="28"/>
                <w:szCs w:val="28"/>
              </w:rPr>
              <w:t>±4800 µT (microteslas)</w:t>
            </w:r>
          </w:p>
        </w:tc>
        <w:tc>
          <w:tcPr>
            <w:tcW w:w="2266" w:type="dxa"/>
          </w:tcPr>
          <w:p w14:paraId="6DA1AE30" w14:textId="77777777" w:rsidR="00E344F6" w:rsidRPr="00084BB3" w:rsidRDefault="00E344F6" w:rsidP="00D75FAE">
            <w:pPr>
              <w:jc w:val="left"/>
              <w:rPr>
                <w:rFonts w:cs="Times New Roman"/>
                <w:i/>
                <w:iCs/>
                <w:sz w:val="28"/>
                <w:szCs w:val="28"/>
              </w:rPr>
            </w:pPr>
            <w:r w:rsidRPr="00084BB3">
              <w:rPr>
                <w:rFonts w:cs="Times New Roman"/>
                <w:sz w:val="28"/>
                <w:szCs w:val="28"/>
              </w:rPr>
              <w:t>±1300 µT (microteslas)</w:t>
            </w:r>
          </w:p>
        </w:tc>
      </w:tr>
      <w:tr w:rsidR="00E344F6" w:rsidRPr="00084BB3" w14:paraId="0D494E00" w14:textId="77777777" w:rsidTr="00D75FAE">
        <w:tc>
          <w:tcPr>
            <w:tcW w:w="2266" w:type="dxa"/>
          </w:tcPr>
          <w:p w14:paraId="345F6DF2" w14:textId="77777777" w:rsidR="00E344F6" w:rsidRPr="00084BB3" w:rsidRDefault="00E344F6" w:rsidP="00D75FAE">
            <w:pPr>
              <w:jc w:val="left"/>
              <w:rPr>
                <w:rFonts w:cs="Times New Roman"/>
                <w:i/>
                <w:iCs/>
                <w:sz w:val="28"/>
                <w:szCs w:val="28"/>
              </w:rPr>
            </w:pPr>
            <w:r w:rsidRPr="00084BB3">
              <w:rPr>
                <w:rFonts w:cs="Times New Roman"/>
                <w:sz w:val="28"/>
                <w:szCs w:val="28"/>
              </w:rPr>
              <w:t>Bộ xử lý tín hiệu</w:t>
            </w:r>
          </w:p>
        </w:tc>
        <w:tc>
          <w:tcPr>
            <w:tcW w:w="2266" w:type="dxa"/>
          </w:tcPr>
          <w:p w14:paraId="4C099C61" w14:textId="77777777" w:rsidR="00E344F6" w:rsidRPr="00084BB3" w:rsidRDefault="00E344F6" w:rsidP="00D75FAE">
            <w:pPr>
              <w:jc w:val="left"/>
              <w:rPr>
                <w:rFonts w:cs="Times New Roman"/>
                <w:i/>
                <w:iCs/>
                <w:sz w:val="28"/>
                <w:szCs w:val="28"/>
              </w:rPr>
            </w:pPr>
            <w:r w:rsidRPr="00084BB3">
              <w:rPr>
                <w:rFonts w:cs="Times New Roman"/>
                <w:sz w:val="28"/>
                <w:szCs w:val="28"/>
              </w:rPr>
              <w:t>Có (Digital Motion Processor - DMP)</w:t>
            </w:r>
          </w:p>
        </w:tc>
        <w:tc>
          <w:tcPr>
            <w:tcW w:w="2266" w:type="dxa"/>
          </w:tcPr>
          <w:p w14:paraId="27C1094F" w14:textId="77777777" w:rsidR="00E344F6" w:rsidRPr="00084BB3" w:rsidRDefault="00E344F6" w:rsidP="00D75FAE">
            <w:pPr>
              <w:jc w:val="left"/>
              <w:rPr>
                <w:rFonts w:cs="Times New Roman"/>
                <w:i/>
                <w:iCs/>
                <w:sz w:val="28"/>
                <w:szCs w:val="28"/>
              </w:rPr>
            </w:pPr>
            <w:r w:rsidRPr="00084BB3">
              <w:rPr>
                <w:rFonts w:cs="Times New Roman"/>
                <w:sz w:val="28"/>
                <w:szCs w:val="28"/>
              </w:rPr>
              <w:t>Có (Digital Motion Processor - DMP)</w:t>
            </w:r>
          </w:p>
        </w:tc>
        <w:tc>
          <w:tcPr>
            <w:tcW w:w="2266" w:type="dxa"/>
          </w:tcPr>
          <w:p w14:paraId="338EEDE6" w14:textId="77777777" w:rsidR="00E344F6" w:rsidRPr="00084BB3" w:rsidRDefault="00E344F6" w:rsidP="00D75FAE">
            <w:pPr>
              <w:jc w:val="left"/>
              <w:rPr>
                <w:rFonts w:cs="Times New Roman"/>
                <w:i/>
                <w:iCs/>
                <w:sz w:val="28"/>
                <w:szCs w:val="28"/>
              </w:rPr>
            </w:pPr>
            <w:r w:rsidRPr="00084BB3">
              <w:rPr>
                <w:rFonts w:cs="Times New Roman"/>
                <w:sz w:val="28"/>
                <w:szCs w:val="28"/>
              </w:rPr>
              <w:t>Có (Bộ điều khiển định hướng)</w:t>
            </w:r>
          </w:p>
        </w:tc>
      </w:tr>
      <w:tr w:rsidR="00E344F6" w:rsidRPr="00084BB3" w14:paraId="5AB692F7" w14:textId="77777777" w:rsidTr="00D75FAE">
        <w:tc>
          <w:tcPr>
            <w:tcW w:w="2266" w:type="dxa"/>
          </w:tcPr>
          <w:p w14:paraId="50420761" w14:textId="77777777" w:rsidR="00E344F6" w:rsidRPr="00084BB3" w:rsidRDefault="00E344F6" w:rsidP="00D75FAE">
            <w:pPr>
              <w:jc w:val="left"/>
              <w:rPr>
                <w:rFonts w:cs="Times New Roman"/>
                <w:i/>
                <w:iCs/>
                <w:sz w:val="28"/>
                <w:szCs w:val="28"/>
              </w:rPr>
            </w:pPr>
            <w:r w:rsidRPr="00084BB3">
              <w:rPr>
                <w:rFonts w:cs="Times New Roman"/>
                <w:sz w:val="28"/>
                <w:szCs w:val="28"/>
              </w:rPr>
              <w:t>Tính năng định hướng</w:t>
            </w:r>
          </w:p>
        </w:tc>
        <w:tc>
          <w:tcPr>
            <w:tcW w:w="2266" w:type="dxa"/>
          </w:tcPr>
          <w:p w14:paraId="1021E29E" w14:textId="77777777" w:rsidR="00E344F6" w:rsidRPr="00084BB3" w:rsidRDefault="00E344F6" w:rsidP="00D75FAE">
            <w:pPr>
              <w:jc w:val="left"/>
              <w:rPr>
                <w:rFonts w:cs="Times New Roman"/>
                <w:i/>
                <w:iCs/>
                <w:sz w:val="28"/>
                <w:szCs w:val="28"/>
              </w:rPr>
            </w:pPr>
            <w:r w:rsidRPr="00084BB3">
              <w:rPr>
                <w:rFonts w:cs="Times New Roman"/>
                <w:sz w:val="28"/>
                <w:szCs w:val="28"/>
              </w:rPr>
              <w:t>Không</w:t>
            </w:r>
          </w:p>
        </w:tc>
        <w:tc>
          <w:tcPr>
            <w:tcW w:w="2266" w:type="dxa"/>
          </w:tcPr>
          <w:p w14:paraId="7EFF7AB9" w14:textId="77777777" w:rsidR="00E344F6" w:rsidRPr="00084BB3" w:rsidRDefault="00E344F6" w:rsidP="00D75FAE">
            <w:pPr>
              <w:jc w:val="left"/>
              <w:rPr>
                <w:rFonts w:cs="Times New Roman"/>
                <w:i/>
                <w:iCs/>
                <w:sz w:val="28"/>
                <w:szCs w:val="28"/>
              </w:rPr>
            </w:pPr>
            <w:r w:rsidRPr="00084BB3">
              <w:rPr>
                <w:rFonts w:cs="Times New Roman"/>
                <w:sz w:val="28"/>
                <w:szCs w:val="28"/>
              </w:rPr>
              <w:t>Có</w:t>
            </w:r>
          </w:p>
        </w:tc>
        <w:tc>
          <w:tcPr>
            <w:tcW w:w="2266" w:type="dxa"/>
          </w:tcPr>
          <w:p w14:paraId="2A13F54F" w14:textId="77777777" w:rsidR="00E344F6" w:rsidRPr="00084BB3" w:rsidRDefault="00E344F6" w:rsidP="00D75FAE">
            <w:pPr>
              <w:jc w:val="left"/>
              <w:rPr>
                <w:rFonts w:cs="Times New Roman"/>
                <w:i/>
                <w:iCs/>
                <w:sz w:val="28"/>
                <w:szCs w:val="28"/>
              </w:rPr>
            </w:pPr>
            <w:r w:rsidRPr="00084BB3">
              <w:rPr>
                <w:rFonts w:cs="Times New Roman"/>
                <w:sz w:val="28"/>
                <w:szCs w:val="28"/>
              </w:rPr>
              <w:t>Có (cung cấp dữ liệu định hướng 3D)</w:t>
            </w:r>
          </w:p>
        </w:tc>
      </w:tr>
      <w:tr w:rsidR="00E344F6" w:rsidRPr="00084BB3" w14:paraId="55B107EF" w14:textId="77777777" w:rsidTr="00D75FAE">
        <w:tc>
          <w:tcPr>
            <w:tcW w:w="2266" w:type="dxa"/>
          </w:tcPr>
          <w:p w14:paraId="29310192" w14:textId="77777777" w:rsidR="00E344F6" w:rsidRPr="00084BB3" w:rsidRDefault="00E344F6" w:rsidP="00D75FAE">
            <w:pPr>
              <w:jc w:val="left"/>
              <w:rPr>
                <w:rFonts w:cs="Times New Roman"/>
                <w:i/>
                <w:iCs/>
                <w:sz w:val="28"/>
                <w:szCs w:val="28"/>
              </w:rPr>
            </w:pPr>
            <w:r w:rsidRPr="00084BB3">
              <w:rPr>
                <w:rFonts w:cs="Times New Roman"/>
                <w:sz w:val="28"/>
                <w:szCs w:val="28"/>
              </w:rPr>
              <w:t>Tính toán kết hợp</w:t>
            </w:r>
          </w:p>
        </w:tc>
        <w:tc>
          <w:tcPr>
            <w:tcW w:w="2266" w:type="dxa"/>
          </w:tcPr>
          <w:p w14:paraId="581610D5" w14:textId="77777777" w:rsidR="00E344F6" w:rsidRPr="00084BB3" w:rsidRDefault="00E344F6" w:rsidP="00D75FAE">
            <w:pPr>
              <w:jc w:val="left"/>
              <w:rPr>
                <w:rFonts w:cs="Times New Roman"/>
                <w:i/>
                <w:iCs/>
                <w:sz w:val="28"/>
                <w:szCs w:val="28"/>
              </w:rPr>
            </w:pPr>
            <w:r w:rsidRPr="00084BB3">
              <w:rPr>
                <w:rFonts w:cs="Times New Roman"/>
                <w:sz w:val="28"/>
                <w:szCs w:val="28"/>
              </w:rPr>
              <w:t>Không</w:t>
            </w:r>
          </w:p>
        </w:tc>
        <w:tc>
          <w:tcPr>
            <w:tcW w:w="2266" w:type="dxa"/>
          </w:tcPr>
          <w:p w14:paraId="6190B091" w14:textId="77777777" w:rsidR="00E344F6" w:rsidRPr="00084BB3" w:rsidRDefault="00E344F6" w:rsidP="00D75FAE">
            <w:pPr>
              <w:jc w:val="left"/>
              <w:rPr>
                <w:rFonts w:cs="Times New Roman"/>
                <w:i/>
                <w:iCs/>
                <w:sz w:val="28"/>
                <w:szCs w:val="28"/>
              </w:rPr>
            </w:pPr>
            <w:r w:rsidRPr="00084BB3">
              <w:rPr>
                <w:rFonts w:cs="Times New Roman"/>
                <w:sz w:val="28"/>
                <w:szCs w:val="28"/>
              </w:rPr>
              <w:t>Có</w:t>
            </w:r>
          </w:p>
        </w:tc>
        <w:tc>
          <w:tcPr>
            <w:tcW w:w="2266" w:type="dxa"/>
          </w:tcPr>
          <w:p w14:paraId="06D287D1" w14:textId="77777777" w:rsidR="00E344F6" w:rsidRPr="00084BB3" w:rsidRDefault="00E344F6" w:rsidP="00D75FAE">
            <w:pPr>
              <w:jc w:val="left"/>
              <w:rPr>
                <w:rFonts w:cs="Times New Roman"/>
                <w:i/>
                <w:iCs/>
                <w:sz w:val="28"/>
                <w:szCs w:val="28"/>
              </w:rPr>
            </w:pPr>
            <w:r w:rsidRPr="00084BB3">
              <w:rPr>
                <w:rFonts w:cs="Times New Roman"/>
                <w:sz w:val="28"/>
                <w:szCs w:val="28"/>
              </w:rPr>
              <w:t>Có (tích hợp các thuật toán định hướng)</w:t>
            </w:r>
          </w:p>
        </w:tc>
      </w:tr>
      <w:tr w:rsidR="00E344F6" w:rsidRPr="00084BB3" w14:paraId="12323FEF" w14:textId="77777777" w:rsidTr="00D75FAE">
        <w:tc>
          <w:tcPr>
            <w:tcW w:w="2266" w:type="dxa"/>
          </w:tcPr>
          <w:p w14:paraId="038A3FB5" w14:textId="77777777" w:rsidR="00E344F6" w:rsidRPr="00084BB3" w:rsidRDefault="00E344F6" w:rsidP="00D75FAE">
            <w:pPr>
              <w:jc w:val="left"/>
              <w:rPr>
                <w:rFonts w:cs="Times New Roman"/>
                <w:i/>
                <w:iCs/>
                <w:sz w:val="28"/>
                <w:szCs w:val="28"/>
              </w:rPr>
            </w:pPr>
            <w:r w:rsidRPr="00084BB3">
              <w:rPr>
                <w:rFonts w:cs="Times New Roman"/>
                <w:sz w:val="28"/>
                <w:szCs w:val="28"/>
              </w:rPr>
              <w:t>Kích thước</w:t>
            </w:r>
          </w:p>
        </w:tc>
        <w:tc>
          <w:tcPr>
            <w:tcW w:w="2266" w:type="dxa"/>
          </w:tcPr>
          <w:p w14:paraId="69BABB19" w14:textId="77777777" w:rsidR="00E344F6" w:rsidRPr="00084BB3" w:rsidRDefault="00E344F6" w:rsidP="00D75FAE">
            <w:pPr>
              <w:jc w:val="left"/>
              <w:rPr>
                <w:rFonts w:cs="Times New Roman"/>
                <w:i/>
                <w:iCs/>
                <w:sz w:val="28"/>
                <w:szCs w:val="28"/>
              </w:rPr>
            </w:pPr>
            <w:r w:rsidRPr="00084BB3">
              <w:rPr>
                <w:rFonts w:cs="Times New Roman"/>
                <w:sz w:val="28"/>
                <w:szCs w:val="28"/>
              </w:rPr>
              <w:t>20mm x 20mm x 3.5mm</w:t>
            </w:r>
          </w:p>
        </w:tc>
        <w:tc>
          <w:tcPr>
            <w:tcW w:w="2266" w:type="dxa"/>
          </w:tcPr>
          <w:p w14:paraId="3BA89EB3" w14:textId="77777777" w:rsidR="00E344F6" w:rsidRPr="00084BB3" w:rsidRDefault="00E344F6" w:rsidP="00D75FAE">
            <w:pPr>
              <w:jc w:val="left"/>
              <w:rPr>
                <w:rFonts w:cs="Times New Roman"/>
                <w:i/>
                <w:iCs/>
                <w:sz w:val="28"/>
                <w:szCs w:val="28"/>
              </w:rPr>
            </w:pPr>
            <w:r w:rsidRPr="00084BB3">
              <w:rPr>
                <w:rFonts w:cs="Times New Roman"/>
                <w:sz w:val="28"/>
                <w:szCs w:val="28"/>
              </w:rPr>
              <w:t>3mm x 3mm x 1mm</w:t>
            </w:r>
          </w:p>
        </w:tc>
        <w:tc>
          <w:tcPr>
            <w:tcW w:w="2266" w:type="dxa"/>
          </w:tcPr>
          <w:p w14:paraId="4EDD1317" w14:textId="77777777" w:rsidR="00E344F6" w:rsidRPr="00084BB3" w:rsidRDefault="00E344F6" w:rsidP="00D75FAE">
            <w:pPr>
              <w:jc w:val="left"/>
              <w:rPr>
                <w:rFonts w:cs="Times New Roman"/>
                <w:i/>
                <w:iCs/>
                <w:sz w:val="28"/>
                <w:szCs w:val="28"/>
              </w:rPr>
            </w:pPr>
            <w:r w:rsidRPr="00084BB3">
              <w:rPr>
                <w:rFonts w:cs="Times New Roman"/>
                <w:sz w:val="28"/>
                <w:szCs w:val="28"/>
              </w:rPr>
              <w:t>5mm x 4mm x 1mm</w:t>
            </w:r>
          </w:p>
        </w:tc>
      </w:tr>
      <w:tr w:rsidR="00E344F6" w:rsidRPr="00084BB3" w14:paraId="25528064" w14:textId="77777777" w:rsidTr="00D75FAE">
        <w:tc>
          <w:tcPr>
            <w:tcW w:w="2266" w:type="dxa"/>
          </w:tcPr>
          <w:p w14:paraId="2CCB80DA" w14:textId="77777777" w:rsidR="00E344F6" w:rsidRPr="00084BB3" w:rsidRDefault="00E344F6" w:rsidP="00D75FAE">
            <w:pPr>
              <w:jc w:val="left"/>
              <w:rPr>
                <w:rFonts w:cs="Times New Roman"/>
                <w:i/>
                <w:iCs/>
                <w:sz w:val="28"/>
                <w:szCs w:val="28"/>
              </w:rPr>
            </w:pPr>
            <w:r w:rsidRPr="00084BB3">
              <w:rPr>
                <w:rFonts w:cs="Times New Roman"/>
                <w:sz w:val="28"/>
                <w:szCs w:val="28"/>
              </w:rPr>
              <w:t>Nhiệt độ hoạt động</w:t>
            </w:r>
          </w:p>
        </w:tc>
        <w:tc>
          <w:tcPr>
            <w:tcW w:w="2266" w:type="dxa"/>
          </w:tcPr>
          <w:p w14:paraId="161AFA8C" w14:textId="77777777" w:rsidR="00E344F6" w:rsidRPr="00084BB3" w:rsidRDefault="00E344F6" w:rsidP="00D75FAE">
            <w:pPr>
              <w:jc w:val="left"/>
              <w:rPr>
                <w:rFonts w:cs="Times New Roman"/>
                <w:i/>
                <w:iCs/>
                <w:sz w:val="28"/>
                <w:szCs w:val="28"/>
              </w:rPr>
            </w:pPr>
            <w:r w:rsidRPr="00084BB3">
              <w:rPr>
                <w:rFonts w:cs="Times New Roman"/>
                <w:sz w:val="28"/>
                <w:szCs w:val="28"/>
              </w:rPr>
              <w:t>-40°C đến +85°C</w:t>
            </w:r>
          </w:p>
        </w:tc>
        <w:tc>
          <w:tcPr>
            <w:tcW w:w="2266" w:type="dxa"/>
          </w:tcPr>
          <w:p w14:paraId="240A8E0D" w14:textId="77777777" w:rsidR="00E344F6" w:rsidRPr="00084BB3" w:rsidRDefault="00E344F6" w:rsidP="00D75FAE">
            <w:pPr>
              <w:jc w:val="left"/>
              <w:rPr>
                <w:rFonts w:cs="Times New Roman"/>
                <w:i/>
                <w:iCs/>
                <w:sz w:val="28"/>
                <w:szCs w:val="28"/>
              </w:rPr>
            </w:pPr>
            <w:r w:rsidRPr="00084BB3">
              <w:rPr>
                <w:rFonts w:cs="Times New Roman"/>
                <w:sz w:val="28"/>
                <w:szCs w:val="28"/>
              </w:rPr>
              <w:t>-40°C đến +85°C</w:t>
            </w:r>
          </w:p>
        </w:tc>
        <w:tc>
          <w:tcPr>
            <w:tcW w:w="2266" w:type="dxa"/>
          </w:tcPr>
          <w:p w14:paraId="43F83D3F" w14:textId="77777777" w:rsidR="00E344F6" w:rsidRPr="00084BB3" w:rsidRDefault="00E344F6" w:rsidP="00D75FAE">
            <w:pPr>
              <w:jc w:val="left"/>
              <w:rPr>
                <w:rFonts w:cs="Times New Roman"/>
                <w:i/>
                <w:iCs/>
                <w:sz w:val="28"/>
                <w:szCs w:val="28"/>
              </w:rPr>
            </w:pPr>
            <w:r w:rsidRPr="00084BB3">
              <w:rPr>
                <w:rFonts w:cs="Times New Roman"/>
                <w:sz w:val="28"/>
                <w:szCs w:val="28"/>
              </w:rPr>
              <w:t>-40°C đến +85°C</w:t>
            </w:r>
          </w:p>
        </w:tc>
      </w:tr>
      <w:tr w:rsidR="00E344F6" w:rsidRPr="00084BB3" w14:paraId="259BDB64" w14:textId="77777777" w:rsidTr="00D75FAE">
        <w:tc>
          <w:tcPr>
            <w:tcW w:w="2266" w:type="dxa"/>
          </w:tcPr>
          <w:p w14:paraId="69144262" w14:textId="77777777" w:rsidR="00E344F6" w:rsidRPr="00084BB3" w:rsidRDefault="00E344F6" w:rsidP="00D75FAE">
            <w:pPr>
              <w:jc w:val="left"/>
              <w:rPr>
                <w:rFonts w:cs="Times New Roman"/>
                <w:i/>
                <w:iCs/>
                <w:sz w:val="28"/>
                <w:szCs w:val="28"/>
              </w:rPr>
            </w:pPr>
            <w:r w:rsidRPr="00084BB3">
              <w:rPr>
                <w:rFonts w:cs="Times New Roman"/>
                <w:sz w:val="28"/>
                <w:szCs w:val="28"/>
              </w:rPr>
              <w:t>Công suất tiêu thụ</w:t>
            </w:r>
          </w:p>
        </w:tc>
        <w:tc>
          <w:tcPr>
            <w:tcW w:w="2266" w:type="dxa"/>
          </w:tcPr>
          <w:p w14:paraId="4943A36F" w14:textId="77777777" w:rsidR="00E344F6" w:rsidRPr="00084BB3" w:rsidRDefault="00E344F6" w:rsidP="00D75FAE">
            <w:pPr>
              <w:jc w:val="left"/>
              <w:rPr>
                <w:rFonts w:cs="Times New Roman"/>
                <w:i/>
                <w:iCs/>
                <w:sz w:val="28"/>
                <w:szCs w:val="28"/>
              </w:rPr>
            </w:pPr>
            <w:r w:rsidRPr="00084BB3">
              <w:rPr>
                <w:rFonts w:cs="Times New Roman"/>
                <w:sz w:val="28"/>
                <w:szCs w:val="28"/>
              </w:rPr>
              <w:t>20mA</w:t>
            </w:r>
          </w:p>
        </w:tc>
        <w:tc>
          <w:tcPr>
            <w:tcW w:w="2266" w:type="dxa"/>
          </w:tcPr>
          <w:p w14:paraId="42E1C080" w14:textId="77777777" w:rsidR="00E344F6" w:rsidRPr="00084BB3" w:rsidRDefault="00E344F6" w:rsidP="00D75FAE">
            <w:pPr>
              <w:jc w:val="left"/>
              <w:rPr>
                <w:rFonts w:cs="Times New Roman"/>
                <w:i/>
                <w:iCs/>
                <w:sz w:val="28"/>
                <w:szCs w:val="28"/>
              </w:rPr>
            </w:pPr>
            <w:r w:rsidRPr="00084BB3">
              <w:rPr>
                <w:rFonts w:cs="Times New Roman"/>
                <w:sz w:val="28"/>
                <w:szCs w:val="28"/>
              </w:rPr>
              <w:t>20mA</w:t>
            </w:r>
          </w:p>
        </w:tc>
        <w:tc>
          <w:tcPr>
            <w:tcW w:w="2266" w:type="dxa"/>
          </w:tcPr>
          <w:p w14:paraId="69A2CCE8" w14:textId="77777777" w:rsidR="00E344F6" w:rsidRPr="00084BB3" w:rsidRDefault="00E344F6" w:rsidP="00D75FAE">
            <w:pPr>
              <w:jc w:val="left"/>
              <w:rPr>
                <w:rFonts w:cs="Times New Roman"/>
                <w:i/>
                <w:iCs/>
                <w:sz w:val="28"/>
                <w:szCs w:val="28"/>
              </w:rPr>
            </w:pPr>
            <w:r w:rsidRPr="00084BB3">
              <w:rPr>
                <w:rFonts w:cs="Times New Roman"/>
                <w:sz w:val="28"/>
                <w:szCs w:val="28"/>
              </w:rPr>
              <w:t>11mA</w:t>
            </w:r>
          </w:p>
        </w:tc>
      </w:tr>
      <w:tr w:rsidR="00E344F6" w:rsidRPr="00084BB3" w14:paraId="7CA41229" w14:textId="77777777" w:rsidTr="00D75FAE">
        <w:tc>
          <w:tcPr>
            <w:tcW w:w="2266" w:type="dxa"/>
          </w:tcPr>
          <w:p w14:paraId="673C4F83" w14:textId="77777777" w:rsidR="00E344F6" w:rsidRPr="00084BB3" w:rsidRDefault="00E344F6" w:rsidP="00D75FAE">
            <w:pPr>
              <w:jc w:val="left"/>
              <w:rPr>
                <w:rFonts w:cs="Times New Roman"/>
                <w:sz w:val="28"/>
                <w:szCs w:val="28"/>
              </w:rPr>
            </w:pPr>
            <w:r w:rsidRPr="00084BB3">
              <w:rPr>
                <w:rFonts w:cs="Times New Roman"/>
                <w:sz w:val="28"/>
                <w:szCs w:val="28"/>
              </w:rPr>
              <w:lastRenderedPageBreak/>
              <w:t>Giá thành</w:t>
            </w:r>
          </w:p>
        </w:tc>
        <w:tc>
          <w:tcPr>
            <w:tcW w:w="2266" w:type="dxa"/>
          </w:tcPr>
          <w:p w14:paraId="0FC339AC" w14:textId="77777777" w:rsidR="00E344F6" w:rsidRPr="00084BB3" w:rsidRDefault="00E344F6" w:rsidP="00D75FAE">
            <w:pPr>
              <w:jc w:val="left"/>
              <w:rPr>
                <w:rFonts w:cs="Times New Roman"/>
                <w:sz w:val="28"/>
                <w:szCs w:val="28"/>
              </w:rPr>
            </w:pPr>
            <w:r w:rsidRPr="00084BB3">
              <w:rPr>
                <w:rFonts w:cs="Times New Roman"/>
                <w:sz w:val="28"/>
                <w:szCs w:val="28"/>
              </w:rPr>
              <w:t>46.000 Đ</w:t>
            </w:r>
          </w:p>
        </w:tc>
        <w:tc>
          <w:tcPr>
            <w:tcW w:w="2266" w:type="dxa"/>
          </w:tcPr>
          <w:p w14:paraId="4F88303C" w14:textId="77777777" w:rsidR="00E344F6" w:rsidRPr="00084BB3" w:rsidRDefault="00E344F6" w:rsidP="00D75FAE">
            <w:pPr>
              <w:jc w:val="left"/>
              <w:rPr>
                <w:rFonts w:cs="Times New Roman"/>
                <w:sz w:val="28"/>
                <w:szCs w:val="28"/>
              </w:rPr>
            </w:pPr>
            <w:r w:rsidRPr="00084BB3">
              <w:rPr>
                <w:rFonts w:cs="Times New Roman"/>
                <w:sz w:val="28"/>
                <w:szCs w:val="28"/>
              </w:rPr>
              <w:t>122.000 Đ</w:t>
            </w:r>
          </w:p>
        </w:tc>
        <w:tc>
          <w:tcPr>
            <w:tcW w:w="2266" w:type="dxa"/>
          </w:tcPr>
          <w:p w14:paraId="36AF42D7" w14:textId="20D2FBFC" w:rsidR="00E344F6" w:rsidRPr="00084BB3" w:rsidRDefault="00E344F6" w:rsidP="00380E31">
            <w:pPr>
              <w:pStyle w:val="ListParagraph"/>
              <w:numPr>
                <w:ilvl w:val="0"/>
                <w:numId w:val="30"/>
              </w:numPr>
              <w:jc w:val="left"/>
              <w:rPr>
                <w:rFonts w:cs="Times New Roman"/>
                <w:sz w:val="28"/>
                <w:szCs w:val="28"/>
              </w:rPr>
            </w:pPr>
          </w:p>
        </w:tc>
      </w:tr>
    </w:tbl>
    <w:p w14:paraId="3D59A9DA" w14:textId="3C377AED" w:rsidR="00E344F6" w:rsidRPr="00084BB3" w:rsidRDefault="00E344F6" w:rsidP="000742DD">
      <w:pPr>
        <w:pStyle w:val="Heading3"/>
      </w:pPr>
      <w:bookmarkStart w:id="56" w:name="_Toc187025211"/>
      <w:bookmarkStart w:id="57" w:name="_Toc187795190"/>
      <w:r w:rsidRPr="00084BB3">
        <w:t>Khối hiển thị</w:t>
      </w:r>
      <w:bookmarkEnd w:id="56"/>
      <w:bookmarkEnd w:id="57"/>
    </w:p>
    <w:p w14:paraId="5D5D50C7" w14:textId="5FF0D528" w:rsidR="008B1197" w:rsidRPr="00084BB3" w:rsidRDefault="00E344F6" w:rsidP="008B1197">
      <w:pPr>
        <w:ind w:firstLine="357"/>
        <w:rPr>
          <w:rFonts w:cs="Times New Roman"/>
          <w:sz w:val="28"/>
          <w:szCs w:val="28"/>
        </w:rPr>
      </w:pPr>
      <w:r w:rsidRPr="00084BB3">
        <w:rPr>
          <w:rFonts w:cs="Times New Roman"/>
          <w:sz w:val="28"/>
          <w:szCs w:val="28"/>
        </w:rPr>
        <w:t>Đối với dự án này, khối hiển thị có vai trò hiển trị nhiệt độ, độ ẩm và nhịp tim một cách trực quan cho người dùng. Có 2 loại màn hình phổ biến đó là Màn hình LCD 2004 + Module I2C và Màn hình OLED 1.3” 128x64 I2C.</w:t>
      </w:r>
    </w:p>
    <w:p w14:paraId="46F0BD7B" w14:textId="77777777" w:rsidR="00E344F6" w:rsidRPr="00084BB3" w:rsidRDefault="00E344F6" w:rsidP="00E344F6">
      <w:pPr>
        <w:jc w:val="center"/>
        <w:rPr>
          <w:rFonts w:cs="Times New Roman"/>
          <w:i/>
          <w:iCs/>
          <w:sz w:val="28"/>
          <w:szCs w:val="28"/>
        </w:rPr>
      </w:pPr>
      <w:r w:rsidRPr="00084BB3">
        <w:rPr>
          <w:rFonts w:cs="Times New Roman"/>
          <w:b/>
          <w:bCs/>
          <w:i/>
          <w:iCs/>
          <w:sz w:val="28"/>
          <w:szCs w:val="28"/>
        </w:rPr>
        <w:t>Bảng 6.</w:t>
      </w:r>
      <w:r w:rsidRPr="00084BB3">
        <w:rPr>
          <w:rFonts w:cs="Times New Roman"/>
          <w:i/>
          <w:iCs/>
          <w:sz w:val="28"/>
          <w:szCs w:val="28"/>
        </w:rPr>
        <w:t xml:space="preserve"> So sánh các loại màn hình</w:t>
      </w:r>
    </w:p>
    <w:tbl>
      <w:tblPr>
        <w:tblStyle w:val="TableGrid"/>
        <w:tblW w:w="0" w:type="auto"/>
        <w:tblLook w:val="04A0" w:firstRow="1" w:lastRow="0" w:firstColumn="1" w:lastColumn="0" w:noHBand="0" w:noVBand="1"/>
      </w:tblPr>
      <w:tblGrid>
        <w:gridCol w:w="1980"/>
        <w:gridCol w:w="3542"/>
        <w:gridCol w:w="3542"/>
      </w:tblGrid>
      <w:tr w:rsidR="00E344F6" w:rsidRPr="00084BB3" w14:paraId="3788D239" w14:textId="77777777" w:rsidTr="00D75FAE">
        <w:tc>
          <w:tcPr>
            <w:tcW w:w="1980" w:type="dxa"/>
            <w:shd w:val="clear" w:color="auto" w:fill="C5E0B3" w:themeFill="accent6" w:themeFillTint="66"/>
            <w:vAlign w:val="center"/>
          </w:tcPr>
          <w:p w14:paraId="1CA1F712" w14:textId="77777777" w:rsidR="00E344F6" w:rsidRPr="00084BB3" w:rsidRDefault="00E344F6" w:rsidP="00D75FAE">
            <w:pPr>
              <w:jc w:val="center"/>
              <w:rPr>
                <w:rFonts w:cs="Times New Roman"/>
                <w:b/>
                <w:bCs/>
                <w:sz w:val="28"/>
                <w:szCs w:val="28"/>
              </w:rPr>
            </w:pPr>
            <w:r w:rsidRPr="00084BB3">
              <w:rPr>
                <w:rFonts w:cs="Times New Roman"/>
                <w:b/>
                <w:bCs/>
                <w:sz w:val="28"/>
                <w:szCs w:val="28"/>
              </w:rPr>
              <w:t>Tiêu chí</w:t>
            </w:r>
          </w:p>
        </w:tc>
        <w:tc>
          <w:tcPr>
            <w:tcW w:w="3542" w:type="dxa"/>
            <w:shd w:val="clear" w:color="auto" w:fill="C5E0B3" w:themeFill="accent6" w:themeFillTint="66"/>
            <w:vAlign w:val="center"/>
          </w:tcPr>
          <w:p w14:paraId="0C9029C9" w14:textId="77777777" w:rsidR="00E344F6" w:rsidRPr="00084BB3" w:rsidRDefault="00E344F6" w:rsidP="00D75FAE">
            <w:pPr>
              <w:jc w:val="center"/>
              <w:rPr>
                <w:rFonts w:cs="Times New Roman"/>
                <w:b/>
                <w:bCs/>
                <w:sz w:val="28"/>
                <w:szCs w:val="28"/>
              </w:rPr>
            </w:pPr>
            <w:r w:rsidRPr="00084BB3">
              <w:rPr>
                <w:rFonts w:cs="Times New Roman"/>
                <w:b/>
                <w:bCs/>
                <w:sz w:val="28"/>
                <w:szCs w:val="28"/>
              </w:rPr>
              <w:t>Màn Hình LCD 2004 + Module I2C</w:t>
            </w:r>
          </w:p>
        </w:tc>
        <w:tc>
          <w:tcPr>
            <w:tcW w:w="3542" w:type="dxa"/>
            <w:shd w:val="clear" w:color="auto" w:fill="C5E0B3" w:themeFill="accent6" w:themeFillTint="66"/>
            <w:vAlign w:val="center"/>
          </w:tcPr>
          <w:p w14:paraId="119FB8FF" w14:textId="77777777" w:rsidR="00E344F6" w:rsidRPr="00084BB3" w:rsidRDefault="00E344F6" w:rsidP="00D75FAE">
            <w:pPr>
              <w:jc w:val="center"/>
              <w:rPr>
                <w:rFonts w:cs="Times New Roman"/>
                <w:b/>
                <w:bCs/>
                <w:sz w:val="28"/>
                <w:szCs w:val="28"/>
              </w:rPr>
            </w:pPr>
            <w:r w:rsidRPr="00084BB3">
              <w:rPr>
                <w:rFonts w:cs="Times New Roman"/>
                <w:b/>
                <w:bCs/>
                <w:sz w:val="28"/>
                <w:szCs w:val="28"/>
              </w:rPr>
              <w:t>Màn Hình OLED 1.3” 128x64 I2C</w:t>
            </w:r>
          </w:p>
        </w:tc>
      </w:tr>
      <w:tr w:rsidR="008B1197" w:rsidRPr="00084BB3" w14:paraId="06B11EF5" w14:textId="77777777" w:rsidTr="008B1197">
        <w:trPr>
          <w:trHeight w:val="3730"/>
        </w:trPr>
        <w:tc>
          <w:tcPr>
            <w:tcW w:w="9064" w:type="dxa"/>
            <w:gridSpan w:val="3"/>
            <w:shd w:val="clear" w:color="auto" w:fill="auto"/>
            <w:vAlign w:val="center"/>
          </w:tcPr>
          <w:p w14:paraId="2FF5E078" w14:textId="4F691D58" w:rsidR="008B1197" w:rsidRPr="00084BB3" w:rsidRDefault="008B1197" w:rsidP="00D75FAE">
            <w:pPr>
              <w:jc w:val="center"/>
              <w:rPr>
                <w:rFonts w:cs="Times New Roman"/>
                <w:b/>
                <w:bCs/>
                <w:sz w:val="28"/>
                <w:szCs w:val="28"/>
              </w:rPr>
            </w:pPr>
            <w:r w:rsidRPr="00084BB3">
              <w:rPr>
                <w:rFonts w:cs="Times New Roman"/>
                <w:noProof/>
                <w:sz w:val="28"/>
                <w:szCs w:val="28"/>
                <w:lang w:val="vi-VN" w:eastAsia="vi-VN"/>
              </w:rPr>
              <w:drawing>
                <wp:anchor distT="0" distB="0" distL="114300" distR="114300" simplePos="0" relativeHeight="251658244" behindDoc="0" locked="0" layoutInCell="1" allowOverlap="1" wp14:anchorId="0E97A548" wp14:editId="4FE9F9E2">
                  <wp:simplePos x="0" y="0"/>
                  <wp:positionH relativeFrom="column">
                    <wp:posOffset>1367790</wp:posOffset>
                  </wp:positionH>
                  <wp:positionV relativeFrom="paragraph">
                    <wp:posOffset>-26670</wp:posOffset>
                  </wp:positionV>
                  <wp:extent cx="4023360" cy="2104390"/>
                  <wp:effectExtent l="0" t="0" r="0" b="0"/>
                  <wp:wrapSquare wrapText="bothSides"/>
                  <wp:docPr id="1761138595" name="Hình ảnh 10" descr="A close-up of several electronic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138595" name="Hình ảnh 10" descr="A close-up of several electronic components&#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23360" cy="21043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184953B6" w14:textId="77777777" w:rsidTr="00D75FAE">
        <w:tc>
          <w:tcPr>
            <w:tcW w:w="1980" w:type="dxa"/>
          </w:tcPr>
          <w:p w14:paraId="16F5A868" w14:textId="77777777" w:rsidR="00E344F6" w:rsidRPr="00084BB3" w:rsidRDefault="00E344F6" w:rsidP="00D75FAE">
            <w:pPr>
              <w:rPr>
                <w:rFonts w:cs="Times New Roman"/>
                <w:sz w:val="28"/>
                <w:szCs w:val="28"/>
              </w:rPr>
            </w:pPr>
            <w:r w:rsidRPr="00084BB3">
              <w:rPr>
                <w:rFonts w:cs="Times New Roman"/>
                <w:sz w:val="28"/>
                <w:szCs w:val="28"/>
              </w:rPr>
              <w:t>Loại màn hình</w:t>
            </w:r>
          </w:p>
        </w:tc>
        <w:tc>
          <w:tcPr>
            <w:tcW w:w="3542" w:type="dxa"/>
          </w:tcPr>
          <w:p w14:paraId="694A4D22" w14:textId="77777777" w:rsidR="00E344F6" w:rsidRPr="00084BB3" w:rsidRDefault="00E344F6" w:rsidP="00D75FAE">
            <w:pPr>
              <w:rPr>
                <w:rFonts w:cs="Times New Roman"/>
                <w:sz w:val="28"/>
                <w:szCs w:val="28"/>
              </w:rPr>
            </w:pPr>
            <w:r w:rsidRPr="00084BB3">
              <w:rPr>
                <w:rFonts w:cs="Times New Roman"/>
                <w:sz w:val="28"/>
                <w:szCs w:val="28"/>
              </w:rPr>
              <w:t>LCD (Liquid Crystal Display)</w:t>
            </w:r>
          </w:p>
        </w:tc>
        <w:tc>
          <w:tcPr>
            <w:tcW w:w="3542" w:type="dxa"/>
          </w:tcPr>
          <w:p w14:paraId="627E09C2" w14:textId="77777777" w:rsidR="00E344F6" w:rsidRPr="00084BB3" w:rsidRDefault="00E344F6" w:rsidP="00D75FAE">
            <w:pPr>
              <w:rPr>
                <w:rFonts w:cs="Times New Roman"/>
                <w:sz w:val="28"/>
                <w:szCs w:val="28"/>
              </w:rPr>
            </w:pPr>
            <w:r w:rsidRPr="00084BB3">
              <w:rPr>
                <w:rFonts w:cs="Times New Roman"/>
                <w:sz w:val="28"/>
                <w:szCs w:val="28"/>
              </w:rPr>
              <w:t>OLED (Organic Light Emitting Diode)</w:t>
            </w:r>
          </w:p>
        </w:tc>
      </w:tr>
      <w:tr w:rsidR="00E344F6" w:rsidRPr="00084BB3" w14:paraId="33EF4F32" w14:textId="77777777" w:rsidTr="00D75FAE">
        <w:tc>
          <w:tcPr>
            <w:tcW w:w="1980" w:type="dxa"/>
          </w:tcPr>
          <w:p w14:paraId="501D26BD" w14:textId="77777777" w:rsidR="00E344F6" w:rsidRPr="00084BB3" w:rsidRDefault="00E344F6" w:rsidP="00D75FAE">
            <w:pPr>
              <w:rPr>
                <w:rFonts w:cs="Times New Roman"/>
                <w:sz w:val="28"/>
                <w:szCs w:val="28"/>
              </w:rPr>
            </w:pPr>
            <w:r w:rsidRPr="00084BB3">
              <w:rPr>
                <w:rFonts w:cs="Times New Roman"/>
                <w:sz w:val="28"/>
                <w:szCs w:val="28"/>
              </w:rPr>
              <w:t>Độ tương phản</w:t>
            </w:r>
          </w:p>
        </w:tc>
        <w:tc>
          <w:tcPr>
            <w:tcW w:w="3542" w:type="dxa"/>
          </w:tcPr>
          <w:p w14:paraId="0963EE4A" w14:textId="77777777" w:rsidR="00E344F6" w:rsidRPr="00084BB3" w:rsidRDefault="00E344F6" w:rsidP="00D75FAE">
            <w:pPr>
              <w:rPr>
                <w:rFonts w:cs="Times New Roman"/>
                <w:sz w:val="28"/>
                <w:szCs w:val="28"/>
              </w:rPr>
            </w:pPr>
            <w:r w:rsidRPr="00084BB3">
              <w:rPr>
                <w:rFonts w:cs="Times New Roman"/>
                <w:sz w:val="28"/>
                <w:szCs w:val="28"/>
              </w:rPr>
              <w:t>Thấp hơn, phụ thuộc vào góc nhìn</w:t>
            </w:r>
          </w:p>
        </w:tc>
        <w:tc>
          <w:tcPr>
            <w:tcW w:w="3542" w:type="dxa"/>
          </w:tcPr>
          <w:p w14:paraId="59B94740" w14:textId="77777777" w:rsidR="00E344F6" w:rsidRPr="00084BB3" w:rsidRDefault="00E344F6" w:rsidP="00D75FAE">
            <w:pPr>
              <w:rPr>
                <w:rFonts w:cs="Times New Roman"/>
                <w:sz w:val="28"/>
                <w:szCs w:val="28"/>
              </w:rPr>
            </w:pPr>
            <w:r w:rsidRPr="00084BB3">
              <w:rPr>
                <w:rFonts w:cs="Times New Roman"/>
                <w:sz w:val="28"/>
                <w:szCs w:val="28"/>
              </w:rPr>
              <w:t>Cao hơn, nhìn rõ từ nhiều góc</w:t>
            </w:r>
          </w:p>
        </w:tc>
      </w:tr>
      <w:tr w:rsidR="00E344F6" w:rsidRPr="00084BB3" w14:paraId="18682592" w14:textId="77777777" w:rsidTr="00D75FAE">
        <w:tc>
          <w:tcPr>
            <w:tcW w:w="1980" w:type="dxa"/>
          </w:tcPr>
          <w:p w14:paraId="7EBE0F0C" w14:textId="77777777" w:rsidR="00E344F6" w:rsidRPr="00084BB3" w:rsidRDefault="00E344F6" w:rsidP="00D75FAE">
            <w:pPr>
              <w:rPr>
                <w:rFonts w:cs="Times New Roman"/>
                <w:sz w:val="28"/>
                <w:szCs w:val="28"/>
              </w:rPr>
            </w:pPr>
            <w:r w:rsidRPr="00084BB3">
              <w:rPr>
                <w:rFonts w:cs="Times New Roman"/>
                <w:sz w:val="28"/>
                <w:szCs w:val="28"/>
              </w:rPr>
              <w:t>Tiêu thụ năng lượng</w:t>
            </w:r>
          </w:p>
        </w:tc>
        <w:tc>
          <w:tcPr>
            <w:tcW w:w="3542" w:type="dxa"/>
          </w:tcPr>
          <w:p w14:paraId="5C54300D" w14:textId="77777777" w:rsidR="00E344F6" w:rsidRPr="00084BB3" w:rsidRDefault="00E344F6" w:rsidP="00D75FAE">
            <w:pPr>
              <w:rPr>
                <w:rFonts w:cs="Times New Roman"/>
                <w:sz w:val="28"/>
                <w:szCs w:val="28"/>
              </w:rPr>
            </w:pPr>
            <w:r w:rsidRPr="00084BB3">
              <w:rPr>
                <w:rFonts w:cs="Times New Roman"/>
                <w:sz w:val="28"/>
                <w:szCs w:val="28"/>
              </w:rPr>
              <w:t>Cao hơn so với OLED</w:t>
            </w:r>
          </w:p>
        </w:tc>
        <w:tc>
          <w:tcPr>
            <w:tcW w:w="3542" w:type="dxa"/>
          </w:tcPr>
          <w:p w14:paraId="24C443C2" w14:textId="77777777" w:rsidR="00E344F6" w:rsidRPr="00084BB3" w:rsidRDefault="00E344F6" w:rsidP="00D75FAE">
            <w:pPr>
              <w:rPr>
                <w:rFonts w:cs="Times New Roman"/>
                <w:sz w:val="28"/>
                <w:szCs w:val="28"/>
              </w:rPr>
            </w:pPr>
            <w:r w:rsidRPr="00084BB3">
              <w:rPr>
                <w:rFonts w:cs="Times New Roman"/>
                <w:sz w:val="28"/>
                <w:szCs w:val="28"/>
              </w:rPr>
              <w:t>Thấp hơn, đặc biệt khi hiển thị hình ảnh tối</w:t>
            </w:r>
          </w:p>
        </w:tc>
      </w:tr>
      <w:tr w:rsidR="00E344F6" w:rsidRPr="00084BB3" w14:paraId="63BADD55" w14:textId="77777777" w:rsidTr="00D75FAE">
        <w:tc>
          <w:tcPr>
            <w:tcW w:w="1980" w:type="dxa"/>
          </w:tcPr>
          <w:p w14:paraId="6E761F70" w14:textId="77777777" w:rsidR="00E344F6" w:rsidRPr="00084BB3" w:rsidRDefault="00E344F6" w:rsidP="00D75FAE">
            <w:pPr>
              <w:rPr>
                <w:rFonts w:cs="Times New Roman"/>
                <w:sz w:val="28"/>
                <w:szCs w:val="28"/>
              </w:rPr>
            </w:pPr>
            <w:r w:rsidRPr="00084BB3">
              <w:rPr>
                <w:rFonts w:cs="Times New Roman"/>
                <w:sz w:val="28"/>
                <w:szCs w:val="28"/>
              </w:rPr>
              <w:t>Thời gian phản hồi</w:t>
            </w:r>
          </w:p>
        </w:tc>
        <w:tc>
          <w:tcPr>
            <w:tcW w:w="3542" w:type="dxa"/>
          </w:tcPr>
          <w:p w14:paraId="44A0FDE1" w14:textId="77777777" w:rsidR="00E344F6" w:rsidRPr="00084BB3" w:rsidRDefault="00E344F6" w:rsidP="00D75FAE">
            <w:pPr>
              <w:rPr>
                <w:rFonts w:cs="Times New Roman"/>
                <w:sz w:val="28"/>
                <w:szCs w:val="28"/>
              </w:rPr>
            </w:pPr>
            <w:r w:rsidRPr="00084BB3">
              <w:rPr>
                <w:rFonts w:cs="Times New Roman"/>
                <w:sz w:val="28"/>
                <w:szCs w:val="28"/>
              </w:rPr>
              <w:t>Chậm hơn</w:t>
            </w:r>
          </w:p>
        </w:tc>
        <w:tc>
          <w:tcPr>
            <w:tcW w:w="3542" w:type="dxa"/>
          </w:tcPr>
          <w:p w14:paraId="6F3873AE" w14:textId="77777777" w:rsidR="00E344F6" w:rsidRPr="00084BB3" w:rsidRDefault="00E344F6" w:rsidP="00D75FAE">
            <w:pPr>
              <w:rPr>
                <w:rFonts w:cs="Times New Roman"/>
                <w:sz w:val="28"/>
                <w:szCs w:val="28"/>
              </w:rPr>
            </w:pPr>
            <w:r w:rsidRPr="00084BB3">
              <w:rPr>
                <w:rFonts w:cs="Times New Roman"/>
                <w:sz w:val="28"/>
                <w:szCs w:val="28"/>
              </w:rPr>
              <w:t>Nhanh hơn</w:t>
            </w:r>
          </w:p>
        </w:tc>
      </w:tr>
      <w:tr w:rsidR="00E344F6" w:rsidRPr="00084BB3" w14:paraId="351AB509" w14:textId="77777777" w:rsidTr="00D75FAE">
        <w:tc>
          <w:tcPr>
            <w:tcW w:w="1980" w:type="dxa"/>
          </w:tcPr>
          <w:p w14:paraId="12CA014A" w14:textId="77777777" w:rsidR="00E344F6" w:rsidRPr="00084BB3" w:rsidRDefault="00E344F6" w:rsidP="00D75FAE">
            <w:pPr>
              <w:rPr>
                <w:rFonts w:cs="Times New Roman"/>
                <w:sz w:val="28"/>
                <w:szCs w:val="28"/>
              </w:rPr>
            </w:pPr>
            <w:r w:rsidRPr="00084BB3">
              <w:rPr>
                <w:rFonts w:cs="Times New Roman"/>
                <w:sz w:val="28"/>
                <w:szCs w:val="28"/>
              </w:rPr>
              <w:lastRenderedPageBreak/>
              <w:t>Ứng dụng</w:t>
            </w:r>
          </w:p>
        </w:tc>
        <w:tc>
          <w:tcPr>
            <w:tcW w:w="3542" w:type="dxa"/>
          </w:tcPr>
          <w:p w14:paraId="6AA02D93" w14:textId="77777777" w:rsidR="00E344F6" w:rsidRPr="00084BB3" w:rsidRDefault="00E344F6" w:rsidP="00D75FAE">
            <w:pPr>
              <w:rPr>
                <w:rFonts w:cs="Times New Roman"/>
                <w:sz w:val="28"/>
                <w:szCs w:val="28"/>
              </w:rPr>
            </w:pPr>
            <w:r w:rsidRPr="00084BB3">
              <w:rPr>
                <w:rFonts w:cs="Times New Roman"/>
                <w:sz w:val="28"/>
                <w:szCs w:val="28"/>
              </w:rPr>
              <w:t>Thích hợp cho các dự án cần hiển thị văn bản đơn giản</w:t>
            </w:r>
          </w:p>
        </w:tc>
        <w:tc>
          <w:tcPr>
            <w:tcW w:w="3542" w:type="dxa"/>
          </w:tcPr>
          <w:p w14:paraId="1E015B5D" w14:textId="77777777" w:rsidR="00E344F6" w:rsidRPr="00084BB3" w:rsidRDefault="00E344F6" w:rsidP="00D75FAE">
            <w:pPr>
              <w:rPr>
                <w:rFonts w:cs="Times New Roman"/>
                <w:sz w:val="28"/>
                <w:szCs w:val="28"/>
              </w:rPr>
            </w:pPr>
            <w:r w:rsidRPr="00084BB3">
              <w:rPr>
                <w:rFonts w:cs="Times New Roman"/>
                <w:sz w:val="28"/>
                <w:szCs w:val="28"/>
              </w:rPr>
              <w:t>Thích hợp cho các ứng dụng yêu cầu hiển thị đồ họa, biểu đồ, hoặc văn bản phức tạp</w:t>
            </w:r>
          </w:p>
        </w:tc>
      </w:tr>
      <w:tr w:rsidR="00E344F6" w:rsidRPr="00084BB3" w14:paraId="5FF7ED20" w14:textId="77777777" w:rsidTr="00D75FAE">
        <w:tc>
          <w:tcPr>
            <w:tcW w:w="1980" w:type="dxa"/>
          </w:tcPr>
          <w:p w14:paraId="5C9FE13A" w14:textId="77777777" w:rsidR="00E344F6" w:rsidRPr="00084BB3" w:rsidRDefault="00E344F6" w:rsidP="00D75FAE">
            <w:pPr>
              <w:rPr>
                <w:rFonts w:cs="Times New Roman"/>
                <w:sz w:val="28"/>
                <w:szCs w:val="28"/>
              </w:rPr>
            </w:pPr>
            <w:r w:rsidRPr="00084BB3">
              <w:rPr>
                <w:rFonts w:cs="Times New Roman"/>
                <w:sz w:val="28"/>
                <w:szCs w:val="28"/>
              </w:rPr>
              <w:t>Độ bền</w:t>
            </w:r>
          </w:p>
        </w:tc>
        <w:tc>
          <w:tcPr>
            <w:tcW w:w="3542" w:type="dxa"/>
          </w:tcPr>
          <w:p w14:paraId="7C90486E" w14:textId="77777777" w:rsidR="00E344F6" w:rsidRPr="00084BB3" w:rsidRDefault="00E344F6" w:rsidP="00D75FAE">
            <w:pPr>
              <w:rPr>
                <w:rFonts w:cs="Times New Roman"/>
                <w:sz w:val="28"/>
                <w:szCs w:val="28"/>
              </w:rPr>
            </w:pPr>
            <w:r w:rsidRPr="00084BB3">
              <w:rPr>
                <w:rFonts w:cs="Times New Roman"/>
                <w:sz w:val="28"/>
                <w:szCs w:val="28"/>
              </w:rPr>
              <w:t>Tốt nhưng có thể bị hỏng khi va đập mạnh</w:t>
            </w:r>
          </w:p>
        </w:tc>
        <w:tc>
          <w:tcPr>
            <w:tcW w:w="3542" w:type="dxa"/>
          </w:tcPr>
          <w:p w14:paraId="4637A669" w14:textId="77777777" w:rsidR="00E344F6" w:rsidRPr="00084BB3" w:rsidRDefault="00E344F6" w:rsidP="00D75FAE">
            <w:pPr>
              <w:rPr>
                <w:rFonts w:cs="Times New Roman"/>
                <w:sz w:val="28"/>
                <w:szCs w:val="28"/>
              </w:rPr>
            </w:pPr>
            <w:r w:rsidRPr="00084BB3">
              <w:rPr>
                <w:rFonts w:cs="Times New Roman"/>
                <w:sz w:val="28"/>
                <w:szCs w:val="28"/>
              </w:rPr>
              <w:t>Tốt hơn và không bị hỏng khi va đập nhẹ</w:t>
            </w:r>
          </w:p>
        </w:tc>
      </w:tr>
      <w:tr w:rsidR="00E344F6" w:rsidRPr="00084BB3" w14:paraId="455A1065" w14:textId="77777777" w:rsidTr="00D75FAE">
        <w:tc>
          <w:tcPr>
            <w:tcW w:w="9064" w:type="dxa"/>
            <w:gridSpan w:val="3"/>
            <w:shd w:val="clear" w:color="auto" w:fill="C5E0B3" w:themeFill="accent6" w:themeFillTint="66"/>
            <w:vAlign w:val="center"/>
          </w:tcPr>
          <w:p w14:paraId="4550BC71" w14:textId="77777777" w:rsidR="00E344F6" w:rsidRPr="00084BB3" w:rsidRDefault="00E344F6" w:rsidP="00D75FAE">
            <w:pPr>
              <w:jc w:val="center"/>
              <w:rPr>
                <w:rFonts w:cs="Times New Roman"/>
                <w:b/>
                <w:bCs/>
                <w:sz w:val="28"/>
                <w:szCs w:val="28"/>
              </w:rPr>
            </w:pPr>
            <w:r w:rsidRPr="00084BB3">
              <w:rPr>
                <w:rFonts w:cs="Times New Roman"/>
                <w:b/>
                <w:bCs/>
                <w:sz w:val="28"/>
                <w:szCs w:val="28"/>
              </w:rPr>
              <w:t>Thông số kỹ thuật</w:t>
            </w:r>
          </w:p>
        </w:tc>
      </w:tr>
      <w:tr w:rsidR="00E344F6" w:rsidRPr="00084BB3" w14:paraId="5E149EB2" w14:textId="77777777" w:rsidTr="00D75FAE">
        <w:tc>
          <w:tcPr>
            <w:tcW w:w="1980" w:type="dxa"/>
          </w:tcPr>
          <w:p w14:paraId="2B33C843" w14:textId="77777777" w:rsidR="00E344F6" w:rsidRPr="00084BB3" w:rsidRDefault="00E344F6" w:rsidP="00D75FAE">
            <w:pPr>
              <w:rPr>
                <w:rFonts w:cs="Times New Roman"/>
                <w:sz w:val="28"/>
                <w:szCs w:val="28"/>
              </w:rPr>
            </w:pPr>
            <w:r w:rsidRPr="00084BB3">
              <w:rPr>
                <w:rFonts w:cs="Times New Roman"/>
                <w:sz w:val="28"/>
                <w:szCs w:val="28"/>
              </w:rPr>
              <w:t>Độ phân giải</w:t>
            </w:r>
          </w:p>
        </w:tc>
        <w:tc>
          <w:tcPr>
            <w:tcW w:w="3542" w:type="dxa"/>
          </w:tcPr>
          <w:p w14:paraId="7C967672" w14:textId="77777777" w:rsidR="00E344F6" w:rsidRPr="00084BB3" w:rsidRDefault="00E344F6" w:rsidP="00D75FAE">
            <w:pPr>
              <w:rPr>
                <w:rFonts w:cs="Times New Roman"/>
                <w:sz w:val="28"/>
                <w:szCs w:val="28"/>
              </w:rPr>
            </w:pPr>
            <w:r w:rsidRPr="00084BB3">
              <w:rPr>
                <w:rFonts w:cs="Times New Roman"/>
                <w:sz w:val="28"/>
                <w:szCs w:val="28"/>
              </w:rPr>
              <w:t>20 ký tự x 4 dòng</w:t>
            </w:r>
          </w:p>
        </w:tc>
        <w:tc>
          <w:tcPr>
            <w:tcW w:w="3542" w:type="dxa"/>
          </w:tcPr>
          <w:p w14:paraId="334AF7E3" w14:textId="77777777" w:rsidR="00E344F6" w:rsidRPr="00084BB3" w:rsidRDefault="00E344F6" w:rsidP="00D75FAE">
            <w:pPr>
              <w:rPr>
                <w:rFonts w:cs="Times New Roman"/>
                <w:sz w:val="28"/>
                <w:szCs w:val="28"/>
              </w:rPr>
            </w:pPr>
            <w:r w:rsidRPr="00084BB3">
              <w:rPr>
                <w:rFonts w:cs="Times New Roman"/>
                <w:sz w:val="28"/>
                <w:szCs w:val="28"/>
              </w:rPr>
              <w:t>128 x 64 pixel</w:t>
            </w:r>
          </w:p>
        </w:tc>
      </w:tr>
      <w:tr w:rsidR="00E344F6" w:rsidRPr="00084BB3" w14:paraId="36D06BF2" w14:textId="77777777" w:rsidTr="00D75FAE">
        <w:tc>
          <w:tcPr>
            <w:tcW w:w="1980" w:type="dxa"/>
          </w:tcPr>
          <w:p w14:paraId="58190DB2" w14:textId="77777777" w:rsidR="00E344F6" w:rsidRPr="00084BB3" w:rsidRDefault="00E344F6" w:rsidP="00D75FAE">
            <w:pPr>
              <w:rPr>
                <w:rFonts w:cs="Times New Roman"/>
                <w:sz w:val="28"/>
                <w:szCs w:val="28"/>
              </w:rPr>
            </w:pPr>
            <w:r w:rsidRPr="00084BB3">
              <w:rPr>
                <w:rFonts w:cs="Times New Roman"/>
                <w:sz w:val="28"/>
                <w:szCs w:val="28"/>
              </w:rPr>
              <w:t>Kích thước</w:t>
            </w:r>
          </w:p>
        </w:tc>
        <w:tc>
          <w:tcPr>
            <w:tcW w:w="3542" w:type="dxa"/>
          </w:tcPr>
          <w:p w14:paraId="542F493E" w14:textId="77777777" w:rsidR="00E344F6" w:rsidRPr="00084BB3" w:rsidRDefault="00E344F6" w:rsidP="00D75FAE">
            <w:pPr>
              <w:rPr>
                <w:rFonts w:cs="Times New Roman"/>
                <w:sz w:val="28"/>
                <w:szCs w:val="28"/>
              </w:rPr>
            </w:pPr>
            <w:r w:rsidRPr="00084BB3">
              <w:rPr>
                <w:rFonts w:cs="Times New Roman"/>
                <w:sz w:val="28"/>
                <w:szCs w:val="28"/>
              </w:rPr>
              <w:t>41.5 x 19 x 15.3 mm</w:t>
            </w:r>
          </w:p>
        </w:tc>
        <w:tc>
          <w:tcPr>
            <w:tcW w:w="3542" w:type="dxa"/>
          </w:tcPr>
          <w:p w14:paraId="3519B8B9" w14:textId="77777777" w:rsidR="00E344F6" w:rsidRPr="00084BB3" w:rsidRDefault="00E344F6" w:rsidP="00D75FAE">
            <w:pPr>
              <w:rPr>
                <w:rFonts w:cs="Times New Roman"/>
                <w:sz w:val="28"/>
                <w:szCs w:val="28"/>
              </w:rPr>
            </w:pPr>
            <w:r w:rsidRPr="00084BB3">
              <w:rPr>
                <w:rFonts w:cs="Times New Roman"/>
                <w:sz w:val="28"/>
                <w:szCs w:val="28"/>
              </w:rPr>
              <w:t>35 x 27 x 10 mm</w:t>
            </w:r>
          </w:p>
        </w:tc>
      </w:tr>
      <w:tr w:rsidR="00E344F6" w:rsidRPr="00084BB3" w14:paraId="129A7FCC" w14:textId="77777777" w:rsidTr="00D75FAE">
        <w:tc>
          <w:tcPr>
            <w:tcW w:w="1980" w:type="dxa"/>
          </w:tcPr>
          <w:p w14:paraId="74C9FB7A" w14:textId="77777777" w:rsidR="00E344F6" w:rsidRPr="00084BB3" w:rsidRDefault="00E344F6" w:rsidP="00D75FAE">
            <w:pPr>
              <w:rPr>
                <w:rFonts w:cs="Times New Roman"/>
                <w:sz w:val="28"/>
                <w:szCs w:val="28"/>
              </w:rPr>
            </w:pPr>
            <w:r w:rsidRPr="00084BB3">
              <w:rPr>
                <w:rFonts w:cs="Times New Roman"/>
                <w:sz w:val="28"/>
                <w:szCs w:val="28"/>
              </w:rPr>
              <w:t>Điện áp</w:t>
            </w:r>
          </w:p>
        </w:tc>
        <w:tc>
          <w:tcPr>
            <w:tcW w:w="3542" w:type="dxa"/>
          </w:tcPr>
          <w:p w14:paraId="03C16BFD" w14:textId="77777777" w:rsidR="00E344F6" w:rsidRPr="00084BB3" w:rsidRDefault="00E344F6" w:rsidP="00D75FAE">
            <w:pPr>
              <w:rPr>
                <w:rFonts w:cs="Times New Roman"/>
                <w:sz w:val="28"/>
                <w:szCs w:val="28"/>
              </w:rPr>
            </w:pPr>
            <w:r w:rsidRPr="00084BB3">
              <w:rPr>
                <w:rFonts w:cs="Times New Roman"/>
                <w:sz w:val="28"/>
                <w:szCs w:val="28"/>
              </w:rPr>
              <w:t>2.5 – 5 VDC</w:t>
            </w:r>
          </w:p>
        </w:tc>
        <w:tc>
          <w:tcPr>
            <w:tcW w:w="3542" w:type="dxa"/>
          </w:tcPr>
          <w:p w14:paraId="2E587558" w14:textId="77777777" w:rsidR="00E344F6" w:rsidRPr="00084BB3" w:rsidRDefault="00E344F6" w:rsidP="00D75FAE">
            <w:pPr>
              <w:rPr>
                <w:rFonts w:cs="Times New Roman"/>
                <w:sz w:val="28"/>
                <w:szCs w:val="28"/>
              </w:rPr>
            </w:pPr>
            <w:r w:rsidRPr="00084BB3">
              <w:rPr>
                <w:rFonts w:cs="Times New Roman"/>
                <w:sz w:val="28"/>
                <w:szCs w:val="28"/>
              </w:rPr>
              <w:t>2.2 – 5.5 VDC</w:t>
            </w:r>
          </w:p>
        </w:tc>
      </w:tr>
      <w:tr w:rsidR="00E344F6" w:rsidRPr="00084BB3" w14:paraId="595D3F73" w14:textId="77777777" w:rsidTr="00D75FAE">
        <w:tc>
          <w:tcPr>
            <w:tcW w:w="1980" w:type="dxa"/>
          </w:tcPr>
          <w:p w14:paraId="4C256BE2" w14:textId="77777777" w:rsidR="00E344F6" w:rsidRPr="00084BB3" w:rsidRDefault="00E344F6" w:rsidP="00D75FAE">
            <w:pPr>
              <w:rPr>
                <w:rFonts w:cs="Times New Roman"/>
                <w:sz w:val="28"/>
                <w:szCs w:val="28"/>
              </w:rPr>
            </w:pPr>
            <w:r w:rsidRPr="00084BB3">
              <w:rPr>
                <w:rFonts w:cs="Times New Roman"/>
                <w:sz w:val="28"/>
                <w:szCs w:val="28"/>
              </w:rPr>
              <w:t>Giao thức kết nối</w:t>
            </w:r>
          </w:p>
        </w:tc>
        <w:tc>
          <w:tcPr>
            <w:tcW w:w="3542" w:type="dxa"/>
          </w:tcPr>
          <w:p w14:paraId="52A88E79" w14:textId="77777777" w:rsidR="00E344F6" w:rsidRPr="00084BB3" w:rsidRDefault="00E344F6" w:rsidP="00D75FAE">
            <w:pPr>
              <w:rPr>
                <w:rFonts w:cs="Times New Roman"/>
                <w:sz w:val="28"/>
                <w:szCs w:val="28"/>
              </w:rPr>
            </w:pPr>
            <w:r w:rsidRPr="00084BB3">
              <w:rPr>
                <w:rFonts w:cs="Times New Roman"/>
                <w:sz w:val="28"/>
                <w:szCs w:val="28"/>
              </w:rPr>
              <w:t>Parallel (hoặc I2C)</w:t>
            </w:r>
          </w:p>
        </w:tc>
        <w:tc>
          <w:tcPr>
            <w:tcW w:w="3542" w:type="dxa"/>
          </w:tcPr>
          <w:p w14:paraId="276E9BD7" w14:textId="77777777" w:rsidR="00E344F6" w:rsidRPr="00084BB3" w:rsidRDefault="00E344F6" w:rsidP="00D75FAE">
            <w:pPr>
              <w:rPr>
                <w:rFonts w:cs="Times New Roman"/>
                <w:sz w:val="28"/>
                <w:szCs w:val="28"/>
              </w:rPr>
            </w:pPr>
            <w:r w:rsidRPr="00084BB3">
              <w:rPr>
                <w:rFonts w:cs="Times New Roman"/>
                <w:sz w:val="28"/>
                <w:szCs w:val="28"/>
              </w:rPr>
              <w:t>I2C</w:t>
            </w:r>
          </w:p>
        </w:tc>
      </w:tr>
      <w:tr w:rsidR="00E344F6" w:rsidRPr="00084BB3" w14:paraId="5BF9C467" w14:textId="77777777" w:rsidTr="00D75FAE">
        <w:tc>
          <w:tcPr>
            <w:tcW w:w="1980" w:type="dxa"/>
          </w:tcPr>
          <w:p w14:paraId="69580F64" w14:textId="77777777" w:rsidR="00E344F6" w:rsidRPr="00084BB3" w:rsidRDefault="00E344F6" w:rsidP="00D75FAE">
            <w:pPr>
              <w:rPr>
                <w:rFonts w:cs="Times New Roman"/>
                <w:sz w:val="28"/>
                <w:szCs w:val="28"/>
              </w:rPr>
            </w:pPr>
            <w:r w:rsidRPr="00084BB3">
              <w:rPr>
                <w:rFonts w:cs="Times New Roman"/>
                <w:sz w:val="28"/>
                <w:szCs w:val="28"/>
              </w:rPr>
              <w:t>Giá thành</w:t>
            </w:r>
          </w:p>
        </w:tc>
        <w:tc>
          <w:tcPr>
            <w:tcW w:w="3542" w:type="dxa"/>
          </w:tcPr>
          <w:p w14:paraId="72536FC1" w14:textId="77777777" w:rsidR="00E344F6" w:rsidRPr="00084BB3" w:rsidRDefault="00E344F6" w:rsidP="00D75FAE">
            <w:pPr>
              <w:rPr>
                <w:rFonts w:cs="Times New Roman"/>
                <w:sz w:val="28"/>
                <w:szCs w:val="28"/>
              </w:rPr>
            </w:pPr>
            <w:r w:rsidRPr="00084BB3">
              <w:rPr>
                <w:rFonts w:cs="Times New Roman"/>
                <w:sz w:val="28"/>
                <w:szCs w:val="28"/>
              </w:rPr>
              <w:t>96.000 Đ</w:t>
            </w:r>
          </w:p>
        </w:tc>
        <w:tc>
          <w:tcPr>
            <w:tcW w:w="3542" w:type="dxa"/>
          </w:tcPr>
          <w:p w14:paraId="05F325B2" w14:textId="4BF9850D" w:rsidR="00E344F6" w:rsidRPr="00084BB3" w:rsidRDefault="00E344F6" w:rsidP="00380E31">
            <w:pPr>
              <w:pStyle w:val="ListParagraph"/>
              <w:numPr>
                <w:ilvl w:val="0"/>
                <w:numId w:val="31"/>
              </w:numPr>
              <w:rPr>
                <w:rFonts w:cs="Times New Roman"/>
                <w:sz w:val="28"/>
                <w:szCs w:val="28"/>
              </w:rPr>
            </w:pPr>
          </w:p>
        </w:tc>
      </w:tr>
    </w:tbl>
    <w:p w14:paraId="17F079BD" w14:textId="084731BB" w:rsidR="00E344F6" w:rsidRPr="00B20BD1" w:rsidRDefault="00E344F6" w:rsidP="000742DD">
      <w:pPr>
        <w:pStyle w:val="Heading3"/>
      </w:pPr>
      <w:bookmarkStart w:id="58" w:name="_Toc187025212"/>
      <w:bookmarkStart w:id="59" w:name="_Toc187795191"/>
      <w:r w:rsidRPr="00B20BD1">
        <w:t>Khối cảnh báo</w:t>
      </w:r>
      <w:bookmarkEnd w:id="58"/>
      <w:bookmarkEnd w:id="59"/>
    </w:p>
    <w:p w14:paraId="7F7B04B9" w14:textId="77777777" w:rsidR="00E344F6" w:rsidRPr="00084BB3" w:rsidRDefault="00E344F6" w:rsidP="00380E31">
      <w:pPr>
        <w:pStyle w:val="ListParagraph"/>
        <w:numPr>
          <w:ilvl w:val="0"/>
          <w:numId w:val="32"/>
        </w:numPr>
        <w:spacing w:before="60" w:after="60"/>
        <w:rPr>
          <w:rFonts w:cs="Times New Roman"/>
          <w:i/>
          <w:iCs/>
          <w:sz w:val="28"/>
          <w:szCs w:val="28"/>
        </w:rPr>
      </w:pPr>
      <w:r w:rsidRPr="00084BB3">
        <w:rPr>
          <w:rFonts w:cs="Times New Roman"/>
          <w:i/>
          <w:iCs/>
          <w:sz w:val="28"/>
          <w:szCs w:val="28"/>
        </w:rPr>
        <w:t>Cảnh báo bằng âm thanh</w:t>
      </w:r>
    </w:p>
    <w:p w14:paraId="2FCE54FB" w14:textId="779FDAAB" w:rsidR="00E344F6" w:rsidRPr="00084BB3" w:rsidRDefault="00E344F6" w:rsidP="008B1197">
      <w:pPr>
        <w:ind w:firstLine="357"/>
        <w:rPr>
          <w:rFonts w:cs="Times New Roman"/>
          <w:sz w:val="28"/>
          <w:szCs w:val="28"/>
        </w:rPr>
      </w:pPr>
      <w:r w:rsidRPr="00084BB3">
        <w:rPr>
          <w:rFonts w:cs="Times New Roman"/>
          <w:sz w:val="28"/>
          <w:szCs w:val="28"/>
        </w:rPr>
        <w:t xml:space="preserve">Bên cạnh chức năng theo dõi chất lượng giấc ngủ, hệ thống có chức năng phát ra cảnh báo nếu phát hiện những bất thường của người sử dụng. Nhóm chúng em đã lựa chọn được 2 loại mạch khuếch đại âm thanh khả dụng là </w:t>
      </w:r>
      <w:r w:rsidRPr="00084BB3">
        <w:rPr>
          <w:rFonts w:cs="Times New Roman"/>
          <w:b/>
          <w:bCs/>
          <w:sz w:val="28"/>
          <w:szCs w:val="28"/>
        </w:rPr>
        <w:t>PAM8403</w:t>
      </w:r>
      <w:r w:rsidRPr="00084BB3">
        <w:rPr>
          <w:rFonts w:cs="Times New Roman"/>
          <w:sz w:val="28"/>
          <w:szCs w:val="28"/>
        </w:rPr>
        <w:t xml:space="preserve"> và   và </w:t>
      </w:r>
      <w:r w:rsidRPr="00084BB3">
        <w:rPr>
          <w:rFonts w:cs="Times New Roman"/>
          <w:b/>
          <w:bCs/>
          <w:sz w:val="28"/>
          <w:szCs w:val="28"/>
        </w:rPr>
        <w:t>MAX98357A I2S Class D Amplifier</w:t>
      </w:r>
      <w:r w:rsidRPr="00084BB3">
        <w:rPr>
          <w:rFonts w:cs="Times New Roman"/>
          <w:sz w:val="28"/>
          <w:szCs w:val="28"/>
        </w:rPr>
        <w:t xml:space="preserve">. Loại loa lựa chọn là 8 </w:t>
      </w:r>
      <w:r w:rsidRPr="00084BB3">
        <w:rPr>
          <w:rFonts w:cs="Times New Roman"/>
          <w:position w:val="-4"/>
          <w:sz w:val="28"/>
          <w:szCs w:val="28"/>
        </w:rPr>
        <w:object w:dxaOrig="620" w:dyaOrig="279" w14:anchorId="29774812">
          <v:shape id="_x0000_i1028" type="#_x0000_t75" style="width:31.2pt;height:14.4pt" o:ole="">
            <v:imagedata r:id="rId30" o:title=""/>
          </v:shape>
          <o:OLEObject Type="Embed" ProgID="Equation.DSMT4" ShapeID="_x0000_i1028" DrawAspect="Content" ObjectID="_1799327260" r:id="rId31"/>
        </w:object>
      </w:r>
      <w:r w:rsidRPr="00084BB3">
        <w:rPr>
          <w:rFonts w:cs="Times New Roman"/>
          <w:sz w:val="28"/>
          <w:szCs w:val="28"/>
        </w:rPr>
        <w:t>W.</w:t>
      </w:r>
    </w:p>
    <w:p w14:paraId="199EEE4A" w14:textId="77777777" w:rsidR="00E344F6" w:rsidRPr="00084BB3" w:rsidRDefault="00E344F6" w:rsidP="00E344F6">
      <w:pPr>
        <w:jc w:val="center"/>
        <w:rPr>
          <w:rFonts w:cs="Times New Roman"/>
          <w:i/>
          <w:iCs/>
          <w:sz w:val="28"/>
          <w:szCs w:val="28"/>
        </w:rPr>
      </w:pPr>
      <w:r w:rsidRPr="00084BB3">
        <w:rPr>
          <w:rFonts w:cs="Times New Roman"/>
          <w:b/>
          <w:bCs/>
          <w:i/>
          <w:iCs/>
          <w:sz w:val="28"/>
          <w:szCs w:val="28"/>
        </w:rPr>
        <w:t>Bảng 7.</w:t>
      </w:r>
      <w:r w:rsidRPr="00084BB3">
        <w:rPr>
          <w:rFonts w:cs="Times New Roman"/>
          <w:i/>
          <w:iCs/>
          <w:sz w:val="28"/>
          <w:szCs w:val="28"/>
        </w:rPr>
        <w:t xml:space="preserve"> So sánh các loại mạch khuếch đại âm thanh</w:t>
      </w:r>
    </w:p>
    <w:tbl>
      <w:tblPr>
        <w:tblStyle w:val="TableGrid"/>
        <w:tblW w:w="0" w:type="auto"/>
        <w:tblLook w:val="04A0" w:firstRow="1" w:lastRow="0" w:firstColumn="1" w:lastColumn="0" w:noHBand="0" w:noVBand="1"/>
      </w:tblPr>
      <w:tblGrid>
        <w:gridCol w:w="2263"/>
        <w:gridCol w:w="3400"/>
        <w:gridCol w:w="3401"/>
      </w:tblGrid>
      <w:tr w:rsidR="00E344F6" w:rsidRPr="00084BB3" w14:paraId="0F0FAF69" w14:textId="77777777" w:rsidTr="00D75FAE">
        <w:tc>
          <w:tcPr>
            <w:tcW w:w="2263" w:type="dxa"/>
            <w:shd w:val="clear" w:color="auto" w:fill="C5E0B3" w:themeFill="accent6" w:themeFillTint="66"/>
            <w:vAlign w:val="center"/>
          </w:tcPr>
          <w:p w14:paraId="01283CD7" w14:textId="77777777" w:rsidR="00E344F6" w:rsidRPr="00084BB3" w:rsidRDefault="00E344F6" w:rsidP="00D75FAE">
            <w:pPr>
              <w:jc w:val="center"/>
              <w:rPr>
                <w:rFonts w:cs="Times New Roman"/>
                <w:b/>
                <w:bCs/>
                <w:sz w:val="28"/>
                <w:szCs w:val="28"/>
              </w:rPr>
            </w:pPr>
            <w:r w:rsidRPr="00084BB3">
              <w:rPr>
                <w:rFonts w:cs="Times New Roman"/>
                <w:b/>
                <w:bCs/>
                <w:sz w:val="28"/>
                <w:szCs w:val="28"/>
              </w:rPr>
              <w:t>Tiêu chí</w:t>
            </w:r>
          </w:p>
        </w:tc>
        <w:tc>
          <w:tcPr>
            <w:tcW w:w="3400" w:type="dxa"/>
            <w:shd w:val="clear" w:color="auto" w:fill="C5E0B3" w:themeFill="accent6" w:themeFillTint="66"/>
            <w:vAlign w:val="center"/>
          </w:tcPr>
          <w:p w14:paraId="7FB2C12B" w14:textId="77777777" w:rsidR="00E344F6" w:rsidRPr="00084BB3" w:rsidRDefault="00E344F6" w:rsidP="00D75FAE">
            <w:pPr>
              <w:jc w:val="center"/>
              <w:rPr>
                <w:rFonts w:cs="Times New Roman"/>
                <w:b/>
                <w:bCs/>
                <w:sz w:val="28"/>
                <w:szCs w:val="28"/>
              </w:rPr>
            </w:pPr>
            <w:r w:rsidRPr="00084BB3">
              <w:rPr>
                <w:rFonts w:cs="Times New Roman"/>
                <w:b/>
                <w:bCs/>
                <w:sz w:val="28"/>
                <w:szCs w:val="28"/>
              </w:rPr>
              <w:t>PAM8403</w:t>
            </w:r>
          </w:p>
        </w:tc>
        <w:tc>
          <w:tcPr>
            <w:tcW w:w="3401" w:type="dxa"/>
            <w:shd w:val="clear" w:color="auto" w:fill="C5E0B3" w:themeFill="accent6" w:themeFillTint="66"/>
            <w:vAlign w:val="center"/>
          </w:tcPr>
          <w:p w14:paraId="07A99041" w14:textId="77777777" w:rsidR="00E344F6" w:rsidRPr="00084BB3" w:rsidRDefault="00E344F6" w:rsidP="00D75FAE">
            <w:pPr>
              <w:jc w:val="center"/>
              <w:rPr>
                <w:rFonts w:cs="Times New Roman"/>
                <w:b/>
                <w:bCs/>
                <w:sz w:val="28"/>
                <w:szCs w:val="28"/>
              </w:rPr>
            </w:pPr>
            <w:r w:rsidRPr="00084BB3">
              <w:rPr>
                <w:rFonts w:cs="Times New Roman"/>
                <w:b/>
                <w:bCs/>
                <w:sz w:val="28"/>
                <w:szCs w:val="28"/>
              </w:rPr>
              <w:t>MAX98357A</w:t>
            </w:r>
          </w:p>
        </w:tc>
      </w:tr>
      <w:tr w:rsidR="008B1197" w:rsidRPr="00084BB3" w14:paraId="554F370C" w14:textId="77777777" w:rsidTr="008B1197">
        <w:trPr>
          <w:trHeight w:val="3468"/>
        </w:trPr>
        <w:tc>
          <w:tcPr>
            <w:tcW w:w="9064" w:type="dxa"/>
            <w:gridSpan w:val="3"/>
            <w:shd w:val="clear" w:color="auto" w:fill="auto"/>
            <w:vAlign w:val="center"/>
          </w:tcPr>
          <w:p w14:paraId="3CE26BD2" w14:textId="46F751BA" w:rsidR="008B1197" w:rsidRPr="00084BB3" w:rsidRDefault="008B1197" w:rsidP="00D75FAE">
            <w:pPr>
              <w:jc w:val="center"/>
              <w:rPr>
                <w:rFonts w:cs="Times New Roman"/>
                <w:b/>
                <w:bCs/>
                <w:sz w:val="28"/>
                <w:szCs w:val="28"/>
              </w:rPr>
            </w:pPr>
            <w:r w:rsidRPr="00084BB3">
              <w:rPr>
                <w:rFonts w:cs="Times New Roman"/>
                <w:noProof/>
                <w:sz w:val="28"/>
                <w:szCs w:val="28"/>
                <w:lang w:val="vi-VN" w:eastAsia="vi-VN"/>
              </w:rPr>
              <w:lastRenderedPageBreak/>
              <w:drawing>
                <wp:anchor distT="0" distB="0" distL="114300" distR="114300" simplePos="0" relativeHeight="251658245" behindDoc="0" locked="0" layoutInCell="1" allowOverlap="1" wp14:anchorId="190736F9" wp14:editId="150DDD28">
                  <wp:simplePos x="0" y="0"/>
                  <wp:positionH relativeFrom="column">
                    <wp:posOffset>1640840</wp:posOffset>
                  </wp:positionH>
                  <wp:positionV relativeFrom="paragraph">
                    <wp:posOffset>-1270</wp:posOffset>
                  </wp:positionV>
                  <wp:extent cx="3794760" cy="2032000"/>
                  <wp:effectExtent l="0" t="0" r="0" b="6350"/>
                  <wp:wrapSquare wrapText="bothSides"/>
                  <wp:docPr id="519453053" name="Hình ảnh 12"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53053" name="Hình ảnh 12" descr="A close-up of a circuit board&#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94760" cy="203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344F6" w:rsidRPr="00084BB3" w14:paraId="7CFAA864" w14:textId="77777777" w:rsidTr="00D75FAE">
        <w:tc>
          <w:tcPr>
            <w:tcW w:w="2263" w:type="dxa"/>
          </w:tcPr>
          <w:p w14:paraId="67C8FF8C" w14:textId="77777777" w:rsidR="00E344F6" w:rsidRPr="00084BB3" w:rsidRDefault="00E344F6" w:rsidP="00D75FAE">
            <w:pPr>
              <w:rPr>
                <w:rFonts w:cs="Times New Roman"/>
                <w:sz w:val="28"/>
                <w:szCs w:val="28"/>
              </w:rPr>
            </w:pPr>
            <w:r w:rsidRPr="00084BB3">
              <w:rPr>
                <w:rFonts w:cs="Times New Roman"/>
                <w:sz w:val="28"/>
                <w:szCs w:val="28"/>
              </w:rPr>
              <w:t>Loại khuếch đại</w:t>
            </w:r>
          </w:p>
        </w:tc>
        <w:tc>
          <w:tcPr>
            <w:tcW w:w="3400" w:type="dxa"/>
          </w:tcPr>
          <w:p w14:paraId="250084BD" w14:textId="77777777" w:rsidR="00E344F6" w:rsidRPr="00084BB3" w:rsidRDefault="00E344F6" w:rsidP="00D75FAE">
            <w:pPr>
              <w:rPr>
                <w:rFonts w:cs="Times New Roman"/>
                <w:sz w:val="28"/>
                <w:szCs w:val="28"/>
              </w:rPr>
            </w:pPr>
            <w:r w:rsidRPr="00084BB3">
              <w:rPr>
                <w:rFonts w:cs="Times New Roman"/>
                <w:sz w:val="28"/>
                <w:szCs w:val="28"/>
              </w:rPr>
              <w:t>Class D</w:t>
            </w:r>
          </w:p>
        </w:tc>
        <w:tc>
          <w:tcPr>
            <w:tcW w:w="3401" w:type="dxa"/>
          </w:tcPr>
          <w:p w14:paraId="1FF10933" w14:textId="77777777" w:rsidR="00E344F6" w:rsidRPr="00084BB3" w:rsidRDefault="00E344F6" w:rsidP="00D75FAE">
            <w:pPr>
              <w:rPr>
                <w:rFonts w:cs="Times New Roman"/>
                <w:sz w:val="28"/>
                <w:szCs w:val="28"/>
              </w:rPr>
            </w:pPr>
            <w:r w:rsidRPr="00084BB3">
              <w:rPr>
                <w:rFonts w:cs="Times New Roman"/>
                <w:sz w:val="28"/>
                <w:szCs w:val="28"/>
              </w:rPr>
              <w:t>Class D</w:t>
            </w:r>
          </w:p>
        </w:tc>
      </w:tr>
      <w:tr w:rsidR="00E344F6" w:rsidRPr="00084BB3" w14:paraId="02C69763" w14:textId="77777777" w:rsidTr="00D75FAE">
        <w:tc>
          <w:tcPr>
            <w:tcW w:w="2263" w:type="dxa"/>
          </w:tcPr>
          <w:p w14:paraId="371AED61" w14:textId="77777777" w:rsidR="00E344F6" w:rsidRPr="00084BB3" w:rsidRDefault="00E344F6" w:rsidP="00D75FAE">
            <w:pPr>
              <w:rPr>
                <w:rFonts w:cs="Times New Roman"/>
                <w:sz w:val="28"/>
                <w:szCs w:val="28"/>
              </w:rPr>
            </w:pPr>
            <w:r w:rsidRPr="00084BB3">
              <w:rPr>
                <w:rFonts w:cs="Times New Roman"/>
                <w:sz w:val="28"/>
                <w:szCs w:val="28"/>
              </w:rPr>
              <w:t>Điện áp hoạt động</w:t>
            </w:r>
          </w:p>
        </w:tc>
        <w:tc>
          <w:tcPr>
            <w:tcW w:w="3400" w:type="dxa"/>
          </w:tcPr>
          <w:p w14:paraId="1F116F31" w14:textId="77777777" w:rsidR="00E344F6" w:rsidRPr="00084BB3" w:rsidRDefault="00E344F6" w:rsidP="00D75FAE">
            <w:pPr>
              <w:rPr>
                <w:rFonts w:cs="Times New Roman"/>
                <w:sz w:val="28"/>
                <w:szCs w:val="28"/>
              </w:rPr>
            </w:pPr>
            <w:r w:rsidRPr="00084BB3">
              <w:rPr>
                <w:rFonts w:cs="Times New Roman"/>
                <w:sz w:val="28"/>
                <w:szCs w:val="28"/>
              </w:rPr>
              <w:t>2.5V - 5.5V</w:t>
            </w:r>
          </w:p>
        </w:tc>
        <w:tc>
          <w:tcPr>
            <w:tcW w:w="3401" w:type="dxa"/>
          </w:tcPr>
          <w:p w14:paraId="7AE3732E" w14:textId="77777777" w:rsidR="00E344F6" w:rsidRPr="00084BB3" w:rsidRDefault="00E344F6" w:rsidP="00D75FAE">
            <w:pPr>
              <w:rPr>
                <w:rFonts w:cs="Times New Roman"/>
                <w:sz w:val="28"/>
                <w:szCs w:val="28"/>
              </w:rPr>
            </w:pPr>
            <w:r w:rsidRPr="00084BB3">
              <w:rPr>
                <w:rFonts w:cs="Times New Roman"/>
                <w:sz w:val="28"/>
                <w:szCs w:val="28"/>
              </w:rPr>
              <w:t>3.2V - 5.5V</w:t>
            </w:r>
          </w:p>
        </w:tc>
      </w:tr>
      <w:tr w:rsidR="00E344F6" w:rsidRPr="00084BB3" w14:paraId="248A1449" w14:textId="77777777" w:rsidTr="00D75FAE">
        <w:tc>
          <w:tcPr>
            <w:tcW w:w="2263" w:type="dxa"/>
          </w:tcPr>
          <w:p w14:paraId="17AA6531" w14:textId="77777777" w:rsidR="00E344F6" w:rsidRPr="00084BB3" w:rsidRDefault="00E344F6" w:rsidP="00D75FAE">
            <w:pPr>
              <w:rPr>
                <w:rFonts w:cs="Times New Roman"/>
                <w:sz w:val="28"/>
                <w:szCs w:val="28"/>
              </w:rPr>
            </w:pPr>
            <w:r w:rsidRPr="00084BB3">
              <w:rPr>
                <w:rFonts w:cs="Times New Roman"/>
                <w:sz w:val="28"/>
                <w:szCs w:val="28"/>
              </w:rPr>
              <w:t>Công suất đầu ra</w:t>
            </w:r>
          </w:p>
        </w:tc>
        <w:tc>
          <w:tcPr>
            <w:tcW w:w="3400" w:type="dxa"/>
          </w:tcPr>
          <w:p w14:paraId="7EF8D36E" w14:textId="77777777" w:rsidR="00E344F6" w:rsidRPr="00084BB3" w:rsidRDefault="00E344F6" w:rsidP="00D75FAE">
            <w:pPr>
              <w:rPr>
                <w:rFonts w:cs="Times New Roman"/>
                <w:sz w:val="28"/>
                <w:szCs w:val="28"/>
              </w:rPr>
            </w:pPr>
            <w:r w:rsidRPr="00084BB3">
              <w:rPr>
                <w:rFonts w:cs="Times New Roman"/>
                <w:sz w:val="28"/>
                <w:szCs w:val="28"/>
              </w:rPr>
              <w:t>3W (2x3W stereo 4Ω)</w:t>
            </w:r>
          </w:p>
        </w:tc>
        <w:tc>
          <w:tcPr>
            <w:tcW w:w="3401" w:type="dxa"/>
          </w:tcPr>
          <w:p w14:paraId="2AD41082" w14:textId="77777777" w:rsidR="00E344F6" w:rsidRPr="00084BB3" w:rsidRDefault="00E344F6" w:rsidP="00D75FAE">
            <w:pPr>
              <w:rPr>
                <w:rFonts w:cs="Times New Roman"/>
                <w:sz w:val="28"/>
                <w:szCs w:val="28"/>
              </w:rPr>
            </w:pPr>
            <w:r w:rsidRPr="00084BB3">
              <w:rPr>
                <w:rFonts w:cs="Times New Roman"/>
                <w:sz w:val="28"/>
                <w:szCs w:val="28"/>
              </w:rPr>
              <w:t>3.2W (mono 4Ω)</w:t>
            </w:r>
          </w:p>
        </w:tc>
      </w:tr>
      <w:tr w:rsidR="00E344F6" w:rsidRPr="00084BB3" w14:paraId="7FE9F5EC" w14:textId="77777777" w:rsidTr="00D75FAE">
        <w:tc>
          <w:tcPr>
            <w:tcW w:w="2263" w:type="dxa"/>
          </w:tcPr>
          <w:p w14:paraId="6038EBD1" w14:textId="77777777" w:rsidR="00E344F6" w:rsidRPr="00084BB3" w:rsidRDefault="00E344F6" w:rsidP="00D75FAE">
            <w:pPr>
              <w:rPr>
                <w:rFonts w:cs="Times New Roman"/>
                <w:sz w:val="28"/>
                <w:szCs w:val="28"/>
              </w:rPr>
            </w:pPr>
            <w:r w:rsidRPr="00084BB3">
              <w:rPr>
                <w:rFonts w:cs="Times New Roman"/>
                <w:sz w:val="28"/>
                <w:szCs w:val="28"/>
              </w:rPr>
              <w:t>Kết nối âm thanh</w:t>
            </w:r>
          </w:p>
        </w:tc>
        <w:tc>
          <w:tcPr>
            <w:tcW w:w="3400" w:type="dxa"/>
          </w:tcPr>
          <w:p w14:paraId="02BB8CB8" w14:textId="77777777" w:rsidR="00E344F6" w:rsidRPr="00084BB3" w:rsidRDefault="00E344F6" w:rsidP="00D75FAE">
            <w:pPr>
              <w:rPr>
                <w:rFonts w:cs="Times New Roman"/>
                <w:sz w:val="28"/>
                <w:szCs w:val="28"/>
                <w:lang w:val="it-IT"/>
              </w:rPr>
            </w:pPr>
            <w:r w:rsidRPr="00084BB3">
              <w:rPr>
                <w:rFonts w:cs="Times New Roman"/>
                <w:sz w:val="28"/>
                <w:szCs w:val="28"/>
                <w:lang w:val="it-IT"/>
              </w:rPr>
              <w:t>Analog (thông qua chân audio in)</w:t>
            </w:r>
          </w:p>
        </w:tc>
        <w:tc>
          <w:tcPr>
            <w:tcW w:w="3401" w:type="dxa"/>
          </w:tcPr>
          <w:p w14:paraId="70120F83" w14:textId="77777777" w:rsidR="00E344F6" w:rsidRPr="00084BB3" w:rsidRDefault="00E344F6" w:rsidP="00D75FAE">
            <w:pPr>
              <w:rPr>
                <w:rFonts w:cs="Times New Roman"/>
                <w:sz w:val="28"/>
                <w:szCs w:val="28"/>
              </w:rPr>
            </w:pPr>
            <w:r w:rsidRPr="00084BB3">
              <w:rPr>
                <w:rFonts w:cs="Times New Roman"/>
                <w:sz w:val="28"/>
                <w:szCs w:val="28"/>
              </w:rPr>
              <w:t>Digital (I2S - Inter-IC Sound)</w:t>
            </w:r>
          </w:p>
        </w:tc>
      </w:tr>
      <w:tr w:rsidR="00E344F6" w:rsidRPr="00084BB3" w14:paraId="7B9CF18A" w14:textId="77777777" w:rsidTr="00D75FAE">
        <w:tc>
          <w:tcPr>
            <w:tcW w:w="2263" w:type="dxa"/>
          </w:tcPr>
          <w:p w14:paraId="4D8C4DB4" w14:textId="77777777" w:rsidR="00E344F6" w:rsidRPr="00084BB3" w:rsidRDefault="00E344F6" w:rsidP="00D75FAE">
            <w:pPr>
              <w:rPr>
                <w:rFonts w:cs="Times New Roman"/>
                <w:sz w:val="28"/>
                <w:szCs w:val="28"/>
              </w:rPr>
            </w:pPr>
            <w:r w:rsidRPr="00084BB3">
              <w:rPr>
                <w:rFonts w:cs="Times New Roman"/>
                <w:sz w:val="28"/>
                <w:szCs w:val="28"/>
              </w:rPr>
              <w:t>Tỷ số SNR</w:t>
            </w:r>
          </w:p>
        </w:tc>
        <w:tc>
          <w:tcPr>
            <w:tcW w:w="3400" w:type="dxa"/>
          </w:tcPr>
          <w:p w14:paraId="1A8DCCAF" w14:textId="77777777" w:rsidR="00E344F6" w:rsidRPr="00084BB3" w:rsidRDefault="00E344F6" w:rsidP="00D75FAE">
            <w:pPr>
              <w:rPr>
                <w:rFonts w:cs="Times New Roman"/>
                <w:sz w:val="28"/>
                <w:szCs w:val="28"/>
              </w:rPr>
            </w:pPr>
            <w:r w:rsidRPr="00084BB3">
              <w:rPr>
                <w:rFonts w:cs="Times New Roman"/>
                <w:sz w:val="28"/>
                <w:szCs w:val="28"/>
              </w:rPr>
              <w:t>90 dB</w:t>
            </w:r>
          </w:p>
        </w:tc>
        <w:tc>
          <w:tcPr>
            <w:tcW w:w="3401" w:type="dxa"/>
          </w:tcPr>
          <w:p w14:paraId="4CF20454" w14:textId="77777777" w:rsidR="00E344F6" w:rsidRPr="00084BB3" w:rsidRDefault="00E344F6" w:rsidP="00D75FAE">
            <w:pPr>
              <w:rPr>
                <w:rFonts w:cs="Times New Roman"/>
                <w:sz w:val="28"/>
                <w:szCs w:val="28"/>
              </w:rPr>
            </w:pPr>
            <w:r w:rsidRPr="00084BB3">
              <w:rPr>
                <w:rFonts w:cs="Times New Roman"/>
                <w:sz w:val="28"/>
                <w:szCs w:val="28"/>
              </w:rPr>
              <w:t>90 dB</w:t>
            </w:r>
          </w:p>
        </w:tc>
      </w:tr>
      <w:tr w:rsidR="00E344F6" w:rsidRPr="00084BB3" w14:paraId="574C3EB7" w14:textId="77777777" w:rsidTr="00D75FAE">
        <w:tc>
          <w:tcPr>
            <w:tcW w:w="2263" w:type="dxa"/>
          </w:tcPr>
          <w:p w14:paraId="4EEB31F8" w14:textId="77777777" w:rsidR="00E344F6" w:rsidRPr="00084BB3" w:rsidRDefault="00E344F6" w:rsidP="00D75FAE">
            <w:pPr>
              <w:rPr>
                <w:rFonts w:cs="Times New Roman"/>
                <w:sz w:val="28"/>
                <w:szCs w:val="28"/>
              </w:rPr>
            </w:pPr>
            <w:r w:rsidRPr="00084BB3">
              <w:rPr>
                <w:rFonts w:cs="Times New Roman"/>
                <w:sz w:val="28"/>
                <w:szCs w:val="28"/>
              </w:rPr>
              <w:t>Điều khiển âm lượng</w:t>
            </w:r>
          </w:p>
        </w:tc>
        <w:tc>
          <w:tcPr>
            <w:tcW w:w="3400" w:type="dxa"/>
          </w:tcPr>
          <w:p w14:paraId="2FE8D43B" w14:textId="77777777" w:rsidR="00E344F6" w:rsidRPr="00084BB3" w:rsidRDefault="00E344F6" w:rsidP="00D75FAE">
            <w:pPr>
              <w:rPr>
                <w:rFonts w:cs="Times New Roman"/>
                <w:sz w:val="28"/>
                <w:szCs w:val="28"/>
              </w:rPr>
            </w:pPr>
            <w:r w:rsidRPr="00084BB3">
              <w:rPr>
                <w:rFonts w:cs="Times New Roman"/>
                <w:sz w:val="28"/>
                <w:szCs w:val="28"/>
              </w:rPr>
              <w:t>Không tích hợp, cần điều chỉnh bên ngoài</w:t>
            </w:r>
          </w:p>
        </w:tc>
        <w:tc>
          <w:tcPr>
            <w:tcW w:w="3401" w:type="dxa"/>
          </w:tcPr>
          <w:p w14:paraId="1222ACCF" w14:textId="77777777" w:rsidR="00E344F6" w:rsidRPr="00084BB3" w:rsidRDefault="00E344F6" w:rsidP="00D75FAE">
            <w:pPr>
              <w:rPr>
                <w:rFonts w:cs="Times New Roman"/>
                <w:sz w:val="28"/>
                <w:szCs w:val="28"/>
              </w:rPr>
            </w:pPr>
            <w:r w:rsidRPr="00084BB3">
              <w:rPr>
                <w:rFonts w:cs="Times New Roman"/>
                <w:sz w:val="28"/>
                <w:szCs w:val="28"/>
              </w:rPr>
              <w:t>Tích hợp I2S để điều chỉnh</w:t>
            </w:r>
          </w:p>
        </w:tc>
      </w:tr>
      <w:tr w:rsidR="00E344F6" w:rsidRPr="00084BB3" w14:paraId="2B0DA662" w14:textId="77777777" w:rsidTr="00D75FAE">
        <w:tc>
          <w:tcPr>
            <w:tcW w:w="2263" w:type="dxa"/>
          </w:tcPr>
          <w:p w14:paraId="230ED131" w14:textId="77777777" w:rsidR="00E344F6" w:rsidRPr="00084BB3" w:rsidRDefault="00E344F6" w:rsidP="00D75FAE">
            <w:pPr>
              <w:rPr>
                <w:rFonts w:cs="Times New Roman"/>
                <w:sz w:val="28"/>
                <w:szCs w:val="28"/>
              </w:rPr>
            </w:pPr>
            <w:r w:rsidRPr="00084BB3">
              <w:rPr>
                <w:rFonts w:cs="Times New Roman"/>
                <w:sz w:val="28"/>
                <w:szCs w:val="28"/>
              </w:rPr>
              <w:t>Kích thước</w:t>
            </w:r>
          </w:p>
        </w:tc>
        <w:tc>
          <w:tcPr>
            <w:tcW w:w="3400" w:type="dxa"/>
          </w:tcPr>
          <w:p w14:paraId="0A7C0F0F" w14:textId="77777777" w:rsidR="00E344F6" w:rsidRPr="00084BB3" w:rsidRDefault="00E344F6" w:rsidP="00D75FAE">
            <w:pPr>
              <w:rPr>
                <w:rFonts w:cs="Times New Roman"/>
                <w:sz w:val="28"/>
                <w:szCs w:val="28"/>
              </w:rPr>
            </w:pPr>
            <w:r w:rsidRPr="00084BB3">
              <w:rPr>
                <w:rFonts w:cs="Times New Roman"/>
                <w:sz w:val="28"/>
                <w:szCs w:val="28"/>
              </w:rPr>
              <w:t>14x21 mm</w:t>
            </w:r>
          </w:p>
        </w:tc>
        <w:tc>
          <w:tcPr>
            <w:tcW w:w="3401" w:type="dxa"/>
          </w:tcPr>
          <w:p w14:paraId="545A6626" w14:textId="77777777" w:rsidR="00E344F6" w:rsidRPr="00084BB3" w:rsidRDefault="00E344F6" w:rsidP="00D75FAE">
            <w:pPr>
              <w:rPr>
                <w:rFonts w:cs="Times New Roman"/>
                <w:sz w:val="28"/>
                <w:szCs w:val="28"/>
              </w:rPr>
            </w:pPr>
            <w:r w:rsidRPr="00084BB3">
              <w:rPr>
                <w:rFonts w:cs="Times New Roman"/>
                <w:sz w:val="28"/>
                <w:szCs w:val="28"/>
              </w:rPr>
              <w:t>16x12 mm</w:t>
            </w:r>
          </w:p>
        </w:tc>
      </w:tr>
      <w:tr w:rsidR="00E344F6" w:rsidRPr="00084BB3" w14:paraId="252F2623" w14:textId="77777777" w:rsidTr="00D75FAE">
        <w:tc>
          <w:tcPr>
            <w:tcW w:w="2263" w:type="dxa"/>
          </w:tcPr>
          <w:p w14:paraId="45B4CAA1" w14:textId="77777777" w:rsidR="00E344F6" w:rsidRPr="00084BB3" w:rsidRDefault="00E344F6" w:rsidP="00D75FAE">
            <w:pPr>
              <w:rPr>
                <w:rFonts w:cs="Times New Roman"/>
                <w:sz w:val="28"/>
                <w:szCs w:val="28"/>
              </w:rPr>
            </w:pPr>
            <w:r w:rsidRPr="00084BB3">
              <w:rPr>
                <w:rFonts w:cs="Times New Roman"/>
                <w:sz w:val="28"/>
                <w:szCs w:val="28"/>
              </w:rPr>
              <w:t>Giá thành</w:t>
            </w:r>
          </w:p>
        </w:tc>
        <w:tc>
          <w:tcPr>
            <w:tcW w:w="3400" w:type="dxa"/>
          </w:tcPr>
          <w:p w14:paraId="43CE51D6" w14:textId="77777777" w:rsidR="00E344F6" w:rsidRPr="00084BB3" w:rsidRDefault="00E344F6" w:rsidP="00D75FAE">
            <w:pPr>
              <w:rPr>
                <w:rFonts w:cs="Times New Roman"/>
                <w:sz w:val="28"/>
                <w:szCs w:val="28"/>
              </w:rPr>
            </w:pPr>
            <w:r w:rsidRPr="00084BB3">
              <w:rPr>
                <w:rFonts w:cs="Times New Roman"/>
                <w:sz w:val="28"/>
                <w:szCs w:val="28"/>
              </w:rPr>
              <w:t>15.000 Đ</w:t>
            </w:r>
          </w:p>
        </w:tc>
        <w:tc>
          <w:tcPr>
            <w:tcW w:w="3401" w:type="dxa"/>
          </w:tcPr>
          <w:p w14:paraId="5D26664B" w14:textId="77777777" w:rsidR="00E344F6" w:rsidRPr="00084BB3" w:rsidRDefault="00E344F6" w:rsidP="00D75FAE">
            <w:pPr>
              <w:rPr>
                <w:rFonts w:cs="Times New Roman"/>
                <w:sz w:val="28"/>
                <w:szCs w:val="28"/>
              </w:rPr>
            </w:pPr>
            <w:r w:rsidRPr="00084BB3">
              <w:rPr>
                <w:rFonts w:cs="Times New Roman"/>
                <w:sz w:val="28"/>
                <w:szCs w:val="28"/>
              </w:rPr>
              <w:t>32.000 Đ</w:t>
            </w:r>
          </w:p>
        </w:tc>
      </w:tr>
    </w:tbl>
    <w:p w14:paraId="61276EF9" w14:textId="77777777" w:rsidR="00837240" w:rsidRPr="00084BB3" w:rsidRDefault="00837240" w:rsidP="00837240">
      <w:pPr>
        <w:rPr>
          <w:rFonts w:cs="Times New Roman"/>
          <w:sz w:val="28"/>
          <w:szCs w:val="28"/>
        </w:rPr>
      </w:pPr>
    </w:p>
    <w:p w14:paraId="459B8D25" w14:textId="79F10DE2" w:rsidR="00A90F19" w:rsidRPr="00380E31" w:rsidRDefault="00A90F19" w:rsidP="00C81EC1">
      <w:pPr>
        <w:pStyle w:val="Heading2"/>
        <w:rPr>
          <w:rFonts w:cs="Times New Roman"/>
          <w:szCs w:val="28"/>
        </w:rPr>
      </w:pPr>
      <w:bookmarkStart w:id="60" w:name="_Toc187025213"/>
      <w:bookmarkStart w:id="61" w:name="_Toc187795192"/>
      <w:r w:rsidRPr="00380E31">
        <w:rPr>
          <w:rFonts w:cs="Times New Roman"/>
          <w:szCs w:val="28"/>
        </w:rPr>
        <w:lastRenderedPageBreak/>
        <w:t>L</w:t>
      </w:r>
      <w:r w:rsidR="00B20BD1" w:rsidRPr="00380E31">
        <w:rPr>
          <w:rFonts w:cs="Times New Roman"/>
          <w:szCs w:val="28"/>
        </w:rPr>
        <w:t>ựa chọn linh kiện và tính toán công suất</w:t>
      </w:r>
      <w:bookmarkEnd w:id="60"/>
      <w:bookmarkEnd w:id="61"/>
      <w:r w:rsidR="00A519C0" w:rsidRPr="00380E31">
        <w:rPr>
          <w:rFonts w:cs="Times New Roman"/>
          <w:szCs w:val="28"/>
        </w:rPr>
        <w:t xml:space="preserve"> </w:t>
      </w:r>
    </w:p>
    <w:tbl>
      <w:tblPr>
        <w:tblStyle w:val="TableGrid"/>
        <w:tblW w:w="0" w:type="auto"/>
        <w:tblInd w:w="778" w:type="dxa"/>
        <w:tblLook w:val="04A0" w:firstRow="1" w:lastRow="0" w:firstColumn="1" w:lastColumn="0" w:noHBand="0" w:noVBand="1"/>
      </w:tblPr>
      <w:tblGrid>
        <w:gridCol w:w="2556"/>
        <w:gridCol w:w="2592"/>
        <w:gridCol w:w="3017"/>
      </w:tblGrid>
      <w:tr w:rsidR="00952AD3" w:rsidRPr="00084BB3" w14:paraId="45D466EB" w14:textId="2B0D40A2" w:rsidTr="0000668D">
        <w:trPr>
          <w:trHeight w:val="2244"/>
        </w:trPr>
        <w:tc>
          <w:tcPr>
            <w:tcW w:w="2556" w:type="dxa"/>
          </w:tcPr>
          <w:p w14:paraId="13769F7C" w14:textId="42F9F23B" w:rsidR="00952AD3" w:rsidRPr="00380E31" w:rsidRDefault="00952AD3" w:rsidP="00C82D18">
            <w:pPr>
              <w:rPr>
                <w:rFonts w:cs="Times New Roman"/>
                <w:sz w:val="28"/>
                <w:szCs w:val="28"/>
              </w:rPr>
            </w:pPr>
            <w:r w:rsidRPr="00380E31">
              <w:rPr>
                <w:rFonts w:cs="Times New Roman"/>
                <w:noProof/>
                <w:sz w:val="28"/>
                <w:szCs w:val="28"/>
                <w:lang w:val="vi-VN" w:eastAsia="vi-VN"/>
              </w:rPr>
              <w:drawing>
                <wp:anchor distT="0" distB="0" distL="114300" distR="114300" simplePos="0" relativeHeight="251658246" behindDoc="0" locked="0" layoutInCell="1" allowOverlap="1" wp14:anchorId="09CEA205" wp14:editId="4412500E">
                  <wp:simplePos x="0" y="0"/>
                  <wp:positionH relativeFrom="column">
                    <wp:posOffset>0</wp:posOffset>
                  </wp:positionH>
                  <wp:positionV relativeFrom="paragraph">
                    <wp:posOffset>73025</wp:posOffset>
                  </wp:positionV>
                  <wp:extent cx="1348740" cy="1391920"/>
                  <wp:effectExtent l="0" t="0" r="3810" b="0"/>
                  <wp:wrapTopAndBottom/>
                  <wp:docPr id="1001090422" name="Picture 2" descr="A close-up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0422" name="Picture 2" descr="A close-up of a computer chip&#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348740" cy="1391920"/>
                          </a:xfrm>
                          <a:prstGeom prst="rect">
                            <a:avLst/>
                          </a:prstGeom>
                        </pic:spPr>
                      </pic:pic>
                    </a:graphicData>
                  </a:graphic>
                  <wp14:sizeRelH relativeFrom="margin">
                    <wp14:pctWidth>0</wp14:pctWidth>
                  </wp14:sizeRelH>
                  <wp14:sizeRelV relativeFrom="margin">
                    <wp14:pctHeight>0</wp14:pctHeight>
                  </wp14:sizeRelV>
                </wp:anchor>
              </w:drawing>
            </w:r>
          </w:p>
        </w:tc>
        <w:tc>
          <w:tcPr>
            <w:tcW w:w="2592" w:type="dxa"/>
          </w:tcPr>
          <w:p w14:paraId="4D31D7A2" w14:textId="37D29FFC" w:rsidR="00952AD3" w:rsidRPr="00380E31" w:rsidRDefault="00952AD3" w:rsidP="00C82D18">
            <w:pPr>
              <w:rPr>
                <w:rFonts w:cs="Times New Roman"/>
                <w:sz w:val="28"/>
                <w:szCs w:val="28"/>
              </w:rPr>
            </w:pPr>
            <w:r w:rsidRPr="00380E31">
              <w:rPr>
                <w:rFonts w:cs="Times New Roman"/>
                <w:noProof/>
                <w:sz w:val="28"/>
                <w:szCs w:val="28"/>
                <w:lang w:val="vi-VN" w:eastAsia="vi-VN"/>
              </w:rPr>
              <w:drawing>
                <wp:inline distT="0" distB="0" distL="0" distR="0" wp14:anchorId="26504F4E" wp14:editId="2C1D8545">
                  <wp:extent cx="1379220" cy="1351357"/>
                  <wp:effectExtent l="0" t="0" r="0" b="1270"/>
                  <wp:docPr id="639113597" name="Picture 3" descr="A close-up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13597" name="Picture 3" descr="A close-up of a computer chip&#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1386619" cy="1358606"/>
                          </a:xfrm>
                          <a:prstGeom prst="rect">
                            <a:avLst/>
                          </a:prstGeom>
                        </pic:spPr>
                      </pic:pic>
                    </a:graphicData>
                  </a:graphic>
                </wp:inline>
              </w:drawing>
            </w:r>
          </w:p>
        </w:tc>
        <w:tc>
          <w:tcPr>
            <w:tcW w:w="3017" w:type="dxa"/>
          </w:tcPr>
          <w:p w14:paraId="0C2A4CC7" w14:textId="6D684061" w:rsidR="00952AD3" w:rsidRPr="00380E31" w:rsidRDefault="0000668D" w:rsidP="00C82D18">
            <w:pPr>
              <w:rPr>
                <w:rFonts w:cs="Times New Roman"/>
                <w:sz w:val="28"/>
                <w:szCs w:val="28"/>
              </w:rPr>
            </w:pPr>
            <w:r w:rsidRPr="00380E31">
              <w:rPr>
                <w:rFonts w:cs="Times New Roman"/>
                <w:noProof/>
                <w:sz w:val="28"/>
                <w:szCs w:val="28"/>
                <w:lang w:val="vi-VN" w:eastAsia="vi-VN"/>
              </w:rPr>
              <w:drawing>
                <wp:inline distT="0" distB="0" distL="0" distR="0" wp14:anchorId="537ABC41" wp14:editId="57794698">
                  <wp:extent cx="1249680" cy="1443597"/>
                  <wp:effectExtent l="0" t="0" r="7620" b="4445"/>
                  <wp:docPr id="1052755388" name="Picture 4" descr="A purple and gold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755388" name="Picture 4" descr="A purple and gold electronic device&#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1255842" cy="1450715"/>
                          </a:xfrm>
                          <a:prstGeom prst="rect">
                            <a:avLst/>
                          </a:prstGeom>
                        </pic:spPr>
                      </pic:pic>
                    </a:graphicData>
                  </a:graphic>
                </wp:inline>
              </w:drawing>
            </w:r>
          </w:p>
        </w:tc>
      </w:tr>
      <w:tr w:rsidR="00952AD3" w:rsidRPr="00084BB3" w14:paraId="3DDA4D0E" w14:textId="77777777" w:rsidTr="0000668D">
        <w:tc>
          <w:tcPr>
            <w:tcW w:w="2556" w:type="dxa"/>
          </w:tcPr>
          <w:p w14:paraId="2301E19C" w14:textId="2AC59EEB" w:rsidR="00952AD3" w:rsidRPr="00380E31" w:rsidRDefault="0000668D" w:rsidP="00C82D18">
            <w:pPr>
              <w:rPr>
                <w:rFonts w:cs="Times New Roman"/>
                <w:noProof/>
                <w:sz w:val="28"/>
                <w:szCs w:val="28"/>
              </w:rPr>
            </w:pPr>
            <w:r w:rsidRPr="00380E31">
              <w:rPr>
                <w:rFonts w:cs="Times New Roman"/>
                <w:noProof/>
                <w:sz w:val="28"/>
                <w:szCs w:val="28"/>
                <w:lang w:val="vi-VN" w:eastAsia="vi-VN"/>
              </w:rPr>
              <w:drawing>
                <wp:inline distT="0" distB="0" distL="0" distR="0" wp14:anchorId="7A6E6F31" wp14:editId="5F10AD53">
                  <wp:extent cx="1478408" cy="1379340"/>
                  <wp:effectExtent l="0" t="0" r="7620" b="0"/>
                  <wp:docPr id="1930494457" name="Picture 6" descr="A small purple and silver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494457" name="Picture 6" descr="A small purple and silver device&#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1478408" cy="1379340"/>
                          </a:xfrm>
                          <a:prstGeom prst="rect">
                            <a:avLst/>
                          </a:prstGeom>
                        </pic:spPr>
                      </pic:pic>
                    </a:graphicData>
                  </a:graphic>
                </wp:inline>
              </w:drawing>
            </w:r>
          </w:p>
        </w:tc>
        <w:tc>
          <w:tcPr>
            <w:tcW w:w="2592" w:type="dxa"/>
          </w:tcPr>
          <w:p w14:paraId="1A38D19A" w14:textId="3C736BA7" w:rsidR="00952AD3" w:rsidRPr="00380E31" w:rsidRDefault="0000668D" w:rsidP="00C82D18">
            <w:pPr>
              <w:rPr>
                <w:rFonts w:cs="Times New Roman"/>
                <w:noProof/>
                <w:sz w:val="28"/>
                <w:szCs w:val="28"/>
              </w:rPr>
            </w:pPr>
            <w:r w:rsidRPr="00380E31">
              <w:rPr>
                <w:rFonts w:cs="Times New Roman"/>
                <w:noProof/>
                <w:sz w:val="28"/>
                <w:szCs w:val="28"/>
                <w:lang w:val="vi-VN" w:eastAsia="vi-VN"/>
              </w:rPr>
              <w:drawing>
                <wp:inline distT="0" distB="0" distL="0" distR="0" wp14:anchorId="32F5AA87" wp14:editId="3C576683">
                  <wp:extent cx="1265030" cy="1402202"/>
                  <wp:effectExtent l="0" t="0" r="0" b="7620"/>
                  <wp:docPr id="890415610" name="Picture 7" descr="A blue circuit board with black and yellow chip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415610" name="Picture 7" descr="A blue circuit board with black and yellow chips&#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1265030" cy="1402202"/>
                          </a:xfrm>
                          <a:prstGeom prst="rect">
                            <a:avLst/>
                          </a:prstGeom>
                        </pic:spPr>
                      </pic:pic>
                    </a:graphicData>
                  </a:graphic>
                </wp:inline>
              </w:drawing>
            </w:r>
          </w:p>
        </w:tc>
        <w:tc>
          <w:tcPr>
            <w:tcW w:w="3017" w:type="dxa"/>
          </w:tcPr>
          <w:p w14:paraId="10CDAFB4" w14:textId="494430B1" w:rsidR="00952AD3" w:rsidRPr="00380E31" w:rsidRDefault="0000668D" w:rsidP="00C82D18">
            <w:pPr>
              <w:rPr>
                <w:rFonts w:cs="Times New Roman"/>
                <w:sz w:val="28"/>
                <w:szCs w:val="28"/>
              </w:rPr>
            </w:pPr>
            <w:r w:rsidRPr="00380E31">
              <w:rPr>
                <w:rFonts w:cs="Times New Roman"/>
                <w:noProof/>
                <w:sz w:val="28"/>
                <w:szCs w:val="28"/>
                <w:lang w:val="vi-VN" w:eastAsia="vi-VN"/>
              </w:rPr>
              <w:drawing>
                <wp:inline distT="0" distB="0" distL="0" distR="0" wp14:anchorId="580CDE9A" wp14:editId="461706BF">
                  <wp:extent cx="1150620" cy="1471112"/>
                  <wp:effectExtent l="0" t="0" r="0" b="0"/>
                  <wp:docPr id="365411648" name="Picture 8" descr="A small blue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411648" name="Picture 8" descr="A small blue electronic device&#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1154289" cy="1475803"/>
                          </a:xfrm>
                          <a:prstGeom prst="rect">
                            <a:avLst/>
                          </a:prstGeom>
                        </pic:spPr>
                      </pic:pic>
                    </a:graphicData>
                  </a:graphic>
                </wp:inline>
              </w:drawing>
            </w:r>
          </w:p>
        </w:tc>
      </w:tr>
    </w:tbl>
    <w:p w14:paraId="32BCBABE" w14:textId="77777777" w:rsidR="00C82D18" w:rsidRPr="00380E31" w:rsidRDefault="00C82D18" w:rsidP="00C82D18">
      <w:pPr>
        <w:rPr>
          <w:rFonts w:cs="Times New Roman"/>
          <w:sz w:val="28"/>
          <w:szCs w:val="28"/>
        </w:rPr>
      </w:pPr>
    </w:p>
    <w:p w14:paraId="1A8DF9B8" w14:textId="0109879E" w:rsidR="00837240" w:rsidRPr="00380E31" w:rsidRDefault="00837240" w:rsidP="000742DD">
      <w:pPr>
        <w:pStyle w:val="Heading3"/>
      </w:pPr>
      <w:bookmarkStart w:id="62" w:name="_Toc187025214"/>
      <w:bookmarkStart w:id="63" w:name="_Toc187795193"/>
      <w:r w:rsidRPr="00380E31">
        <w:t>Vi xử lí ESP32</w:t>
      </w:r>
      <w:bookmarkEnd w:id="62"/>
      <w:bookmarkEnd w:id="63"/>
    </w:p>
    <w:p w14:paraId="7AB0B63B" w14:textId="0213D696" w:rsidR="009E7A4B" w:rsidRPr="00380E31" w:rsidRDefault="00FA2937" w:rsidP="009E7A4B">
      <w:pPr>
        <w:rPr>
          <w:rFonts w:cs="Times New Roman"/>
          <w:sz w:val="28"/>
          <w:szCs w:val="28"/>
          <w:lang w:val="vi-VN"/>
        </w:rPr>
      </w:pPr>
      <w:r w:rsidRPr="00380E31">
        <w:rPr>
          <w:rFonts w:cs="Times New Roman"/>
          <w:sz w:val="28"/>
          <w:szCs w:val="28"/>
          <w:lang w:val="vi-VN"/>
        </w:rPr>
        <w:t>ESP32 là một module IoT(internet of thing) Hệ thống trên chip (SoC) có chi phí thấp và công suất thấp do Espressif phát triển. ESP32 được thiết kế trên kiến trúc 32bit với 2 core CPU hoạt động 1 cách độc lập có thể dễ dàng điều khiển.</w:t>
      </w:r>
    </w:p>
    <w:p w14:paraId="684BF243" w14:textId="7BFBFFEB" w:rsidR="009E7A4B" w:rsidRPr="00380E31" w:rsidRDefault="009E7A4B" w:rsidP="009E7A4B">
      <w:pPr>
        <w:rPr>
          <w:rFonts w:cs="Times New Roman"/>
          <w:sz w:val="28"/>
          <w:szCs w:val="28"/>
          <w:lang w:val="vi-VN"/>
        </w:rPr>
      </w:pPr>
    </w:p>
    <w:tbl>
      <w:tblPr>
        <w:tblW w:w="883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7"/>
        <w:gridCol w:w="7415"/>
      </w:tblGrid>
      <w:tr w:rsidR="009E7A4B" w:rsidRPr="00084BB3" w14:paraId="005F3294" w14:textId="77777777" w:rsidTr="00B3753A">
        <w:tc>
          <w:tcPr>
            <w:tcW w:w="1417" w:type="dxa"/>
            <w:vAlign w:val="center"/>
          </w:tcPr>
          <w:p w14:paraId="4499E5DB" w14:textId="77777777" w:rsidR="009E7A4B" w:rsidRPr="00380E31" w:rsidRDefault="009E7A4B" w:rsidP="00B3753A">
            <w:pPr>
              <w:jc w:val="center"/>
              <w:rPr>
                <w:rFonts w:cs="Times New Roman"/>
                <w:sz w:val="28"/>
                <w:szCs w:val="28"/>
              </w:rPr>
            </w:pPr>
            <w:r w:rsidRPr="00380E31">
              <w:rPr>
                <w:rFonts w:cs="Times New Roman"/>
                <w:sz w:val="28"/>
                <w:szCs w:val="28"/>
              </w:rPr>
              <w:t>Bộ xử lý</w:t>
            </w:r>
          </w:p>
        </w:tc>
        <w:tc>
          <w:tcPr>
            <w:tcW w:w="7415" w:type="dxa"/>
            <w:vAlign w:val="center"/>
          </w:tcPr>
          <w:p w14:paraId="5F13E384" w14:textId="2366D381" w:rsidR="009E7A4B" w:rsidRPr="00380E31" w:rsidRDefault="009E7A4B" w:rsidP="00380E31">
            <w:pPr>
              <w:numPr>
                <w:ilvl w:val="0"/>
                <w:numId w:val="39"/>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CPU: Bộ vi xử lý Xtensa lõi kép (hoặc lõi đơn) 32-bit LX6, hoạt động ở tần số 160 hoặc 240 MHz và hoạt động ở tối đa 600 DMIPS</w:t>
            </w:r>
          </w:p>
          <w:p w14:paraId="190C1A71" w14:textId="5EB9515D" w:rsidR="009E7A4B" w:rsidRPr="00380E31" w:rsidRDefault="009E7A4B" w:rsidP="00380E31">
            <w:pPr>
              <w:numPr>
                <w:ilvl w:val="0"/>
                <w:numId w:val="39"/>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Bộ đồng xử lý (co-processor) công suất cực thấp (</w:t>
            </w:r>
            <w:r w:rsidR="00FA2937" w:rsidRPr="00380E31">
              <w:rPr>
                <w:rFonts w:cs="Times New Roman"/>
                <w:color w:val="000000"/>
                <w:sz w:val="28"/>
                <w:szCs w:val="28"/>
              </w:rPr>
              <w:t>Ultra-low</w:t>
            </w:r>
            <w:r w:rsidRPr="00380E31">
              <w:rPr>
                <w:rFonts w:cs="Times New Roman"/>
                <w:color w:val="000000"/>
                <w:sz w:val="28"/>
                <w:szCs w:val="28"/>
              </w:rPr>
              <w:t xml:space="preserve"> power</w:t>
            </w:r>
            <w:r w:rsidR="00691A13" w:rsidRPr="00380E31">
              <w:rPr>
                <w:rFonts w:cs="Times New Roman"/>
                <w:color w:val="000000"/>
                <w:sz w:val="28"/>
                <w:szCs w:val="28"/>
              </w:rPr>
              <w:t>)</w:t>
            </w:r>
          </w:p>
        </w:tc>
      </w:tr>
      <w:tr w:rsidR="009E7A4B" w:rsidRPr="00084BB3" w14:paraId="0FAFA40E" w14:textId="77777777" w:rsidTr="00B3753A">
        <w:tc>
          <w:tcPr>
            <w:tcW w:w="1417" w:type="dxa"/>
            <w:vAlign w:val="center"/>
          </w:tcPr>
          <w:p w14:paraId="5F23FCDB" w14:textId="067345B0" w:rsidR="009E7A4B" w:rsidRPr="00380E31" w:rsidRDefault="009E7A4B" w:rsidP="00B3753A">
            <w:pPr>
              <w:jc w:val="center"/>
              <w:rPr>
                <w:rFonts w:cs="Times New Roman"/>
                <w:sz w:val="28"/>
                <w:szCs w:val="28"/>
              </w:rPr>
            </w:pPr>
            <w:r w:rsidRPr="00380E31">
              <w:rPr>
                <w:rFonts w:cs="Times New Roman"/>
                <w:sz w:val="28"/>
                <w:szCs w:val="28"/>
              </w:rPr>
              <w:t xml:space="preserve">Bộ nhớ </w:t>
            </w:r>
          </w:p>
        </w:tc>
        <w:tc>
          <w:tcPr>
            <w:tcW w:w="7415" w:type="dxa"/>
            <w:vAlign w:val="center"/>
          </w:tcPr>
          <w:p w14:paraId="02A83408" w14:textId="77777777" w:rsidR="009E7A4B" w:rsidRPr="00380E31" w:rsidRDefault="009E7A4B" w:rsidP="00380E31">
            <w:pPr>
              <w:numPr>
                <w:ilvl w:val="0"/>
                <w:numId w:val="39"/>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448 KB bộ nhớ ROM cho việc booting và các tính năng lõi</w:t>
            </w:r>
          </w:p>
          <w:p w14:paraId="09E0C9F0" w14:textId="77777777" w:rsidR="009E7A4B" w:rsidRPr="00380E31" w:rsidRDefault="009E7A4B" w:rsidP="00380E31">
            <w:pPr>
              <w:numPr>
                <w:ilvl w:val="0"/>
                <w:numId w:val="39"/>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520 KB bộ nhớ SRAM trên chip cho dữ liệu và tập lệnh</w:t>
            </w:r>
          </w:p>
        </w:tc>
      </w:tr>
      <w:tr w:rsidR="009E7A4B" w:rsidRPr="00084BB3" w14:paraId="072FB9F9" w14:textId="77777777" w:rsidTr="00B3753A">
        <w:tc>
          <w:tcPr>
            <w:tcW w:w="1417" w:type="dxa"/>
            <w:vAlign w:val="center"/>
          </w:tcPr>
          <w:p w14:paraId="60356978" w14:textId="77777777" w:rsidR="009E7A4B" w:rsidRPr="00380E31" w:rsidRDefault="009E7A4B" w:rsidP="00B3753A">
            <w:pPr>
              <w:jc w:val="center"/>
              <w:rPr>
                <w:rFonts w:cs="Times New Roman"/>
                <w:sz w:val="28"/>
                <w:szCs w:val="28"/>
              </w:rPr>
            </w:pPr>
            <w:r w:rsidRPr="00380E31">
              <w:rPr>
                <w:rFonts w:cs="Times New Roman"/>
                <w:sz w:val="28"/>
                <w:szCs w:val="28"/>
              </w:rPr>
              <w:lastRenderedPageBreak/>
              <w:t>Kết nối không dây</w:t>
            </w:r>
          </w:p>
        </w:tc>
        <w:tc>
          <w:tcPr>
            <w:tcW w:w="7415" w:type="dxa"/>
            <w:vAlign w:val="center"/>
          </w:tcPr>
          <w:p w14:paraId="7C1BFA9E" w14:textId="77777777" w:rsidR="009E7A4B" w:rsidRPr="00380E31" w:rsidRDefault="009E7A4B" w:rsidP="00380E31">
            <w:pPr>
              <w:pStyle w:val="ListParagraph"/>
              <w:numPr>
                <w:ilvl w:val="0"/>
                <w:numId w:val="39"/>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Wi-Fi: 802.11 b/g/n/e/i</w:t>
            </w:r>
          </w:p>
          <w:p w14:paraId="586A75A2" w14:textId="77777777" w:rsidR="009E7A4B" w:rsidRPr="00380E31" w:rsidRDefault="009E7A4B" w:rsidP="00380E31">
            <w:pPr>
              <w:pStyle w:val="ListParagraph"/>
              <w:numPr>
                <w:ilvl w:val="0"/>
                <w:numId w:val="39"/>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Bluetooth: v4.2 BR/EDR and BLE</w:t>
            </w:r>
          </w:p>
        </w:tc>
      </w:tr>
      <w:tr w:rsidR="009E7A4B" w:rsidRPr="00084BB3" w14:paraId="46B6DE62" w14:textId="77777777" w:rsidTr="00B3753A">
        <w:tc>
          <w:tcPr>
            <w:tcW w:w="1417" w:type="dxa"/>
            <w:vAlign w:val="center"/>
          </w:tcPr>
          <w:p w14:paraId="4CFE2B12" w14:textId="17C78E35" w:rsidR="009E7A4B" w:rsidRPr="00380E31" w:rsidRDefault="00B367A1" w:rsidP="00B3753A">
            <w:pPr>
              <w:jc w:val="center"/>
              <w:rPr>
                <w:rFonts w:cs="Times New Roman"/>
                <w:sz w:val="28"/>
                <w:szCs w:val="28"/>
              </w:rPr>
            </w:pPr>
            <w:r w:rsidRPr="00380E31">
              <w:rPr>
                <w:rFonts w:cs="Times New Roman"/>
                <w:sz w:val="28"/>
                <w:szCs w:val="28"/>
                <w:lang w:val="vi-VN"/>
              </w:rPr>
              <w:t>Ngoại vi INPUT/OUTPUT</w:t>
            </w:r>
          </w:p>
        </w:tc>
        <w:tc>
          <w:tcPr>
            <w:tcW w:w="7415" w:type="dxa"/>
            <w:vAlign w:val="center"/>
          </w:tcPr>
          <w:p w14:paraId="4DC7326C" w14:textId="36A71C04" w:rsidR="009E7A4B" w:rsidRPr="00380E31" w:rsidRDefault="009E7A4B" w:rsidP="00380E31">
            <w:pPr>
              <w:pStyle w:val="ListParagraph"/>
              <w:numPr>
                <w:ilvl w:val="0"/>
                <w:numId w:val="41"/>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ADC SAR 12 bit, 18 kênh</w:t>
            </w:r>
            <w:r w:rsidR="007A78C9" w:rsidRPr="00380E31">
              <w:rPr>
                <w:rFonts w:cs="Times New Roman"/>
                <w:color w:val="000000"/>
                <w:sz w:val="28"/>
                <w:szCs w:val="28"/>
              </w:rPr>
              <w:t xml:space="preserve"> </w:t>
            </w:r>
            <w:r w:rsidR="008B07AD" w:rsidRPr="00380E31">
              <w:rPr>
                <w:rFonts w:cs="Times New Roman"/>
                <w:color w:val="000000"/>
                <w:sz w:val="28"/>
                <w:szCs w:val="28"/>
              </w:rPr>
              <w:t>(ADC1: GPIO32-GPIO39; ADC2: GPIO0-GPIO15)</w:t>
            </w:r>
          </w:p>
          <w:p w14:paraId="6DE62DC0" w14:textId="5152D030" w:rsidR="009E7A4B" w:rsidRPr="00380E31" w:rsidRDefault="009E7A4B" w:rsidP="00380E31">
            <w:pPr>
              <w:pStyle w:val="ListParagraph"/>
              <w:numPr>
                <w:ilvl w:val="0"/>
                <w:numId w:val="41"/>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 xml:space="preserve">DAC 2 </w:t>
            </w:r>
            <w:r w:rsidR="00691A13" w:rsidRPr="00380E31">
              <w:rPr>
                <w:rFonts w:cs="Times New Roman"/>
                <w:color w:val="000000"/>
                <w:sz w:val="28"/>
                <w:szCs w:val="28"/>
              </w:rPr>
              <w:t>kênh,</w:t>
            </w:r>
            <w:r w:rsidRPr="00380E31">
              <w:rPr>
                <w:rFonts w:cs="Times New Roman"/>
                <w:color w:val="000000"/>
                <w:sz w:val="28"/>
                <w:szCs w:val="28"/>
              </w:rPr>
              <w:t xml:space="preserve"> 8-bit</w:t>
            </w:r>
            <w:r w:rsidR="008B07AD" w:rsidRPr="00380E31">
              <w:rPr>
                <w:rFonts w:cs="Times New Roman"/>
                <w:color w:val="000000"/>
                <w:sz w:val="28"/>
                <w:szCs w:val="28"/>
              </w:rPr>
              <w:t xml:space="preserve"> (GPIO25, GPIO</w:t>
            </w:r>
            <w:r w:rsidR="00076321" w:rsidRPr="00380E31">
              <w:rPr>
                <w:rFonts w:cs="Times New Roman"/>
                <w:color w:val="000000"/>
                <w:sz w:val="28"/>
                <w:szCs w:val="28"/>
              </w:rPr>
              <w:t>26)</w:t>
            </w:r>
          </w:p>
          <w:p w14:paraId="32761AC2" w14:textId="1385DCA9" w:rsidR="009E7A4B" w:rsidRPr="00380E31" w:rsidRDefault="009E7A4B" w:rsidP="00380E31">
            <w:pPr>
              <w:pStyle w:val="ListParagraph"/>
              <w:numPr>
                <w:ilvl w:val="0"/>
                <w:numId w:val="41"/>
              </w:numPr>
              <w:pBdr>
                <w:top w:val="nil"/>
                <w:left w:val="nil"/>
                <w:bottom w:val="nil"/>
                <w:right w:val="nil"/>
                <w:between w:val="nil"/>
              </w:pBdr>
              <w:spacing w:before="0"/>
              <w:rPr>
                <w:rFonts w:eastAsia="Times New Roman" w:cs="Times New Roman"/>
                <w:sz w:val="28"/>
                <w:szCs w:val="28"/>
                <w:lang w:eastAsia="vi-VN"/>
              </w:rPr>
            </w:pPr>
            <w:r w:rsidRPr="00380E31">
              <w:rPr>
                <w:rFonts w:cs="Times New Roman"/>
                <w:color w:val="000000"/>
                <w:sz w:val="28"/>
                <w:szCs w:val="28"/>
              </w:rPr>
              <w:t xml:space="preserve">10 </w:t>
            </w:r>
            <w:r w:rsidR="007B6B98" w:rsidRPr="00380E31">
              <w:rPr>
                <w:rFonts w:cs="Times New Roman"/>
                <w:color w:val="000000"/>
                <w:sz w:val="28"/>
                <w:szCs w:val="28"/>
              </w:rPr>
              <w:t>chân cảm ứng chạm:</w:t>
            </w:r>
            <w:r w:rsidR="00414963" w:rsidRPr="00380E31">
              <w:rPr>
                <w:rFonts w:cs="Times New Roman"/>
                <w:color w:val="000000"/>
                <w:sz w:val="28"/>
                <w:szCs w:val="28"/>
              </w:rPr>
              <w:t xml:space="preserve"> </w:t>
            </w:r>
            <w:r w:rsidR="00414963" w:rsidRPr="00380E31">
              <w:rPr>
                <w:rFonts w:eastAsia="Times New Roman" w:cs="Times New Roman"/>
                <w:sz w:val="28"/>
                <w:szCs w:val="28"/>
                <w:lang w:eastAsia="vi-VN"/>
              </w:rPr>
              <w:t>GPIO4, GPIO0, GPIO2, GPIO15, GPIO13, GPIO12, GPIO14, GPIO27, GPIO33, GPIO32</w:t>
            </w:r>
          </w:p>
          <w:p w14:paraId="373F4497" w14:textId="77777777" w:rsidR="007E01AD" w:rsidRPr="00380E31" w:rsidRDefault="007E01AD" w:rsidP="00380E31">
            <w:pPr>
              <w:numPr>
                <w:ilvl w:val="0"/>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UART (Giao tiếp nối tiếp):</w:t>
            </w:r>
          </w:p>
          <w:p w14:paraId="113731FF"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TX (UART0_TXD): GPIO1.</w:t>
            </w:r>
          </w:p>
          <w:p w14:paraId="0D85AEA6"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RX (UART0_RXD): GPIO3.</w:t>
            </w:r>
          </w:p>
          <w:p w14:paraId="5C89D3D2" w14:textId="77777777" w:rsidR="007E01AD" w:rsidRPr="00380E31" w:rsidRDefault="007E01AD" w:rsidP="00380E31">
            <w:pPr>
              <w:numPr>
                <w:ilvl w:val="0"/>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I2C (Giao tiếp 2 dây):</w:t>
            </w:r>
          </w:p>
          <w:p w14:paraId="2E8FFE00"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DA: GPIO21.</w:t>
            </w:r>
          </w:p>
          <w:p w14:paraId="65101041"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CL: GPIO22.</w:t>
            </w:r>
          </w:p>
          <w:p w14:paraId="344C67AE" w14:textId="77777777" w:rsidR="007E01AD" w:rsidRPr="00380E31" w:rsidRDefault="007E01AD" w:rsidP="00380E31">
            <w:pPr>
              <w:numPr>
                <w:ilvl w:val="0"/>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PI (Giao tiếp tốc độ cao):</w:t>
            </w:r>
          </w:p>
          <w:p w14:paraId="72323E6C"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OSI: GPIO23.</w:t>
            </w:r>
          </w:p>
          <w:p w14:paraId="0C91A8A1"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ISO: GPIO19.</w:t>
            </w:r>
          </w:p>
          <w:p w14:paraId="4AFED179" w14:textId="77777777" w:rsidR="007E01AD" w:rsidRPr="00380E31" w:rsidRDefault="007E01AD" w:rsidP="00380E31">
            <w:pPr>
              <w:numPr>
                <w:ilvl w:val="1"/>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CK: GPIO18.</w:t>
            </w:r>
          </w:p>
          <w:p w14:paraId="3362F2F2" w14:textId="2CB6F682" w:rsidR="007E01AD" w:rsidRPr="00380E31" w:rsidRDefault="007E01AD" w:rsidP="00380E31">
            <w:pPr>
              <w:pStyle w:val="ListParagraph"/>
              <w:numPr>
                <w:ilvl w:val="1"/>
                <w:numId w:val="41"/>
              </w:numPr>
              <w:pBdr>
                <w:top w:val="nil"/>
                <w:left w:val="nil"/>
                <w:bottom w:val="nil"/>
                <w:right w:val="nil"/>
                <w:between w:val="nil"/>
              </w:pBdr>
              <w:spacing w:before="0"/>
              <w:rPr>
                <w:rFonts w:cs="Times New Roman"/>
                <w:color w:val="000000"/>
                <w:sz w:val="28"/>
                <w:szCs w:val="28"/>
              </w:rPr>
            </w:pPr>
            <w:r w:rsidRPr="00380E31">
              <w:rPr>
                <w:rFonts w:eastAsia="Times New Roman" w:cs="Times New Roman"/>
                <w:sz w:val="28"/>
                <w:szCs w:val="28"/>
                <w:lang w:eastAsia="vi-VN"/>
              </w:rPr>
              <w:t>CS: GPIO5.</w:t>
            </w:r>
          </w:p>
          <w:p w14:paraId="6614B472" w14:textId="77777777" w:rsidR="009E7A4B" w:rsidRPr="00380E31" w:rsidRDefault="009E7A4B" w:rsidP="00380E31">
            <w:pPr>
              <w:pStyle w:val="ListParagraph"/>
              <w:numPr>
                <w:ilvl w:val="0"/>
                <w:numId w:val="41"/>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2 giao diện I²S</w:t>
            </w:r>
          </w:p>
          <w:p w14:paraId="0A1CDD2D" w14:textId="77777777" w:rsidR="009E7A4B" w:rsidRPr="00380E31" w:rsidRDefault="009E7A4B" w:rsidP="00380E31">
            <w:pPr>
              <w:pStyle w:val="ListParagraph"/>
              <w:numPr>
                <w:ilvl w:val="0"/>
                <w:numId w:val="41"/>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Bộ điều khiển hồng ngoại từ xa (TX/RX, lên đến 8 kênh)</w:t>
            </w:r>
          </w:p>
          <w:p w14:paraId="5D89F587" w14:textId="77777777" w:rsidR="00323CF8" w:rsidRPr="00380E31" w:rsidRDefault="00323CF8" w:rsidP="00380E31">
            <w:pPr>
              <w:pStyle w:val="ListParagraph"/>
              <w:numPr>
                <w:ilvl w:val="0"/>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Tất cả các chân GPIO hỗ trợ PWM, dùng để điều khiển thiết bị như LED hoặc động cơ.</w:t>
            </w:r>
          </w:p>
          <w:p w14:paraId="07EDBEA1" w14:textId="53E4E91A" w:rsidR="009E7A4B" w:rsidRPr="00380E31" w:rsidRDefault="00253A57" w:rsidP="00380E31">
            <w:pPr>
              <w:pStyle w:val="ListParagraph"/>
              <w:numPr>
                <w:ilvl w:val="0"/>
                <w:numId w:val="41"/>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ột số chân GPIO như GPIO0, GPIO2, GPIO4, GPIO12, GPIO15… hỗ trợ chức năng RTC.</w:t>
            </w:r>
          </w:p>
        </w:tc>
      </w:tr>
      <w:tr w:rsidR="009E7A4B" w:rsidRPr="00084BB3" w14:paraId="6B502221" w14:textId="77777777" w:rsidTr="00B3753A">
        <w:tc>
          <w:tcPr>
            <w:tcW w:w="1417" w:type="dxa"/>
            <w:vAlign w:val="center"/>
          </w:tcPr>
          <w:p w14:paraId="707E42C5" w14:textId="77777777" w:rsidR="009E7A4B" w:rsidRPr="00380E31" w:rsidRDefault="009E7A4B" w:rsidP="00B3753A">
            <w:pPr>
              <w:jc w:val="center"/>
              <w:rPr>
                <w:rFonts w:cs="Times New Roman"/>
                <w:sz w:val="28"/>
                <w:szCs w:val="28"/>
              </w:rPr>
            </w:pPr>
            <w:r w:rsidRPr="00380E31">
              <w:rPr>
                <w:rFonts w:cs="Times New Roman"/>
                <w:sz w:val="28"/>
                <w:szCs w:val="28"/>
              </w:rPr>
              <w:t>Bảo mật</w:t>
            </w:r>
          </w:p>
        </w:tc>
        <w:tc>
          <w:tcPr>
            <w:tcW w:w="7415" w:type="dxa"/>
            <w:vAlign w:val="center"/>
          </w:tcPr>
          <w:p w14:paraId="36D4725C" w14:textId="77777777" w:rsidR="009E7A4B" w:rsidRPr="00380E31" w:rsidRDefault="009E7A4B" w:rsidP="00380E31">
            <w:pPr>
              <w:pStyle w:val="ListParagraph"/>
              <w:numPr>
                <w:ilvl w:val="0"/>
                <w:numId w:val="42"/>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Hỗ trợ tất cả các tính năng bảo mật chuẩn IEEE 802.11, bao gồm WFA, WPA/WPA2 và WAPI</w:t>
            </w:r>
          </w:p>
          <w:p w14:paraId="0F33F164" w14:textId="77777777" w:rsidR="009E7A4B" w:rsidRPr="00380E31" w:rsidRDefault="009E7A4B" w:rsidP="00380E31">
            <w:pPr>
              <w:pStyle w:val="ListParagraph"/>
              <w:numPr>
                <w:ilvl w:val="0"/>
                <w:numId w:val="42"/>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Secure boot</w:t>
            </w:r>
          </w:p>
          <w:p w14:paraId="56C0451F" w14:textId="77777777" w:rsidR="009E7A4B" w:rsidRPr="00380E31" w:rsidRDefault="009E7A4B" w:rsidP="00380E31">
            <w:pPr>
              <w:pStyle w:val="ListParagraph"/>
              <w:numPr>
                <w:ilvl w:val="0"/>
                <w:numId w:val="42"/>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Mã hoá flash</w:t>
            </w:r>
          </w:p>
          <w:p w14:paraId="29288E28" w14:textId="77777777" w:rsidR="009E7A4B" w:rsidRPr="00380E31" w:rsidRDefault="009E7A4B" w:rsidP="00380E31">
            <w:pPr>
              <w:pStyle w:val="ListParagraph"/>
              <w:numPr>
                <w:ilvl w:val="0"/>
                <w:numId w:val="42"/>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1024-bit OTP, lên đến 768-bit cho khách hàng</w:t>
            </w:r>
          </w:p>
          <w:p w14:paraId="13E24A7C" w14:textId="4C53902E" w:rsidR="009E7A4B" w:rsidRPr="00380E31" w:rsidRDefault="009E7A4B" w:rsidP="00380E31">
            <w:pPr>
              <w:pStyle w:val="ListParagraph"/>
              <w:numPr>
                <w:ilvl w:val="0"/>
                <w:numId w:val="42"/>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Tăng tốc mã hóa phần cứng: AES, SHA-2,</w:t>
            </w:r>
            <w:r w:rsidR="00691A13" w:rsidRPr="00380E31">
              <w:rPr>
                <w:rFonts w:cs="Times New Roman"/>
                <w:color w:val="000000"/>
                <w:sz w:val="28"/>
                <w:szCs w:val="28"/>
              </w:rPr>
              <w:t xml:space="preserve"> </w:t>
            </w:r>
            <w:r w:rsidRPr="00380E31">
              <w:rPr>
                <w:rFonts w:cs="Times New Roman"/>
                <w:color w:val="000000"/>
                <w:sz w:val="28"/>
                <w:szCs w:val="28"/>
              </w:rPr>
              <w:t>RSA, elliptic curve cryptography (ECC, tạm dịch: mật mã đường cong ellip), trình tạo số ngẫu nhiên (random number generator</w:t>
            </w:r>
            <w:r w:rsidR="00691A13" w:rsidRPr="00380E31">
              <w:rPr>
                <w:rFonts w:cs="Times New Roman"/>
                <w:color w:val="000000"/>
                <w:sz w:val="28"/>
                <w:szCs w:val="28"/>
              </w:rPr>
              <w:t>)</w:t>
            </w:r>
          </w:p>
        </w:tc>
      </w:tr>
      <w:tr w:rsidR="009E7A4B" w:rsidRPr="00084BB3" w14:paraId="6051BCB6" w14:textId="77777777" w:rsidTr="00B3753A">
        <w:tc>
          <w:tcPr>
            <w:tcW w:w="1417" w:type="dxa"/>
            <w:vAlign w:val="center"/>
          </w:tcPr>
          <w:p w14:paraId="7C3A36D5" w14:textId="77777777" w:rsidR="009E7A4B" w:rsidRPr="00380E31" w:rsidRDefault="009E7A4B" w:rsidP="00B3753A">
            <w:pPr>
              <w:jc w:val="center"/>
              <w:rPr>
                <w:rFonts w:cs="Times New Roman"/>
                <w:sz w:val="28"/>
                <w:szCs w:val="28"/>
              </w:rPr>
            </w:pPr>
            <w:r w:rsidRPr="00380E31">
              <w:rPr>
                <w:rFonts w:cs="Times New Roman"/>
                <w:sz w:val="28"/>
                <w:szCs w:val="28"/>
              </w:rPr>
              <w:lastRenderedPageBreak/>
              <w:t>Quản lý năng lượng</w:t>
            </w:r>
          </w:p>
        </w:tc>
        <w:tc>
          <w:tcPr>
            <w:tcW w:w="7415" w:type="dxa"/>
            <w:vAlign w:val="center"/>
          </w:tcPr>
          <w:p w14:paraId="60568A7B" w14:textId="77777777" w:rsidR="009E7A4B" w:rsidRPr="00380E31" w:rsidRDefault="009E7A4B" w:rsidP="00380E31">
            <w:pPr>
              <w:pStyle w:val="ListParagraph"/>
              <w:numPr>
                <w:ilvl w:val="0"/>
                <w:numId w:val="43"/>
              </w:numPr>
              <w:pBdr>
                <w:top w:val="nil"/>
                <w:left w:val="nil"/>
                <w:bottom w:val="nil"/>
                <w:right w:val="nil"/>
                <w:between w:val="nil"/>
              </w:pBdr>
              <w:rPr>
                <w:rFonts w:cs="Times New Roman"/>
                <w:color w:val="000000"/>
                <w:sz w:val="28"/>
                <w:szCs w:val="28"/>
              </w:rPr>
            </w:pPr>
            <w:r w:rsidRPr="00380E31">
              <w:rPr>
                <w:rFonts w:cs="Times New Roman"/>
                <w:color w:val="000000"/>
                <w:sz w:val="28"/>
                <w:szCs w:val="28"/>
              </w:rPr>
              <w:t>Bộ ổn áp nội với điện áp rơi thấp (internal low-dropout regulator)</w:t>
            </w:r>
          </w:p>
          <w:p w14:paraId="730B6952" w14:textId="77777777" w:rsidR="009E7A4B" w:rsidRPr="00380E31" w:rsidRDefault="009E7A4B" w:rsidP="00380E31">
            <w:pPr>
              <w:pStyle w:val="ListParagraph"/>
              <w:numPr>
                <w:ilvl w:val="0"/>
                <w:numId w:val="43"/>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Miền nguồn riêng (individual power domain) cho RTC</w:t>
            </w:r>
          </w:p>
          <w:p w14:paraId="17D46A6C" w14:textId="77777777" w:rsidR="009E7A4B" w:rsidRPr="00380E31" w:rsidRDefault="009E7A4B" w:rsidP="00380E31">
            <w:pPr>
              <w:pStyle w:val="ListParagraph"/>
              <w:numPr>
                <w:ilvl w:val="0"/>
                <w:numId w:val="43"/>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Dòng 5 μA cho chế độ deep sleep</w:t>
            </w:r>
          </w:p>
          <w:p w14:paraId="4B037FFC" w14:textId="77777777" w:rsidR="009E7A4B" w:rsidRPr="00380E31" w:rsidRDefault="009E7A4B" w:rsidP="00380E31">
            <w:pPr>
              <w:pStyle w:val="ListParagraph"/>
              <w:numPr>
                <w:ilvl w:val="0"/>
                <w:numId w:val="43"/>
              </w:numPr>
              <w:pBdr>
                <w:top w:val="nil"/>
                <w:left w:val="nil"/>
                <w:bottom w:val="nil"/>
                <w:right w:val="nil"/>
                <w:between w:val="nil"/>
              </w:pBdr>
              <w:spacing w:before="0"/>
              <w:rPr>
                <w:rFonts w:cs="Times New Roman"/>
                <w:color w:val="000000"/>
                <w:sz w:val="28"/>
                <w:szCs w:val="28"/>
              </w:rPr>
            </w:pPr>
            <w:r w:rsidRPr="00380E31">
              <w:rPr>
                <w:rFonts w:cs="Times New Roman"/>
                <w:color w:val="000000"/>
                <w:sz w:val="28"/>
                <w:szCs w:val="28"/>
              </w:rPr>
              <w:t>Trở lại hoạt động từ ngắt GPIO, timer, đo ADC, ngắt với cảm ứng điện dung</w:t>
            </w:r>
          </w:p>
        </w:tc>
      </w:tr>
    </w:tbl>
    <w:p w14:paraId="628CAFFD" w14:textId="00A0D5DF" w:rsidR="00BE0E64" w:rsidRPr="00380E31" w:rsidRDefault="00F50370" w:rsidP="00837240">
      <w:pPr>
        <w:rPr>
          <w:rFonts w:cs="Times New Roman"/>
          <w:sz w:val="28"/>
          <w:szCs w:val="28"/>
        </w:rPr>
      </w:pPr>
      <w:r>
        <w:rPr>
          <w:noProof/>
          <w:lang w:val="vi-VN" w:eastAsia="vi-VN"/>
        </w:rPr>
        <mc:AlternateContent>
          <mc:Choice Requires="wps">
            <w:drawing>
              <wp:anchor distT="0" distB="0" distL="114300" distR="114300" simplePos="0" relativeHeight="251658271" behindDoc="0" locked="0" layoutInCell="1" allowOverlap="1" wp14:anchorId="35396FD5" wp14:editId="0BCC01BC">
                <wp:simplePos x="0" y="0"/>
                <wp:positionH relativeFrom="column">
                  <wp:posOffset>337185</wp:posOffset>
                </wp:positionH>
                <wp:positionV relativeFrom="paragraph">
                  <wp:posOffset>2361565</wp:posOffset>
                </wp:positionV>
                <wp:extent cx="5151120" cy="635"/>
                <wp:effectExtent l="0" t="0" r="0" b="0"/>
                <wp:wrapTopAndBottom/>
                <wp:docPr id="1734585478" name="Text Box 1"/>
                <wp:cNvGraphicFramePr/>
                <a:graphic xmlns:a="http://schemas.openxmlformats.org/drawingml/2006/main">
                  <a:graphicData uri="http://schemas.microsoft.com/office/word/2010/wordprocessingShape">
                    <wps:wsp>
                      <wps:cNvSpPr txBox="1"/>
                      <wps:spPr>
                        <a:xfrm>
                          <a:off x="0" y="0"/>
                          <a:ext cx="5151120" cy="635"/>
                        </a:xfrm>
                        <a:prstGeom prst="rect">
                          <a:avLst/>
                        </a:prstGeom>
                        <a:solidFill>
                          <a:prstClr val="white"/>
                        </a:solidFill>
                        <a:ln>
                          <a:noFill/>
                        </a:ln>
                      </wps:spPr>
                      <wps:txbx>
                        <w:txbxContent>
                          <w:p w14:paraId="01F7205A" w14:textId="0A9D099B" w:rsidR="00F50370" w:rsidRPr="00143293" w:rsidRDefault="00F50370" w:rsidP="00941693">
                            <w:pPr>
                              <w:pStyle w:val="Caption"/>
                              <w:rPr>
                                <w:rFonts w:cs="Times New Roman"/>
                                <w:noProof/>
                                <w:szCs w:val="28"/>
                              </w:rPr>
                            </w:pPr>
                            <w:bookmarkStart w:id="64" w:name="_Toc187795220"/>
                            <w:r>
                              <w:t xml:space="preserve">Hình </w:t>
                            </w:r>
                            <w:r>
                              <w:fldChar w:fldCharType="begin"/>
                            </w:r>
                            <w:r>
                              <w:instrText xml:space="preserve"> SEQ Hình \* ARABIC </w:instrText>
                            </w:r>
                            <w:r>
                              <w:fldChar w:fldCharType="separate"/>
                            </w:r>
                            <w:r w:rsidR="00FB71DD">
                              <w:rPr>
                                <w:noProof/>
                              </w:rPr>
                              <w:t>3</w:t>
                            </w:r>
                            <w:r>
                              <w:fldChar w:fldCharType="end"/>
                            </w:r>
                            <w:r>
                              <w:t xml:space="preserve">: </w:t>
                            </w:r>
                            <w:r w:rsidRPr="00457633">
                              <w:t>Sơ đồ chân vi xử lí ESP32</w:t>
                            </w:r>
                            <w:bookmarkEnd w:id="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35396FD5" id="_x0000_s1029" type="#_x0000_t202" style="position:absolute;left:0;text-align:left;margin-left:26.55pt;margin-top:185.95pt;width:405.6pt;height:.05pt;z-index:25165827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" stroked="f">
                <v:textbox style="mso-fit-shape-to-text:t" inset="0,0,0,0">
                  <w:txbxContent>
                    <w:p w14:paraId="01F7205A" w14:textId="0A9D099B" w:rsidR="00F50370" w:rsidRPr="00143293" w:rsidRDefault="00F50370" w:rsidP="00941693">
                      <w:pPr>
                        <w:pStyle w:val="Caption"/>
                        <w:rPr>
                          <w:rFonts w:cs="Times New Roman"/>
                          <w:noProof/>
                          <w:szCs w:val="28"/>
                        </w:rPr>
                      </w:pPr>
                      <w:bookmarkStart w:id="69" w:name="_Toc187795220"/>
                      <w:r>
                        <w:t xml:space="preserve">Hình </w:t>
                      </w:r>
                      <w:r>
                        <w:fldChar w:fldCharType="begin"/>
                      </w:r>
                      <w:r>
                        <w:instrText xml:space="preserve"> SEQ Hình \* ARABIC </w:instrText>
                      </w:r>
                      <w:r>
                        <w:fldChar w:fldCharType="separate"/>
                      </w:r>
                      <w:r w:rsidR="00FB71DD">
                        <w:rPr>
                          <w:noProof/>
                        </w:rPr>
                        <w:t>3</w:t>
                      </w:r>
                      <w:r>
                        <w:fldChar w:fldCharType="end"/>
                      </w:r>
                      <w:r>
                        <w:t xml:space="preserve">: </w:t>
                      </w:r>
                      <w:r w:rsidRPr="00457633">
                        <w:t>Sơ đồ chân vi xử lí ESP32</w:t>
                      </w:r>
                      <w:bookmarkEnd w:id="69"/>
                    </w:p>
                  </w:txbxContent>
                </v:textbox>
                <w10:wrap type="topAndBottom"/>
              </v:shape>
            </w:pict>
          </mc:Fallback>
        </mc:AlternateContent>
      </w:r>
      <w:r w:rsidRPr="00380E31">
        <w:rPr>
          <w:rFonts w:cs="Times New Roman"/>
          <w:noProof/>
          <w:sz w:val="28"/>
          <w:szCs w:val="28"/>
          <w:lang w:val="vi-VN" w:eastAsia="vi-VN"/>
        </w:rPr>
        <w:drawing>
          <wp:anchor distT="0" distB="0" distL="114300" distR="114300" simplePos="0" relativeHeight="251658248" behindDoc="0" locked="0" layoutInCell="1" allowOverlap="1" wp14:anchorId="2F2BDBA1" wp14:editId="7EFAD43A">
            <wp:simplePos x="0" y="0"/>
            <wp:positionH relativeFrom="column">
              <wp:posOffset>337185</wp:posOffset>
            </wp:positionH>
            <wp:positionV relativeFrom="paragraph">
              <wp:posOffset>155575</wp:posOffset>
            </wp:positionV>
            <wp:extent cx="5151120" cy="2148840"/>
            <wp:effectExtent l="0" t="0" r="0" b="3810"/>
            <wp:wrapTopAndBottom/>
            <wp:docPr id="156" name="Google Shape;156;p29" descr="A black circuit board with many different colored text&#10;&#10;Description automatically generated"/>
            <wp:cNvGraphicFramePr/>
            <a:graphic xmlns:a="http://schemas.openxmlformats.org/drawingml/2006/main">
              <a:graphicData uri="http://schemas.openxmlformats.org/drawingml/2006/picture">
                <pic:pic xmlns:pic="http://schemas.openxmlformats.org/drawingml/2006/picture">
                  <pic:nvPicPr>
                    <pic:cNvPr id="156" name="Google Shape;156;p29" descr="A black circuit board with many different colored text&#10;&#10;Description automatically generated"/>
                    <pic:cNvPicPr preferRelativeResize="0"/>
                  </pic:nvPicPr>
                  <pic:blipFill>
                    <a:blip r:embed="rId39" cstate="print">
                      <a:alphaModFix/>
                      <a:extLst>
                        <a:ext uri="{28A0092B-C50C-407E-A947-70E740481C1C}">
                          <a14:useLocalDpi xmlns:a14="http://schemas.microsoft.com/office/drawing/2010/main" val="0"/>
                        </a:ext>
                      </a:extLst>
                    </a:blip>
                    <a:stretch>
                      <a:fillRect/>
                    </a:stretch>
                  </pic:blipFill>
                  <pic:spPr>
                    <a:xfrm>
                      <a:off x="0" y="0"/>
                      <a:ext cx="5151120" cy="21488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3BAAF7" w14:textId="2DEB419E" w:rsidR="003971B5" w:rsidRPr="00380E31" w:rsidRDefault="003971B5" w:rsidP="00837240">
      <w:pPr>
        <w:rPr>
          <w:rFonts w:cs="Times New Roman"/>
          <w:sz w:val="28"/>
          <w:szCs w:val="28"/>
        </w:rPr>
      </w:pPr>
    </w:p>
    <w:p w14:paraId="3618A75F" w14:textId="277F9CEE" w:rsidR="003971B5" w:rsidRPr="00380E31" w:rsidRDefault="00457633" w:rsidP="00380E31">
      <w:pPr>
        <w:pStyle w:val="ListParagraph"/>
        <w:numPr>
          <w:ilvl w:val="0"/>
          <w:numId w:val="40"/>
        </w:numPr>
        <w:ind w:hanging="720"/>
        <w:rPr>
          <w:rFonts w:cs="Times New Roman"/>
          <w:sz w:val="28"/>
          <w:szCs w:val="28"/>
        </w:rPr>
      </w:pPr>
      <w:r w:rsidRPr="00380E31">
        <w:rPr>
          <w:rFonts w:cs="Times New Roman"/>
          <w:sz w:val="28"/>
          <w:szCs w:val="28"/>
        </w:rPr>
        <w:t>Ứ</w:t>
      </w:r>
      <w:r w:rsidR="006D11D0" w:rsidRPr="00380E31">
        <w:rPr>
          <w:rFonts w:cs="Times New Roman"/>
          <w:sz w:val="28"/>
          <w:szCs w:val="28"/>
        </w:rPr>
        <w:t>ng dụng</w:t>
      </w:r>
    </w:p>
    <w:p w14:paraId="609EFBDF" w14:textId="77777777" w:rsidR="006D11D0" w:rsidRPr="00380E31" w:rsidRDefault="006D11D0" w:rsidP="00457633">
      <w:pPr>
        <w:pStyle w:val="ListParagraph"/>
        <w:ind w:left="360" w:firstLine="357"/>
        <w:rPr>
          <w:rFonts w:cs="Times New Roman"/>
          <w:sz w:val="28"/>
          <w:szCs w:val="28"/>
          <w:lang w:val="vi-VN"/>
        </w:rPr>
      </w:pPr>
      <w:r w:rsidRPr="00380E31">
        <w:rPr>
          <w:rFonts w:cs="Times New Roman"/>
          <w:sz w:val="28"/>
          <w:szCs w:val="28"/>
          <w:lang w:val="vi-VN"/>
        </w:rPr>
        <w:t xml:space="preserve">ESP32 được ứng dụng trong các dự án IoT. Một lợi ích đáng kể của ESP32 là </w:t>
      </w:r>
      <w:r w:rsidRPr="00380E31">
        <w:rPr>
          <w:rFonts w:cs="Times New Roman"/>
          <w:b/>
          <w:bCs/>
          <w:sz w:val="28"/>
          <w:szCs w:val="28"/>
          <w:lang w:val="vi-VN"/>
        </w:rPr>
        <w:t>mức tiêu thụ điện năng thấp</w:t>
      </w:r>
      <w:r w:rsidRPr="00380E31">
        <w:rPr>
          <w:rFonts w:cs="Times New Roman"/>
          <w:sz w:val="28"/>
          <w:szCs w:val="28"/>
          <w:lang w:val="vi-VN"/>
        </w:rPr>
        <w:t xml:space="preserve"> . ESP32 có thể được cấp nguồn bằng một cục pin nhỏ. Nó cũng đi kèm với kết nối Wi-Fi và Bluetooth tích hợp, giúp ESP32 dễ dàng thiết lập kết nối với internet và các thiết bị khác.</w:t>
      </w:r>
    </w:p>
    <w:p w14:paraId="4E318F33" w14:textId="77777777"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Thiết bị IoT.</w:t>
      </w:r>
    </w:p>
    <w:p w14:paraId="5E4F74A9" w14:textId="77777777"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SmartHome.</w:t>
      </w:r>
    </w:p>
    <w:p w14:paraId="293B6F22" w14:textId="77777777"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Thiết bị đeo theo dõi.</w:t>
      </w:r>
    </w:p>
    <w:p w14:paraId="682328DE" w14:textId="77777777"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Robotics.</w:t>
      </w:r>
    </w:p>
    <w:p w14:paraId="27E3AB5C" w14:textId="77777777"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Điều khiển từ xa.</w:t>
      </w:r>
    </w:p>
    <w:p w14:paraId="69978599" w14:textId="5AA05A0E" w:rsidR="006D11D0" w:rsidRPr="00380E31" w:rsidRDefault="006D11D0" w:rsidP="00380E31">
      <w:pPr>
        <w:pStyle w:val="ListParagraph"/>
        <w:numPr>
          <w:ilvl w:val="0"/>
          <w:numId w:val="44"/>
        </w:numPr>
        <w:rPr>
          <w:rFonts w:cs="Times New Roman"/>
          <w:sz w:val="28"/>
          <w:szCs w:val="28"/>
        </w:rPr>
      </w:pPr>
      <w:r w:rsidRPr="00380E31">
        <w:rPr>
          <w:rFonts w:cs="Times New Roman"/>
          <w:sz w:val="28"/>
          <w:szCs w:val="28"/>
          <w:highlight w:val="white"/>
          <w:lang w:val="vi-VN"/>
        </w:rPr>
        <w:t>Automotive.</w:t>
      </w:r>
    </w:p>
    <w:p w14:paraId="04D15069" w14:textId="50D568AC" w:rsidR="00FA50CE" w:rsidRPr="00380E31" w:rsidRDefault="00462CC5" w:rsidP="00380E31">
      <w:pPr>
        <w:pStyle w:val="ListParagraph"/>
        <w:numPr>
          <w:ilvl w:val="0"/>
          <w:numId w:val="45"/>
        </w:numPr>
        <w:rPr>
          <w:rFonts w:cs="Times New Roman"/>
          <w:sz w:val="28"/>
          <w:szCs w:val="28"/>
        </w:rPr>
      </w:pPr>
      <w:r>
        <w:rPr>
          <w:noProof/>
          <w:lang w:val="vi-VN" w:eastAsia="vi-VN"/>
        </w:rPr>
        <w:lastRenderedPageBreak/>
        <w:drawing>
          <wp:anchor distT="0" distB="0" distL="0" distR="0" simplePos="0" relativeHeight="251658255" behindDoc="1" locked="0" layoutInCell="1" allowOverlap="1" wp14:anchorId="72BA2E07" wp14:editId="4EA2340F">
            <wp:simplePos x="0" y="0"/>
            <wp:positionH relativeFrom="page">
              <wp:posOffset>1452980</wp:posOffset>
            </wp:positionH>
            <wp:positionV relativeFrom="paragraph">
              <wp:posOffset>271479</wp:posOffset>
            </wp:positionV>
            <wp:extent cx="5248910" cy="1948180"/>
            <wp:effectExtent l="0" t="0" r="8890" b="0"/>
            <wp:wrapTopAndBottom/>
            <wp:docPr id="389695256" name="Image 27" descr="A table with numbers and symbol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9695256" name="Image 27" descr="A table with numbers and symbols&#10;&#10;Description automatically generated"/>
                    <pic:cNvPicPr/>
                  </pic:nvPicPr>
                  <pic:blipFill>
                    <a:blip r:embed="rId40" cstate="print"/>
                    <a:stretch>
                      <a:fillRect/>
                    </a:stretch>
                  </pic:blipFill>
                  <pic:spPr>
                    <a:xfrm>
                      <a:off x="0" y="0"/>
                      <a:ext cx="5248910" cy="1948180"/>
                    </a:xfrm>
                    <a:prstGeom prst="rect">
                      <a:avLst/>
                    </a:prstGeom>
                  </pic:spPr>
                </pic:pic>
              </a:graphicData>
            </a:graphic>
          </wp:anchor>
        </w:drawing>
      </w:r>
      <w:r w:rsidR="00457633" w:rsidRPr="00380E31">
        <w:rPr>
          <w:rFonts w:cs="Times New Roman"/>
          <w:sz w:val="28"/>
          <w:szCs w:val="28"/>
        </w:rPr>
        <w:t>Công suất</w:t>
      </w:r>
    </w:p>
    <w:p w14:paraId="56E25396" w14:textId="0A3C92B9" w:rsidR="00462CC5" w:rsidRPr="00380E31" w:rsidRDefault="00462CC5" w:rsidP="00462CC5">
      <w:pPr>
        <w:pStyle w:val="ListParagraph"/>
        <w:ind w:left="360"/>
        <w:rPr>
          <w:rFonts w:cs="Times New Roman"/>
          <w:sz w:val="28"/>
          <w:szCs w:val="28"/>
        </w:rPr>
      </w:pPr>
    </w:p>
    <w:p w14:paraId="354CB2F1" w14:textId="203CA8B4" w:rsidR="00457633" w:rsidRPr="00380E31" w:rsidRDefault="00457633" w:rsidP="009E25AB">
      <w:pPr>
        <w:pStyle w:val="BodyText"/>
        <w:spacing w:before="67"/>
        <w:rPr>
          <w:sz w:val="28"/>
          <w:szCs w:val="28"/>
          <w:lang w:val="en-US"/>
        </w:rPr>
      </w:pPr>
      <w:r w:rsidRPr="00380E31">
        <w:rPr>
          <w:sz w:val="28"/>
          <w:szCs w:val="28"/>
        </w:rPr>
        <w:t>Theo</w:t>
      </w:r>
      <w:r w:rsidRPr="00380E31">
        <w:rPr>
          <w:spacing w:val="-18"/>
          <w:sz w:val="28"/>
          <w:szCs w:val="28"/>
        </w:rPr>
        <w:t xml:space="preserve"> </w:t>
      </w:r>
      <w:r w:rsidRPr="00380E31">
        <w:rPr>
          <w:sz w:val="28"/>
          <w:szCs w:val="28"/>
        </w:rPr>
        <w:t>datasheet</w:t>
      </w:r>
      <w:r w:rsidR="00F6312E" w:rsidRPr="00380E31">
        <w:rPr>
          <w:sz w:val="28"/>
          <w:szCs w:val="28"/>
          <w:lang w:val="en-US"/>
        </w:rPr>
        <w:t xml:space="preserve"> ESP32</w:t>
      </w:r>
      <w:r w:rsidRPr="00380E31">
        <w:rPr>
          <w:sz w:val="28"/>
          <w:szCs w:val="28"/>
        </w:rPr>
        <w:t>,</w:t>
      </w:r>
      <w:r w:rsidRPr="00380E31">
        <w:rPr>
          <w:spacing w:val="-13"/>
          <w:sz w:val="28"/>
          <w:szCs w:val="28"/>
        </w:rPr>
        <w:t xml:space="preserve"> </w:t>
      </w:r>
      <w:r w:rsidRPr="00380E31">
        <w:rPr>
          <w:sz w:val="28"/>
          <w:szCs w:val="28"/>
        </w:rPr>
        <w:t>ta</w:t>
      </w:r>
      <w:r w:rsidRPr="00380E31">
        <w:rPr>
          <w:spacing w:val="-16"/>
          <w:sz w:val="28"/>
          <w:szCs w:val="28"/>
        </w:rPr>
        <w:t xml:space="preserve"> </w:t>
      </w:r>
      <w:r w:rsidRPr="00380E31">
        <w:rPr>
          <w:sz w:val="28"/>
          <w:szCs w:val="28"/>
        </w:rPr>
        <w:t>thấy</w:t>
      </w:r>
      <w:r w:rsidRPr="00380E31">
        <w:rPr>
          <w:spacing w:val="-15"/>
          <w:sz w:val="28"/>
          <w:szCs w:val="28"/>
        </w:rPr>
        <w:t xml:space="preserve"> </w:t>
      </w:r>
      <w:r w:rsidRPr="00380E31">
        <w:rPr>
          <w:sz w:val="28"/>
          <w:szCs w:val="28"/>
        </w:rPr>
        <w:t>ESP32</w:t>
      </w:r>
      <w:r w:rsidRPr="00380E31">
        <w:rPr>
          <w:spacing w:val="-16"/>
          <w:sz w:val="28"/>
          <w:szCs w:val="28"/>
        </w:rPr>
        <w:t xml:space="preserve"> </w:t>
      </w:r>
      <w:r w:rsidRPr="00380E31">
        <w:rPr>
          <w:sz w:val="28"/>
          <w:szCs w:val="28"/>
        </w:rPr>
        <w:t>tại</w:t>
      </w:r>
      <w:r w:rsidRPr="00380E31">
        <w:rPr>
          <w:spacing w:val="-15"/>
          <w:sz w:val="28"/>
          <w:szCs w:val="28"/>
        </w:rPr>
        <w:t xml:space="preserve"> </w:t>
      </w:r>
      <w:r w:rsidRPr="00380E31">
        <w:rPr>
          <w:sz w:val="28"/>
          <w:szCs w:val="28"/>
        </w:rPr>
        <w:t>trạng</w:t>
      </w:r>
      <w:r w:rsidRPr="00380E31">
        <w:rPr>
          <w:spacing w:val="-15"/>
          <w:sz w:val="28"/>
          <w:szCs w:val="28"/>
        </w:rPr>
        <w:t xml:space="preserve"> </w:t>
      </w:r>
      <w:r w:rsidRPr="00380E31">
        <w:rPr>
          <w:sz w:val="28"/>
          <w:szCs w:val="28"/>
        </w:rPr>
        <w:t>thái</w:t>
      </w:r>
      <w:r w:rsidRPr="00380E31">
        <w:rPr>
          <w:spacing w:val="-16"/>
          <w:sz w:val="28"/>
          <w:szCs w:val="28"/>
        </w:rPr>
        <w:t xml:space="preserve"> </w:t>
      </w:r>
      <w:r w:rsidRPr="00380E31">
        <w:rPr>
          <w:sz w:val="28"/>
          <w:szCs w:val="28"/>
        </w:rPr>
        <w:t>hoạt</w:t>
      </w:r>
      <w:r w:rsidRPr="00380E31">
        <w:rPr>
          <w:spacing w:val="-15"/>
          <w:sz w:val="28"/>
          <w:szCs w:val="28"/>
        </w:rPr>
        <w:t xml:space="preserve"> </w:t>
      </w:r>
      <w:r w:rsidRPr="00380E31">
        <w:rPr>
          <w:sz w:val="28"/>
          <w:szCs w:val="28"/>
        </w:rPr>
        <w:t>động</w:t>
      </w:r>
      <w:r w:rsidRPr="00380E31">
        <w:rPr>
          <w:spacing w:val="-16"/>
          <w:sz w:val="28"/>
          <w:szCs w:val="28"/>
        </w:rPr>
        <w:t xml:space="preserve"> </w:t>
      </w:r>
      <w:r w:rsidRPr="00380E31">
        <w:rPr>
          <w:spacing w:val="-15"/>
          <w:sz w:val="28"/>
          <w:szCs w:val="28"/>
        </w:rPr>
        <w:t xml:space="preserve"> </w:t>
      </w:r>
      <w:r w:rsidRPr="00380E31">
        <w:rPr>
          <w:sz w:val="28"/>
          <w:szCs w:val="28"/>
        </w:rPr>
        <w:t>sẽ</w:t>
      </w:r>
      <w:r w:rsidRPr="00380E31">
        <w:rPr>
          <w:spacing w:val="-15"/>
          <w:sz w:val="28"/>
          <w:szCs w:val="28"/>
        </w:rPr>
        <w:t xml:space="preserve"> </w:t>
      </w:r>
      <w:r w:rsidRPr="00380E31">
        <w:rPr>
          <w:sz w:val="28"/>
          <w:szCs w:val="28"/>
        </w:rPr>
        <w:t>tiêu</w:t>
      </w:r>
      <w:r w:rsidRPr="00380E31">
        <w:rPr>
          <w:spacing w:val="-16"/>
          <w:sz w:val="28"/>
          <w:szCs w:val="28"/>
        </w:rPr>
        <w:t xml:space="preserve"> </w:t>
      </w:r>
      <w:r w:rsidRPr="00380E31">
        <w:rPr>
          <w:sz w:val="28"/>
          <w:szCs w:val="28"/>
        </w:rPr>
        <w:t>thụ</w:t>
      </w:r>
      <w:r w:rsidRPr="00380E31">
        <w:rPr>
          <w:spacing w:val="-15"/>
          <w:sz w:val="28"/>
          <w:szCs w:val="28"/>
        </w:rPr>
        <w:t xml:space="preserve"> </w:t>
      </w:r>
      <w:r w:rsidRPr="00380E31">
        <w:rPr>
          <w:sz w:val="28"/>
          <w:szCs w:val="28"/>
        </w:rPr>
        <w:t>lớn</w:t>
      </w:r>
      <w:r w:rsidRPr="00380E31">
        <w:rPr>
          <w:spacing w:val="-15"/>
          <w:sz w:val="28"/>
          <w:szCs w:val="28"/>
        </w:rPr>
        <w:t xml:space="preserve"> </w:t>
      </w:r>
      <w:r w:rsidRPr="00380E31">
        <w:rPr>
          <w:spacing w:val="-4"/>
          <w:sz w:val="28"/>
          <w:szCs w:val="28"/>
        </w:rPr>
        <w:t>nhất</w:t>
      </w:r>
      <w:r w:rsidR="009E25AB" w:rsidRPr="00380E31">
        <w:rPr>
          <w:sz w:val="28"/>
          <w:szCs w:val="28"/>
          <w:lang w:val="en-US"/>
        </w:rPr>
        <w:t xml:space="preserve"> </w:t>
      </w:r>
      <w:r w:rsidRPr="00380E31">
        <w:rPr>
          <w:i/>
          <w:sz w:val="28"/>
          <w:szCs w:val="28"/>
        </w:rPr>
        <w:t>P</w:t>
      </w:r>
      <w:r w:rsidRPr="00380E31">
        <w:rPr>
          <w:i/>
          <w:sz w:val="28"/>
          <w:szCs w:val="28"/>
          <w:vertAlign w:val="subscript"/>
        </w:rPr>
        <w:t>max</w:t>
      </w:r>
    </w:p>
    <w:p w14:paraId="00A2C01C" w14:textId="5A0C0043" w:rsidR="00F6312E" w:rsidRPr="00380E31" w:rsidRDefault="0004032E" w:rsidP="00F6312E">
      <w:pPr>
        <w:ind w:left="372"/>
        <w:jc w:val="center"/>
        <w:rPr>
          <w:rFonts w:eastAsia="Times New Roman" w:cs="Times New Roman"/>
          <w:sz w:val="28"/>
          <w:szCs w:val="28"/>
        </w:rPr>
      </w:pPr>
      <m:oMathPara>
        <m:oMath>
          <m:r>
            <w:rPr>
              <w:rFonts w:ascii="Cambria Math" w:hAnsi="Cambria Math" w:cs="Times New Roman"/>
              <w:sz w:val="28"/>
              <w:szCs w:val="28"/>
            </w:rPr>
            <m:t xml:space="preserve">U=3.3V, </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max</m:t>
              </m:r>
            </m:sub>
          </m:sSub>
          <m:r>
            <w:rPr>
              <w:rFonts w:ascii="Cambria Math" w:hAnsi="Cambria Math" w:cs="Times New Roman"/>
              <w:sz w:val="28"/>
              <w:szCs w:val="28"/>
            </w:rPr>
            <m:t xml:space="preserve">=240mA </m:t>
          </m:r>
        </m:oMath>
      </m:oMathPara>
    </w:p>
    <w:p w14:paraId="06A16FB3" w14:textId="15B7D1A6" w:rsidR="00F6312E" w:rsidRPr="00380E31" w:rsidRDefault="004A3D79" w:rsidP="00F6312E">
      <w:pPr>
        <w:ind w:left="372"/>
        <w:jc w:val="center"/>
        <w:rPr>
          <w:rFonts w:eastAsia="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max</m:t>
              </m:r>
            </m:sub>
          </m:sSub>
          <m:r>
            <w:rPr>
              <w:rFonts w:ascii="Cambria Math" w:hAnsi="Cambria Math" w:cs="Times New Roman"/>
              <w:sz w:val="28"/>
              <w:szCs w:val="28"/>
            </w:rPr>
            <m:t>=3.3 * 24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792mW</m:t>
          </m:r>
        </m:oMath>
      </m:oMathPara>
    </w:p>
    <w:p w14:paraId="00AF900A" w14:textId="5196B808" w:rsidR="00F6312E" w:rsidRPr="00380E31" w:rsidRDefault="00F6312E" w:rsidP="000742DD">
      <w:pPr>
        <w:pStyle w:val="Heading3"/>
      </w:pPr>
      <w:bookmarkStart w:id="65" w:name="_Toc187025215"/>
      <w:bookmarkStart w:id="66" w:name="_Toc187795194"/>
      <w:r w:rsidRPr="00380E31">
        <w:t>Cảm biến nhịp tim MAX30102</w:t>
      </w:r>
      <w:bookmarkStart w:id="67" w:name="_bookmark38"/>
      <w:bookmarkEnd w:id="65"/>
      <w:bookmarkEnd w:id="66"/>
      <w:bookmarkEnd w:id="67"/>
    </w:p>
    <w:p w14:paraId="68FF5ADB" w14:textId="77777777" w:rsidR="00542868" w:rsidRPr="00380E31" w:rsidRDefault="00542868" w:rsidP="00F6312E">
      <w:pPr>
        <w:pStyle w:val="BodyText"/>
        <w:spacing w:before="25"/>
        <w:rPr>
          <w:b/>
          <w:sz w:val="28"/>
          <w:szCs w:val="28"/>
          <w:lang w:val="en-US"/>
        </w:rPr>
      </w:pPr>
    </w:p>
    <w:tbl>
      <w:tblPr>
        <w:tblW w:w="97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77"/>
        <w:gridCol w:w="4673"/>
        <w:gridCol w:w="2070"/>
      </w:tblGrid>
      <w:tr w:rsidR="00F6312E" w:rsidRPr="00084BB3" w14:paraId="3655D89D" w14:textId="77777777" w:rsidTr="00F6312E">
        <w:trPr>
          <w:trHeight w:val="370"/>
        </w:trPr>
        <w:tc>
          <w:tcPr>
            <w:tcW w:w="2977" w:type="dxa"/>
          </w:tcPr>
          <w:p w14:paraId="6A358F65" w14:textId="77777777" w:rsidR="00F6312E" w:rsidRPr="00380E31" w:rsidRDefault="00F6312E" w:rsidP="00B3753A">
            <w:pPr>
              <w:pStyle w:val="TableParagraph"/>
              <w:ind w:left="122"/>
              <w:rPr>
                <w:b/>
                <w:sz w:val="28"/>
                <w:szCs w:val="28"/>
                <w:lang w:val="en-US"/>
              </w:rPr>
            </w:pPr>
            <w:r w:rsidRPr="00380E31">
              <w:rPr>
                <w:b/>
                <w:sz w:val="28"/>
                <w:szCs w:val="28"/>
              </w:rPr>
              <w:t>Chế</w:t>
            </w:r>
            <w:r w:rsidRPr="00380E31">
              <w:rPr>
                <w:b/>
                <w:spacing w:val="-6"/>
                <w:sz w:val="28"/>
                <w:szCs w:val="28"/>
              </w:rPr>
              <w:t xml:space="preserve"> </w:t>
            </w:r>
            <w:r w:rsidRPr="00380E31">
              <w:rPr>
                <w:b/>
                <w:spacing w:val="-5"/>
                <w:sz w:val="28"/>
                <w:szCs w:val="28"/>
              </w:rPr>
              <w:t>độ</w:t>
            </w:r>
            <w:r w:rsidRPr="00380E31">
              <w:rPr>
                <w:b/>
                <w:spacing w:val="-5"/>
                <w:sz w:val="28"/>
                <w:szCs w:val="28"/>
                <w:lang w:val="en-US"/>
              </w:rPr>
              <w:t xml:space="preserve"> hoạt động</w:t>
            </w:r>
          </w:p>
        </w:tc>
        <w:tc>
          <w:tcPr>
            <w:tcW w:w="4673" w:type="dxa"/>
          </w:tcPr>
          <w:p w14:paraId="23CB05A3" w14:textId="77777777" w:rsidR="00F6312E" w:rsidRPr="00380E31" w:rsidRDefault="00F6312E" w:rsidP="00B3753A">
            <w:pPr>
              <w:pStyle w:val="TableParagraph"/>
              <w:ind w:left="122"/>
              <w:rPr>
                <w:b/>
                <w:sz w:val="28"/>
                <w:szCs w:val="28"/>
                <w:lang w:val="en-US"/>
              </w:rPr>
            </w:pPr>
            <w:r w:rsidRPr="00380E31">
              <w:rPr>
                <w:b/>
                <w:sz w:val="28"/>
                <w:szCs w:val="28"/>
                <w:lang w:val="en-US"/>
              </w:rPr>
              <w:t>Mô tả</w:t>
            </w:r>
          </w:p>
        </w:tc>
        <w:tc>
          <w:tcPr>
            <w:tcW w:w="2070" w:type="dxa"/>
          </w:tcPr>
          <w:p w14:paraId="3EA40B64" w14:textId="77777777" w:rsidR="00F6312E" w:rsidRPr="00380E31" w:rsidRDefault="00F6312E" w:rsidP="00B3753A">
            <w:pPr>
              <w:pStyle w:val="TableParagraph"/>
              <w:ind w:left="122"/>
              <w:rPr>
                <w:b/>
                <w:sz w:val="28"/>
                <w:szCs w:val="28"/>
              </w:rPr>
            </w:pPr>
            <w:r w:rsidRPr="00380E31">
              <w:rPr>
                <w:b/>
                <w:sz w:val="28"/>
                <w:szCs w:val="28"/>
              </w:rPr>
              <w:t>Mức</w:t>
            </w:r>
            <w:r w:rsidRPr="00380E31">
              <w:rPr>
                <w:b/>
                <w:spacing w:val="-6"/>
                <w:sz w:val="28"/>
                <w:szCs w:val="28"/>
              </w:rPr>
              <w:t xml:space="preserve"> </w:t>
            </w:r>
            <w:r w:rsidRPr="00380E31">
              <w:rPr>
                <w:b/>
                <w:sz w:val="28"/>
                <w:szCs w:val="28"/>
              </w:rPr>
              <w:t>tiêu</w:t>
            </w:r>
            <w:r w:rsidRPr="00380E31">
              <w:rPr>
                <w:b/>
                <w:spacing w:val="-6"/>
                <w:sz w:val="28"/>
                <w:szCs w:val="28"/>
              </w:rPr>
              <w:t xml:space="preserve"> </w:t>
            </w:r>
            <w:r w:rsidRPr="00380E31">
              <w:rPr>
                <w:b/>
                <w:spacing w:val="-5"/>
                <w:sz w:val="28"/>
                <w:szCs w:val="28"/>
              </w:rPr>
              <w:t>thụ</w:t>
            </w:r>
          </w:p>
        </w:tc>
      </w:tr>
      <w:tr w:rsidR="00F6312E" w:rsidRPr="00084BB3" w14:paraId="78F256C6" w14:textId="77777777" w:rsidTr="00F6312E">
        <w:trPr>
          <w:trHeight w:val="370"/>
        </w:trPr>
        <w:tc>
          <w:tcPr>
            <w:tcW w:w="2977" w:type="dxa"/>
          </w:tcPr>
          <w:p w14:paraId="1663DE59" w14:textId="77777777" w:rsidR="00F6312E" w:rsidRPr="00380E31" w:rsidRDefault="00F6312E" w:rsidP="00B3753A">
            <w:pPr>
              <w:pStyle w:val="TableParagraph"/>
              <w:ind w:left="122"/>
              <w:rPr>
                <w:b/>
                <w:sz w:val="28"/>
                <w:szCs w:val="28"/>
              </w:rPr>
            </w:pPr>
            <w:r w:rsidRPr="00380E31">
              <w:rPr>
                <w:sz w:val="28"/>
                <w:szCs w:val="28"/>
              </w:rPr>
              <w:t>SpO2 và Heart Rate Mode</w:t>
            </w:r>
          </w:p>
        </w:tc>
        <w:tc>
          <w:tcPr>
            <w:tcW w:w="4673" w:type="dxa"/>
          </w:tcPr>
          <w:p w14:paraId="1055B19C" w14:textId="77777777" w:rsidR="00F6312E" w:rsidRPr="00380E31" w:rsidRDefault="00F6312E" w:rsidP="00B3753A">
            <w:pPr>
              <w:pStyle w:val="TableParagraph"/>
              <w:ind w:left="122"/>
              <w:rPr>
                <w:b/>
                <w:sz w:val="28"/>
                <w:szCs w:val="28"/>
              </w:rPr>
            </w:pPr>
            <w:r w:rsidRPr="00380E31">
              <w:rPr>
                <w:sz w:val="28"/>
                <w:szCs w:val="28"/>
              </w:rPr>
              <w:t>Chế độ đo SpO2 và nhịp tim</w:t>
            </w:r>
          </w:p>
        </w:tc>
        <w:tc>
          <w:tcPr>
            <w:tcW w:w="2070" w:type="dxa"/>
          </w:tcPr>
          <w:p w14:paraId="428B66C4" w14:textId="77777777" w:rsidR="00F6312E" w:rsidRPr="00380E31" w:rsidRDefault="00F6312E" w:rsidP="00B3753A">
            <w:pPr>
              <w:pStyle w:val="TableParagraph"/>
              <w:ind w:left="122"/>
              <w:rPr>
                <w:b/>
                <w:sz w:val="28"/>
                <w:szCs w:val="28"/>
                <w:lang w:val="en-US"/>
              </w:rPr>
            </w:pPr>
            <w:r w:rsidRPr="00380E31">
              <w:rPr>
                <w:sz w:val="28"/>
                <w:szCs w:val="28"/>
              </w:rPr>
              <w:t>600 µA</w:t>
            </w:r>
          </w:p>
        </w:tc>
      </w:tr>
      <w:tr w:rsidR="00F6312E" w:rsidRPr="00084BB3" w14:paraId="3786672B" w14:textId="77777777" w:rsidTr="00F6312E">
        <w:trPr>
          <w:trHeight w:val="370"/>
        </w:trPr>
        <w:tc>
          <w:tcPr>
            <w:tcW w:w="2977" w:type="dxa"/>
          </w:tcPr>
          <w:p w14:paraId="03F7E783" w14:textId="77777777" w:rsidR="00F6312E" w:rsidRPr="00380E31" w:rsidRDefault="00F6312E" w:rsidP="00B3753A">
            <w:pPr>
              <w:pStyle w:val="TableParagraph"/>
              <w:ind w:left="122"/>
              <w:rPr>
                <w:b/>
                <w:sz w:val="28"/>
                <w:szCs w:val="28"/>
              </w:rPr>
            </w:pPr>
            <w:r w:rsidRPr="00380E31">
              <w:rPr>
                <w:sz w:val="28"/>
                <w:szCs w:val="28"/>
              </w:rPr>
              <w:t>IR Only Mode</w:t>
            </w:r>
          </w:p>
        </w:tc>
        <w:tc>
          <w:tcPr>
            <w:tcW w:w="4673" w:type="dxa"/>
          </w:tcPr>
          <w:p w14:paraId="5879508C" w14:textId="77777777" w:rsidR="00F6312E" w:rsidRPr="00380E31" w:rsidRDefault="00F6312E" w:rsidP="00B3753A">
            <w:pPr>
              <w:pStyle w:val="TableParagraph"/>
              <w:ind w:left="122"/>
              <w:rPr>
                <w:b/>
                <w:sz w:val="28"/>
                <w:szCs w:val="28"/>
                <w:lang w:val="en-US"/>
              </w:rPr>
            </w:pPr>
            <w:r w:rsidRPr="00380E31">
              <w:rPr>
                <w:sz w:val="28"/>
                <w:szCs w:val="28"/>
              </w:rPr>
              <w:t>Chỉ sử dụng LED hồng ngoại (IR).</w:t>
            </w:r>
          </w:p>
        </w:tc>
        <w:tc>
          <w:tcPr>
            <w:tcW w:w="2070" w:type="dxa"/>
          </w:tcPr>
          <w:p w14:paraId="41140165" w14:textId="77777777" w:rsidR="00F6312E" w:rsidRPr="00380E31" w:rsidRDefault="00F6312E" w:rsidP="00B3753A">
            <w:pPr>
              <w:pStyle w:val="TableParagraph"/>
              <w:ind w:left="122"/>
              <w:rPr>
                <w:b/>
                <w:sz w:val="28"/>
                <w:szCs w:val="28"/>
              </w:rPr>
            </w:pPr>
            <w:r w:rsidRPr="00380E31">
              <w:rPr>
                <w:sz w:val="28"/>
                <w:szCs w:val="28"/>
              </w:rPr>
              <w:t>600 µA</w:t>
            </w:r>
          </w:p>
        </w:tc>
      </w:tr>
      <w:tr w:rsidR="00F6312E" w:rsidRPr="00084BB3" w14:paraId="6E623C09" w14:textId="77777777" w:rsidTr="00F6312E">
        <w:trPr>
          <w:trHeight w:val="370"/>
        </w:trPr>
        <w:tc>
          <w:tcPr>
            <w:tcW w:w="2977" w:type="dxa"/>
          </w:tcPr>
          <w:p w14:paraId="3A30B08B" w14:textId="77777777" w:rsidR="00F6312E" w:rsidRPr="00380E31" w:rsidRDefault="00F6312E" w:rsidP="00B3753A">
            <w:pPr>
              <w:pStyle w:val="TableParagraph"/>
              <w:ind w:left="122"/>
              <w:rPr>
                <w:b/>
                <w:sz w:val="28"/>
                <w:szCs w:val="28"/>
              </w:rPr>
            </w:pPr>
            <w:r w:rsidRPr="00380E31">
              <w:rPr>
                <w:sz w:val="28"/>
                <w:szCs w:val="28"/>
              </w:rPr>
              <w:t>Shutdown Mode</w:t>
            </w:r>
          </w:p>
        </w:tc>
        <w:tc>
          <w:tcPr>
            <w:tcW w:w="4673" w:type="dxa"/>
          </w:tcPr>
          <w:p w14:paraId="78F188C1" w14:textId="77777777" w:rsidR="00F6312E" w:rsidRPr="00380E31" w:rsidRDefault="00F6312E" w:rsidP="00B3753A">
            <w:pPr>
              <w:pStyle w:val="TableParagraph"/>
              <w:ind w:left="122"/>
              <w:rPr>
                <w:b/>
                <w:sz w:val="28"/>
                <w:szCs w:val="28"/>
              </w:rPr>
            </w:pPr>
            <w:r w:rsidRPr="00380E31">
              <w:rPr>
                <w:sz w:val="28"/>
                <w:szCs w:val="28"/>
              </w:rPr>
              <w:t>Tắt cảm biến, tiêu thụ năng lượng rất thấp.</w:t>
            </w:r>
          </w:p>
        </w:tc>
        <w:tc>
          <w:tcPr>
            <w:tcW w:w="2070" w:type="dxa"/>
          </w:tcPr>
          <w:p w14:paraId="65184028" w14:textId="77777777" w:rsidR="00F6312E" w:rsidRPr="00380E31" w:rsidRDefault="00F6312E" w:rsidP="00B3753A">
            <w:pPr>
              <w:pStyle w:val="TableParagraph"/>
              <w:ind w:left="122"/>
              <w:rPr>
                <w:b/>
                <w:sz w:val="28"/>
                <w:szCs w:val="28"/>
              </w:rPr>
            </w:pPr>
            <w:r w:rsidRPr="00380E31">
              <w:rPr>
                <w:sz w:val="28"/>
                <w:szCs w:val="28"/>
              </w:rPr>
              <w:t>0.7 µA</w:t>
            </w:r>
          </w:p>
        </w:tc>
      </w:tr>
    </w:tbl>
    <w:p w14:paraId="49A608A0" w14:textId="77777777" w:rsidR="00F6312E" w:rsidRPr="00380E31" w:rsidRDefault="00F6312E" w:rsidP="00F6312E">
      <w:pPr>
        <w:pStyle w:val="BodyText"/>
        <w:spacing w:before="17"/>
        <w:rPr>
          <w:sz w:val="28"/>
          <w:szCs w:val="28"/>
          <w:lang w:val="en-US"/>
        </w:rPr>
      </w:pPr>
      <w:r w:rsidRPr="00380E31">
        <w:rPr>
          <w:sz w:val="28"/>
          <w:szCs w:val="28"/>
        </w:rPr>
        <w:t xml:space="preserve">       </w:t>
      </w:r>
    </w:p>
    <w:p w14:paraId="01A5B693" w14:textId="43754C6A" w:rsidR="00F6312E" w:rsidRPr="00380E31" w:rsidRDefault="00F6312E" w:rsidP="00F6312E">
      <w:pPr>
        <w:pStyle w:val="BodyText"/>
        <w:spacing w:before="17"/>
        <w:rPr>
          <w:i/>
          <w:sz w:val="28"/>
          <w:szCs w:val="28"/>
        </w:rPr>
      </w:pPr>
      <w:r w:rsidRPr="00380E31">
        <w:rPr>
          <w:sz w:val="28"/>
          <w:szCs w:val="28"/>
        </w:rPr>
        <w:t>Hiệu</w:t>
      </w:r>
      <w:r w:rsidRPr="00380E31">
        <w:rPr>
          <w:spacing w:val="-10"/>
          <w:sz w:val="28"/>
          <w:szCs w:val="28"/>
        </w:rPr>
        <w:t xml:space="preserve"> </w:t>
      </w:r>
      <w:r w:rsidRPr="00380E31">
        <w:rPr>
          <w:sz w:val="28"/>
          <w:szCs w:val="28"/>
        </w:rPr>
        <w:t>điện</w:t>
      </w:r>
      <w:r w:rsidRPr="00380E31">
        <w:rPr>
          <w:spacing w:val="-5"/>
          <w:sz w:val="28"/>
          <w:szCs w:val="28"/>
        </w:rPr>
        <w:t xml:space="preserve"> </w:t>
      </w:r>
      <w:r w:rsidRPr="00380E31">
        <w:rPr>
          <w:sz w:val="28"/>
          <w:szCs w:val="28"/>
          <w:lang w:val="en-US"/>
        </w:rPr>
        <w:t xml:space="preserve">thế </w:t>
      </w:r>
      <w:r w:rsidRPr="00380E31">
        <w:rPr>
          <w:sz w:val="28"/>
          <w:szCs w:val="28"/>
        </w:rPr>
        <w:t>dùng</w:t>
      </w:r>
      <w:r w:rsidRPr="00380E31">
        <w:rPr>
          <w:spacing w:val="-5"/>
          <w:sz w:val="28"/>
          <w:szCs w:val="28"/>
        </w:rPr>
        <w:t xml:space="preserve"> </w:t>
      </w:r>
      <w:r w:rsidRPr="00380E31">
        <w:rPr>
          <w:sz w:val="28"/>
          <w:szCs w:val="28"/>
        </w:rPr>
        <w:t>cho</w:t>
      </w:r>
      <w:r w:rsidRPr="00380E31">
        <w:rPr>
          <w:spacing w:val="-6"/>
          <w:sz w:val="28"/>
          <w:szCs w:val="28"/>
        </w:rPr>
        <w:t xml:space="preserve"> </w:t>
      </w:r>
      <w:r w:rsidRPr="00380E31">
        <w:rPr>
          <w:sz w:val="28"/>
          <w:szCs w:val="28"/>
        </w:rPr>
        <w:t>sensor</w:t>
      </w:r>
      <w:r w:rsidRPr="00380E31">
        <w:rPr>
          <w:spacing w:val="-5"/>
          <w:sz w:val="28"/>
          <w:szCs w:val="28"/>
        </w:rPr>
        <w:t xml:space="preserve"> </w:t>
      </w:r>
      <w:r w:rsidRPr="00380E31">
        <w:rPr>
          <w:sz w:val="28"/>
          <w:szCs w:val="28"/>
        </w:rPr>
        <w:t>là:</w:t>
      </w:r>
      <w:r w:rsidRPr="00380E31">
        <w:rPr>
          <w:spacing w:val="-3"/>
          <w:sz w:val="28"/>
          <w:szCs w:val="28"/>
        </w:rPr>
        <w:t xml:space="preserve"> </w:t>
      </w:r>
      <m:oMath>
        <m:r>
          <w:rPr>
            <w:rFonts w:ascii="Cambria Math" w:hAnsi="Cambria Math"/>
            <w:sz w:val="28"/>
            <w:szCs w:val="28"/>
          </w:rPr>
          <m:t>U=3.3V</m:t>
        </m:r>
      </m:oMath>
    </w:p>
    <w:p w14:paraId="4D59CDB7" w14:textId="678BFF71" w:rsidR="00F6312E" w:rsidRPr="00380E31" w:rsidRDefault="00F6312E" w:rsidP="00F6312E">
      <w:pPr>
        <w:pStyle w:val="BodyText"/>
        <w:spacing w:before="52" w:line="278" w:lineRule="auto"/>
        <w:ind w:right="1199"/>
        <w:rPr>
          <w:sz w:val="28"/>
          <w:szCs w:val="28"/>
          <w:lang w:val="en-US"/>
        </w:rPr>
      </w:pPr>
      <w:r w:rsidRPr="00380E31">
        <w:rPr>
          <w:sz w:val="28"/>
          <w:szCs w:val="28"/>
        </w:rPr>
        <w:t xml:space="preserve">Current consumption: </w:t>
      </w:r>
      <m:oMath>
        <m:r>
          <w:rPr>
            <w:rFonts w:ascii="Cambria Math" w:hAnsi="Cambria Math"/>
            <w:sz w:val="28"/>
            <w:szCs w:val="28"/>
          </w:rPr>
          <m:t xml:space="preserve"> </m:t>
        </m:r>
        <m:sSub>
          <m:sSubPr>
            <m:ctrlPr>
              <w:rPr>
                <w:rFonts w:ascii="Cambria Math" w:eastAsiaTheme="minorHAnsi" w:hAnsi="Cambria Math"/>
                <w:i/>
                <w:sz w:val="28"/>
                <w:szCs w:val="28"/>
                <w:lang w:val="en-US"/>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1</m:t>
        </m:r>
        <m:r>
          <w:rPr>
            <w:rFonts w:ascii="Cambria Math" w:hAnsi="Cambria Math"/>
            <w:sz w:val="28"/>
            <w:szCs w:val="28"/>
            <w:lang w:val="en-US"/>
          </w:rPr>
          <m:t>200.7</m:t>
        </m:r>
        <m:r>
          <w:rPr>
            <w:rFonts w:ascii="Cambria Math" w:hAnsi="Cambria Math"/>
            <w:sz w:val="28"/>
            <w:szCs w:val="28"/>
          </w:rPr>
          <m:t>mA</m:t>
        </m:r>
      </m:oMath>
    </w:p>
    <w:p w14:paraId="6C615C49" w14:textId="28EE123C" w:rsidR="00F6312E" w:rsidRPr="00380E31" w:rsidRDefault="00F6312E" w:rsidP="00F6312E">
      <w:pPr>
        <w:spacing w:before="23"/>
        <w:rPr>
          <w:rFonts w:cs="Times New Roman"/>
          <w:i/>
          <w:spacing w:val="-33"/>
          <w:sz w:val="28"/>
          <w:szCs w:val="28"/>
        </w:rPr>
      </w:pPr>
      <w:r w:rsidRPr="00380E31">
        <w:rPr>
          <w:rFonts w:cs="Times New Roman"/>
          <w:sz w:val="28"/>
          <w:szCs w:val="28"/>
        </w:rPr>
        <w:t>PowerConsumption:</w:t>
      </w:r>
      <w:r w:rsidRPr="00380E31">
        <w:rPr>
          <w:rFonts w:cs="Times New Roman"/>
          <w:spacing w:val="16"/>
          <w:sz w:val="28"/>
          <w:szCs w:val="28"/>
        </w:rPr>
        <w:t xml:space="preserve"> </w:t>
      </w:r>
      <w:r w:rsidR="00DA0974" w:rsidRPr="00380E31">
        <w:rPr>
          <w:rFonts w:cs="Times New Roman"/>
          <w:spacing w:val="16"/>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max30102</m:t>
            </m:r>
          </m:sub>
        </m:sSub>
        <m:r>
          <m:rPr>
            <m:sty m:val="p"/>
          </m:rPr>
          <w:rPr>
            <w:rFonts w:ascii="Cambria Math" w:hAnsi="Cambria Math" w:cs="Times New Roman"/>
            <w:sz w:val="28"/>
            <w:szCs w:val="28"/>
          </w:rPr>
          <m:t>=</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3.3*1200.7=</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3.96mW</m:t>
        </m:r>
      </m:oMath>
    </w:p>
    <w:p w14:paraId="373CE9E2" w14:textId="4D32609D" w:rsidR="00DA0974" w:rsidRPr="00380E31" w:rsidRDefault="00DA0974" w:rsidP="000742DD">
      <w:pPr>
        <w:pStyle w:val="Heading3"/>
      </w:pPr>
      <w:bookmarkStart w:id="68" w:name="_Toc187025216"/>
      <w:bookmarkStart w:id="69" w:name="_Toc187795195"/>
      <w:r w:rsidRPr="00380E31">
        <w:t>Module mpu6050</w:t>
      </w:r>
      <w:bookmarkEnd w:id="68"/>
      <w:bookmarkEnd w:id="69"/>
    </w:p>
    <w:p w14:paraId="36E54544" w14:textId="77777777" w:rsidR="00DA0974" w:rsidRPr="00380E31" w:rsidRDefault="00DA0974" w:rsidP="00DA0974">
      <w:pPr>
        <w:pStyle w:val="BodyText"/>
        <w:spacing w:before="25"/>
        <w:rPr>
          <w:b/>
          <w:sz w:val="28"/>
          <w:szCs w:val="28"/>
          <w:lang w:val="en-US"/>
        </w:rPr>
      </w:pPr>
    </w:p>
    <w:tbl>
      <w:tblPr>
        <w:tblW w:w="958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88"/>
        <w:gridCol w:w="3474"/>
        <w:gridCol w:w="2220"/>
      </w:tblGrid>
      <w:tr w:rsidR="00DA0974" w:rsidRPr="00084BB3" w14:paraId="3A104DDA" w14:textId="77777777" w:rsidTr="00DA0974">
        <w:trPr>
          <w:trHeight w:val="296"/>
        </w:trPr>
        <w:tc>
          <w:tcPr>
            <w:tcW w:w="3888" w:type="dxa"/>
          </w:tcPr>
          <w:p w14:paraId="149F0418" w14:textId="77777777" w:rsidR="00DA0974" w:rsidRPr="00380E31" w:rsidRDefault="00DA0974" w:rsidP="00B3753A">
            <w:pPr>
              <w:pStyle w:val="TableParagraph"/>
              <w:ind w:left="122"/>
              <w:rPr>
                <w:b/>
                <w:sz w:val="28"/>
                <w:szCs w:val="28"/>
              </w:rPr>
            </w:pPr>
            <w:r w:rsidRPr="00380E31">
              <w:rPr>
                <w:b/>
                <w:sz w:val="28"/>
                <w:szCs w:val="28"/>
              </w:rPr>
              <w:t>Chế</w:t>
            </w:r>
            <w:r w:rsidRPr="00380E31">
              <w:rPr>
                <w:b/>
                <w:spacing w:val="-6"/>
                <w:sz w:val="28"/>
                <w:szCs w:val="28"/>
              </w:rPr>
              <w:t xml:space="preserve"> </w:t>
            </w:r>
            <w:r w:rsidRPr="00380E31">
              <w:rPr>
                <w:b/>
                <w:spacing w:val="-5"/>
                <w:sz w:val="28"/>
                <w:szCs w:val="28"/>
              </w:rPr>
              <w:t>độ</w:t>
            </w:r>
          </w:p>
        </w:tc>
        <w:tc>
          <w:tcPr>
            <w:tcW w:w="3474" w:type="dxa"/>
          </w:tcPr>
          <w:p w14:paraId="336CBDA6" w14:textId="77777777" w:rsidR="00DA0974" w:rsidRPr="00380E31" w:rsidRDefault="00DA0974" w:rsidP="00B3753A">
            <w:pPr>
              <w:pStyle w:val="TableParagraph"/>
              <w:ind w:left="122"/>
              <w:rPr>
                <w:b/>
                <w:sz w:val="28"/>
                <w:szCs w:val="28"/>
                <w:lang w:val="en-US"/>
              </w:rPr>
            </w:pPr>
            <w:r w:rsidRPr="00380E31">
              <w:rPr>
                <w:b/>
                <w:sz w:val="28"/>
                <w:szCs w:val="28"/>
                <w:lang w:val="en-US"/>
              </w:rPr>
              <w:t>Mô tả</w:t>
            </w:r>
          </w:p>
        </w:tc>
        <w:tc>
          <w:tcPr>
            <w:tcW w:w="2220" w:type="dxa"/>
          </w:tcPr>
          <w:p w14:paraId="6DB4543B" w14:textId="77777777" w:rsidR="00DA0974" w:rsidRPr="00380E31" w:rsidRDefault="00DA0974" w:rsidP="00B3753A">
            <w:pPr>
              <w:pStyle w:val="TableParagraph"/>
              <w:ind w:left="122"/>
              <w:rPr>
                <w:b/>
                <w:sz w:val="28"/>
                <w:szCs w:val="28"/>
              </w:rPr>
            </w:pPr>
            <w:r w:rsidRPr="00380E31">
              <w:rPr>
                <w:b/>
                <w:sz w:val="28"/>
                <w:szCs w:val="28"/>
              </w:rPr>
              <w:t>Mức</w:t>
            </w:r>
            <w:r w:rsidRPr="00380E31">
              <w:rPr>
                <w:b/>
                <w:spacing w:val="-6"/>
                <w:sz w:val="28"/>
                <w:szCs w:val="28"/>
              </w:rPr>
              <w:t xml:space="preserve"> </w:t>
            </w:r>
            <w:r w:rsidRPr="00380E31">
              <w:rPr>
                <w:b/>
                <w:sz w:val="28"/>
                <w:szCs w:val="28"/>
              </w:rPr>
              <w:t>tiêu</w:t>
            </w:r>
            <w:r w:rsidRPr="00380E31">
              <w:rPr>
                <w:b/>
                <w:spacing w:val="-6"/>
                <w:sz w:val="28"/>
                <w:szCs w:val="28"/>
              </w:rPr>
              <w:t xml:space="preserve"> </w:t>
            </w:r>
            <w:r w:rsidRPr="00380E31">
              <w:rPr>
                <w:b/>
                <w:spacing w:val="-5"/>
                <w:sz w:val="28"/>
                <w:szCs w:val="28"/>
              </w:rPr>
              <w:t>thụ</w:t>
            </w:r>
          </w:p>
        </w:tc>
      </w:tr>
      <w:tr w:rsidR="00DA0974" w:rsidRPr="00084BB3" w14:paraId="6A1F3814" w14:textId="77777777" w:rsidTr="00DA0974">
        <w:trPr>
          <w:trHeight w:val="296"/>
        </w:trPr>
        <w:tc>
          <w:tcPr>
            <w:tcW w:w="3888" w:type="dxa"/>
          </w:tcPr>
          <w:p w14:paraId="1E8765C3" w14:textId="77777777" w:rsidR="00DA0974" w:rsidRPr="00380E31" w:rsidRDefault="00DA0974" w:rsidP="00542868">
            <w:pPr>
              <w:pStyle w:val="TableParagraph"/>
              <w:ind w:left="122"/>
              <w:rPr>
                <w:sz w:val="28"/>
                <w:szCs w:val="28"/>
              </w:rPr>
            </w:pPr>
            <w:r w:rsidRPr="00380E31">
              <w:rPr>
                <w:sz w:val="28"/>
                <w:szCs w:val="28"/>
              </w:rPr>
              <w:t>Gyroscope + Accelerometer + DMP</w:t>
            </w:r>
          </w:p>
        </w:tc>
        <w:tc>
          <w:tcPr>
            <w:tcW w:w="3474" w:type="dxa"/>
          </w:tcPr>
          <w:p w14:paraId="4B579AD8" w14:textId="77777777" w:rsidR="00DA0974" w:rsidRPr="00380E31" w:rsidRDefault="00DA0974" w:rsidP="00542868">
            <w:pPr>
              <w:pStyle w:val="TableParagraph"/>
              <w:ind w:left="122"/>
              <w:rPr>
                <w:sz w:val="28"/>
                <w:szCs w:val="28"/>
              </w:rPr>
            </w:pPr>
            <w:r w:rsidRPr="00380E31">
              <w:rPr>
                <w:sz w:val="28"/>
                <w:szCs w:val="28"/>
              </w:rPr>
              <w:t>Tất cả các thành phần hoạt động.</w:t>
            </w:r>
          </w:p>
        </w:tc>
        <w:tc>
          <w:tcPr>
            <w:tcW w:w="2220" w:type="dxa"/>
          </w:tcPr>
          <w:p w14:paraId="7ADC225D" w14:textId="77777777" w:rsidR="00DA0974" w:rsidRPr="00380E31" w:rsidRDefault="00DA0974" w:rsidP="00B3753A">
            <w:pPr>
              <w:pStyle w:val="TableParagraph"/>
              <w:ind w:left="122"/>
              <w:jc w:val="center"/>
              <w:rPr>
                <w:sz w:val="28"/>
                <w:szCs w:val="28"/>
              </w:rPr>
            </w:pPr>
            <w:r w:rsidRPr="00380E31">
              <w:rPr>
                <w:sz w:val="28"/>
                <w:szCs w:val="28"/>
              </w:rPr>
              <w:t>3.</w:t>
            </w:r>
            <w:r w:rsidRPr="00380E31">
              <w:rPr>
                <w:sz w:val="28"/>
                <w:szCs w:val="28"/>
                <w:lang w:val="en-US"/>
              </w:rPr>
              <w:t>9</w:t>
            </w:r>
            <w:r w:rsidRPr="00380E31">
              <w:rPr>
                <w:sz w:val="28"/>
                <w:szCs w:val="28"/>
              </w:rPr>
              <w:t xml:space="preserve"> mA</w:t>
            </w:r>
          </w:p>
        </w:tc>
      </w:tr>
      <w:tr w:rsidR="00DA0974" w:rsidRPr="00084BB3" w14:paraId="209B7023" w14:textId="77777777" w:rsidTr="00DA0974">
        <w:trPr>
          <w:trHeight w:val="296"/>
        </w:trPr>
        <w:tc>
          <w:tcPr>
            <w:tcW w:w="3888" w:type="dxa"/>
          </w:tcPr>
          <w:p w14:paraId="4AB73F7E" w14:textId="77777777" w:rsidR="00DA0974" w:rsidRPr="00380E31" w:rsidRDefault="00DA0974" w:rsidP="00542868">
            <w:pPr>
              <w:pStyle w:val="TableParagraph"/>
              <w:ind w:left="122"/>
              <w:rPr>
                <w:sz w:val="28"/>
                <w:szCs w:val="28"/>
              </w:rPr>
            </w:pPr>
            <w:r w:rsidRPr="00380E31">
              <w:rPr>
                <w:sz w:val="28"/>
                <w:szCs w:val="28"/>
              </w:rPr>
              <w:t>Gyroscope + Accelerometer (DMP disabled)</w:t>
            </w:r>
          </w:p>
        </w:tc>
        <w:tc>
          <w:tcPr>
            <w:tcW w:w="3474" w:type="dxa"/>
          </w:tcPr>
          <w:p w14:paraId="730B91A6" w14:textId="77777777" w:rsidR="00DA0974" w:rsidRPr="00380E31" w:rsidRDefault="00DA0974" w:rsidP="00542868">
            <w:pPr>
              <w:pStyle w:val="TableParagraph"/>
              <w:ind w:left="122"/>
              <w:rPr>
                <w:sz w:val="28"/>
                <w:szCs w:val="28"/>
              </w:rPr>
            </w:pPr>
            <w:r w:rsidRPr="00380E31">
              <w:rPr>
                <w:sz w:val="28"/>
                <w:szCs w:val="28"/>
              </w:rPr>
              <w:t>Chỉ bật gyro và accel, không dùng DMP.</w:t>
            </w:r>
          </w:p>
        </w:tc>
        <w:tc>
          <w:tcPr>
            <w:tcW w:w="2220" w:type="dxa"/>
          </w:tcPr>
          <w:p w14:paraId="1DDF7515" w14:textId="77777777" w:rsidR="00DA0974" w:rsidRPr="00380E31" w:rsidRDefault="00DA0974" w:rsidP="00B3753A">
            <w:pPr>
              <w:pStyle w:val="TableParagraph"/>
              <w:ind w:left="122"/>
              <w:jc w:val="center"/>
              <w:rPr>
                <w:sz w:val="28"/>
                <w:szCs w:val="28"/>
              </w:rPr>
            </w:pPr>
            <w:r w:rsidRPr="00380E31">
              <w:rPr>
                <w:sz w:val="28"/>
                <w:szCs w:val="28"/>
              </w:rPr>
              <w:t>3.</w:t>
            </w:r>
            <w:r w:rsidRPr="00380E31">
              <w:rPr>
                <w:sz w:val="28"/>
                <w:szCs w:val="28"/>
                <w:lang w:val="en-US"/>
              </w:rPr>
              <w:t>8</w:t>
            </w:r>
            <w:r w:rsidRPr="00380E31">
              <w:rPr>
                <w:sz w:val="28"/>
                <w:szCs w:val="28"/>
              </w:rPr>
              <w:t xml:space="preserve"> mA</w:t>
            </w:r>
          </w:p>
        </w:tc>
      </w:tr>
      <w:tr w:rsidR="00DA0974" w:rsidRPr="00084BB3" w14:paraId="3601123A" w14:textId="77777777" w:rsidTr="00DA0974">
        <w:trPr>
          <w:trHeight w:val="296"/>
        </w:trPr>
        <w:tc>
          <w:tcPr>
            <w:tcW w:w="3888" w:type="dxa"/>
          </w:tcPr>
          <w:p w14:paraId="0629A976" w14:textId="77777777" w:rsidR="00DA0974" w:rsidRPr="00380E31" w:rsidRDefault="00DA0974" w:rsidP="00542868">
            <w:pPr>
              <w:pStyle w:val="TableParagraph"/>
              <w:ind w:left="122"/>
              <w:rPr>
                <w:sz w:val="28"/>
                <w:szCs w:val="28"/>
              </w:rPr>
            </w:pPr>
            <w:r w:rsidRPr="00380E31">
              <w:rPr>
                <w:sz w:val="28"/>
                <w:szCs w:val="28"/>
              </w:rPr>
              <w:t xml:space="preserve">Gyroscope + DMP </w:t>
            </w:r>
            <w:r w:rsidRPr="00380E31">
              <w:rPr>
                <w:sz w:val="28"/>
                <w:szCs w:val="28"/>
              </w:rPr>
              <w:lastRenderedPageBreak/>
              <w:t>(Accelerometer disabled)</w:t>
            </w:r>
          </w:p>
        </w:tc>
        <w:tc>
          <w:tcPr>
            <w:tcW w:w="3474" w:type="dxa"/>
          </w:tcPr>
          <w:p w14:paraId="0756D6EF" w14:textId="77777777" w:rsidR="00DA0974" w:rsidRPr="00380E31" w:rsidRDefault="00DA0974" w:rsidP="00542868">
            <w:pPr>
              <w:pStyle w:val="TableParagraph"/>
              <w:ind w:left="122"/>
              <w:rPr>
                <w:sz w:val="28"/>
                <w:szCs w:val="28"/>
              </w:rPr>
            </w:pPr>
            <w:r w:rsidRPr="00380E31">
              <w:rPr>
                <w:sz w:val="28"/>
                <w:szCs w:val="28"/>
              </w:rPr>
              <w:lastRenderedPageBreak/>
              <w:t>Tắt accel, bật gyro và DMP.</w:t>
            </w:r>
          </w:p>
        </w:tc>
        <w:tc>
          <w:tcPr>
            <w:tcW w:w="2220" w:type="dxa"/>
          </w:tcPr>
          <w:p w14:paraId="298031BE" w14:textId="77777777" w:rsidR="00DA0974" w:rsidRPr="00380E31" w:rsidRDefault="00DA0974" w:rsidP="00B3753A">
            <w:pPr>
              <w:pStyle w:val="TableParagraph"/>
              <w:ind w:left="122"/>
              <w:jc w:val="center"/>
              <w:rPr>
                <w:sz w:val="28"/>
                <w:szCs w:val="28"/>
              </w:rPr>
            </w:pPr>
            <w:r w:rsidRPr="00380E31">
              <w:rPr>
                <w:sz w:val="28"/>
                <w:szCs w:val="28"/>
              </w:rPr>
              <w:t>3.</w:t>
            </w:r>
            <w:r w:rsidRPr="00380E31">
              <w:rPr>
                <w:sz w:val="28"/>
                <w:szCs w:val="28"/>
                <w:lang w:val="en-US"/>
              </w:rPr>
              <w:t>7</w:t>
            </w:r>
            <w:r w:rsidRPr="00380E31">
              <w:rPr>
                <w:sz w:val="28"/>
                <w:szCs w:val="28"/>
              </w:rPr>
              <w:t xml:space="preserve"> mA</w:t>
            </w:r>
          </w:p>
        </w:tc>
      </w:tr>
      <w:tr w:rsidR="00DA0974" w:rsidRPr="00084BB3" w14:paraId="16D81FF8" w14:textId="77777777" w:rsidTr="00DA0974">
        <w:trPr>
          <w:trHeight w:val="296"/>
        </w:trPr>
        <w:tc>
          <w:tcPr>
            <w:tcW w:w="3888" w:type="dxa"/>
          </w:tcPr>
          <w:p w14:paraId="62250A7E" w14:textId="77777777" w:rsidR="00DA0974" w:rsidRPr="00380E31" w:rsidRDefault="00DA0974" w:rsidP="00542868">
            <w:pPr>
              <w:pStyle w:val="TableParagraph"/>
              <w:ind w:left="122"/>
              <w:rPr>
                <w:sz w:val="28"/>
                <w:szCs w:val="28"/>
              </w:rPr>
            </w:pPr>
            <w:r w:rsidRPr="00380E31">
              <w:rPr>
                <w:sz w:val="28"/>
                <w:szCs w:val="28"/>
              </w:rPr>
              <w:lastRenderedPageBreak/>
              <w:t>Gyroscope only</w:t>
            </w:r>
          </w:p>
        </w:tc>
        <w:tc>
          <w:tcPr>
            <w:tcW w:w="3474" w:type="dxa"/>
          </w:tcPr>
          <w:p w14:paraId="4210724B" w14:textId="77777777" w:rsidR="00DA0974" w:rsidRPr="00380E31" w:rsidRDefault="00DA0974" w:rsidP="00542868">
            <w:pPr>
              <w:pStyle w:val="TableParagraph"/>
              <w:ind w:left="122"/>
              <w:rPr>
                <w:sz w:val="28"/>
                <w:szCs w:val="28"/>
              </w:rPr>
            </w:pPr>
            <w:r w:rsidRPr="00380E31">
              <w:rPr>
                <w:sz w:val="28"/>
                <w:szCs w:val="28"/>
              </w:rPr>
              <w:t>Chỉ bật con quay hồi chuyển.</w:t>
            </w:r>
          </w:p>
        </w:tc>
        <w:tc>
          <w:tcPr>
            <w:tcW w:w="2220" w:type="dxa"/>
          </w:tcPr>
          <w:p w14:paraId="0BFD7E04" w14:textId="77777777" w:rsidR="00DA0974" w:rsidRPr="00380E31" w:rsidRDefault="00DA0974" w:rsidP="00B3753A">
            <w:pPr>
              <w:pStyle w:val="TableParagraph"/>
              <w:ind w:left="122"/>
              <w:jc w:val="center"/>
              <w:rPr>
                <w:sz w:val="28"/>
                <w:szCs w:val="28"/>
              </w:rPr>
            </w:pPr>
            <w:r w:rsidRPr="00380E31">
              <w:rPr>
                <w:sz w:val="28"/>
                <w:szCs w:val="28"/>
              </w:rPr>
              <w:t>3.</w:t>
            </w:r>
            <w:r w:rsidRPr="00380E31">
              <w:rPr>
                <w:sz w:val="28"/>
                <w:szCs w:val="28"/>
                <w:lang w:val="en-US"/>
              </w:rPr>
              <w:t>6</w:t>
            </w:r>
            <w:r w:rsidRPr="00380E31">
              <w:rPr>
                <w:sz w:val="28"/>
                <w:szCs w:val="28"/>
              </w:rPr>
              <w:t xml:space="preserve"> mA</w:t>
            </w:r>
          </w:p>
        </w:tc>
      </w:tr>
      <w:tr w:rsidR="00DA0974" w:rsidRPr="00084BB3" w14:paraId="5C6EC714" w14:textId="77777777" w:rsidTr="00DA0974">
        <w:trPr>
          <w:trHeight w:val="296"/>
        </w:trPr>
        <w:tc>
          <w:tcPr>
            <w:tcW w:w="3888" w:type="dxa"/>
          </w:tcPr>
          <w:p w14:paraId="7C4F2FA0" w14:textId="77777777" w:rsidR="00DA0974" w:rsidRPr="00380E31" w:rsidRDefault="00DA0974" w:rsidP="00542868">
            <w:pPr>
              <w:pStyle w:val="TableParagraph"/>
              <w:ind w:left="122"/>
              <w:rPr>
                <w:sz w:val="28"/>
                <w:szCs w:val="28"/>
              </w:rPr>
            </w:pPr>
            <w:r w:rsidRPr="00380E31">
              <w:rPr>
                <w:sz w:val="28"/>
                <w:szCs w:val="28"/>
              </w:rPr>
              <w:t>Accelerometer only</w:t>
            </w:r>
          </w:p>
        </w:tc>
        <w:tc>
          <w:tcPr>
            <w:tcW w:w="3474" w:type="dxa"/>
          </w:tcPr>
          <w:p w14:paraId="04E318B8" w14:textId="6E714F7A" w:rsidR="00DA0974" w:rsidRPr="00380E31" w:rsidRDefault="00DA0974" w:rsidP="00542868">
            <w:pPr>
              <w:pStyle w:val="TableParagraph"/>
              <w:tabs>
                <w:tab w:val="left" w:pos="1140"/>
              </w:tabs>
              <w:ind w:left="122"/>
              <w:rPr>
                <w:sz w:val="28"/>
                <w:szCs w:val="28"/>
              </w:rPr>
            </w:pPr>
            <w:r w:rsidRPr="00380E31">
              <w:rPr>
                <w:sz w:val="28"/>
                <w:szCs w:val="28"/>
              </w:rPr>
              <w:t>Chỉ bật gia tốc kế.</w:t>
            </w:r>
          </w:p>
        </w:tc>
        <w:tc>
          <w:tcPr>
            <w:tcW w:w="2220" w:type="dxa"/>
          </w:tcPr>
          <w:p w14:paraId="17380D9C" w14:textId="77777777" w:rsidR="00DA0974" w:rsidRPr="00380E31" w:rsidRDefault="00DA0974" w:rsidP="00B3753A">
            <w:pPr>
              <w:pStyle w:val="TableParagraph"/>
              <w:ind w:left="122"/>
              <w:jc w:val="center"/>
              <w:rPr>
                <w:sz w:val="28"/>
                <w:szCs w:val="28"/>
              </w:rPr>
            </w:pPr>
            <w:r w:rsidRPr="00380E31">
              <w:rPr>
                <w:sz w:val="28"/>
                <w:szCs w:val="28"/>
              </w:rPr>
              <w:t xml:space="preserve">500 µA </w:t>
            </w:r>
          </w:p>
        </w:tc>
      </w:tr>
      <w:tr w:rsidR="00DA0974" w:rsidRPr="00084BB3" w14:paraId="5A2FEFD5" w14:textId="77777777" w:rsidTr="00DA0974">
        <w:trPr>
          <w:trHeight w:val="296"/>
        </w:trPr>
        <w:tc>
          <w:tcPr>
            <w:tcW w:w="3888" w:type="dxa"/>
          </w:tcPr>
          <w:p w14:paraId="20D826F4" w14:textId="77777777" w:rsidR="00DA0974" w:rsidRPr="00380E31" w:rsidRDefault="00DA0974" w:rsidP="00542868">
            <w:pPr>
              <w:pStyle w:val="TableParagraph"/>
              <w:ind w:left="122"/>
              <w:rPr>
                <w:sz w:val="28"/>
                <w:szCs w:val="28"/>
              </w:rPr>
            </w:pPr>
            <w:r w:rsidRPr="00380E31">
              <w:rPr>
                <w:sz w:val="28"/>
                <w:szCs w:val="28"/>
              </w:rPr>
              <w:t>Low Power Mode (Accelerometer)</w:t>
            </w:r>
          </w:p>
        </w:tc>
        <w:tc>
          <w:tcPr>
            <w:tcW w:w="3474" w:type="dxa"/>
          </w:tcPr>
          <w:p w14:paraId="1F5B2C92" w14:textId="77777777" w:rsidR="00DA0974" w:rsidRPr="00380E31" w:rsidRDefault="00DA0974" w:rsidP="00542868">
            <w:pPr>
              <w:pStyle w:val="TableParagraph"/>
              <w:ind w:left="122"/>
              <w:rPr>
                <w:sz w:val="28"/>
                <w:szCs w:val="28"/>
              </w:rPr>
            </w:pPr>
            <w:r w:rsidRPr="00380E31">
              <w:rPr>
                <w:sz w:val="28"/>
                <w:szCs w:val="28"/>
              </w:rPr>
              <w:t>Phụ thuộc vào tần số mẫu (1.25 Hz đến 40 Hz).</w:t>
            </w:r>
          </w:p>
        </w:tc>
        <w:tc>
          <w:tcPr>
            <w:tcW w:w="2220" w:type="dxa"/>
          </w:tcPr>
          <w:p w14:paraId="07C98CEC" w14:textId="77777777" w:rsidR="00DA0974" w:rsidRPr="00380E31" w:rsidRDefault="00DA0974" w:rsidP="00B3753A">
            <w:pPr>
              <w:pStyle w:val="TableParagraph"/>
              <w:ind w:left="122"/>
              <w:jc w:val="center"/>
              <w:rPr>
                <w:sz w:val="28"/>
                <w:szCs w:val="28"/>
              </w:rPr>
            </w:pPr>
            <w:r w:rsidRPr="00380E31">
              <w:rPr>
                <w:sz w:val="28"/>
                <w:szCs w:val="28"/>
              </w:rPr>
              <w:t>10 µA - 140 µA</w:t>
            </w:r>
          </w:p>
        </w:tc>
      </w:tr>
    </w:tbl>
    <w:p w14:paraId="4DBEC444" w14:textId="77777777" w:rsidR="00DA0974" w:rsidRPr="00380E31" w:rsidRDefault="00DA0974" w:rsidP="00DA0974">
      <w:pPr>
        <w:pStyle w:val="BodyText"/>
        <w:spacing w:before="17"/>
        <w:rPr>
          <w:sz w:val="28"/>
          <w:szCs w:val="28"/>
          <w:lang w:val="en-US"/>
        </w:rPr>
      </w:pPr>
      <w:r w:rsidRPr="00380E31">
        <w:rPr>
          <w:sz w:val="28"/>
          <w:szCs w:val="28"/>
        </w:rPr>
        <w:t xml:space="preserve"> </w:t>
      </w:r>
    </w:p>
    <w:p w14:paraId="2AC2CCC0" w14:textId="77777777" w:rsidR="00DA0974" w:rsidRPr="00380E31" w:rsidRDefault="00DA0974" w:rsidP="00DA0974">
      <w:pPr>
        <w:pStyle w:val="BodyText"/>
        <w:spacing w:before="17"/>
        <w:rPr>
          <w:i/>
          <w:sz w:val="28"/>
          <w:szCs w:val="28"/>
        </w:rPr>
      </w:pPr>
      <w:r w:rsidRPr="00380E31">
        <w:rPr>
          <w:sz w:val="28"/>
          <w:szCs w:val="28"/>
        </w:rPr>
        <w:t>Hiệu</w:t>
      </w:r>
      <w:r w:rsidRPr="00380E31">
        <w:rPr>
          <w:spacing w:val="-10"/>
          <w:sz w:val="28"/>
          <w:szCs w:val="28"/>
        </w:rPr>
        <w:t xml:space="preserve"> </w:t>
      </w:r>
      <w:r w:rsidRPr="00380E31">
        <w:rPr>
          <w:sz w:val="28"/>
          <w:szCs w:val="28"/>
        </w:rPr>
        <w:t>điện</w:t>
      </w:r>
      <w:r w:rsidRPr="00380E31">
        <w:rPr>
          <w:spacing w:val="-5"/>
          <w:sz w:val="28"/>
          <w:szCs w:val="28"/>
        </w:rPr>
        <w:t xml:space="preserve"> </w:t>
      </w:r>
      <w:r w:rsidRPr="00380E31">
        <w:rPr>
          <w:sz w:val="28"/>
          <w:szCs w:val="28"/>
          <w:lang w:val="en-US"/>
        </w:rPr>
        <w:t xml:space="preserve">thế </w:t>
      </w:r>
      <w:r w:rsidRPr="00380E31">
        <w:rPr>
          <w:sz w:val="28"/>
          <w:szCs w:val="28"/>
        </w:rPr>
        <w:t>dùng</w:t>
      </w:r>
      <w:r w:rsidRPr="00380E31">
        <w:rPr>
          <w:spacing w:val="-5"/>
          <w:sz w:val="28"/>
          <w:szCs w:val="28"/>
        </w:rPr>
        <w:t xml:space="preserve"> </w:t>
      </w:r>
      <w:r w:rsidRPr="00380E31">
        <w:rPr>
          <w:sz w:val="28"/>
          <w:szCs w:val="28"/>
        </w:rPr>
        <w:t>cho</w:t>
      </w:r>
      <w:r w:rsidRPr="00380E31">
        <w:rPr>
          <w:spacing w:val="-6"/>
          <w:sz w:val="28"/>
          <w:szCs w:val="28"/>
        </w:rPr>
        <w:t xml:space="preserve"> </w:t>
      </w:r>
      <w:r w:rsidRPr="00380E31">
        <w:rPr>
          <w:sz w:val="28"/>
          <w:szCs w:val="28"/>
        </w:rPr>
        <w:t>sensor</w:t>
      </w:r>
      <w:r w:rsidRPr="00380E31">
        <w:rPr>
          <w:spacing w:val="-5"/>
          <w:sz w:val="28"/>
          <w:szCs w:val="28"/>
        </w:rPr>
        <w:t xml:space="preserve"> </w:t>
      </w:r>
      <w:r w:rsidRPr="00380E31">
        <w:rPr>
          <w:sz w:val="28"/>
          <w:szCs w:val="28"/>
        </w:rPr>
        <w:t>là:</w:t>
      </w:r>
      <w:r w:rsidRPr="00380E31">
        <w:rPr>
          <w:spacing w:val="-3"/>
          <w:sz w:val="28"/>
          <w:szCs w:val="28"/>
        </w:rPr>
        <w:t xml:space="preserve"> </w:t>
      </w:r>
      <m:oMath>
        <m:r>
          <w:rPr>
            <w:rFonts w:ascii="Cambria Math" w:hAnsi="Cambria Math"/>
            <w:sz w:val="28"/>
            <w:szCs w:val="28"/>
          </w:rPr>
          <m:t>U=3.3V</m:t>
        </m:r>
      </m:oMath>
    </w:p>
    <w:p w14:paraId="0E359A79" w14:textId="7C004B16" w:rsidR="00DA0974" w:rsidRPr="00380E31" w:rsidRDefault="00DA0974" w:rsidP="00DA0974">
      <w:pPr>
        <w:pStyle w:val="BodyText"/>
        <w:spacing w:before="52" w:line="278" w:lineRule="auto"/>
        <w:ind w:right="1199"/>
        <w:rPr>
          <w:sz w:val="28"/>
          <w:szCs w:val="28"/>
          <w:lang w:val="en-US"/>
        </w:rPr>
      </w:pPr>
      <w:r w:rsidRPr="00380E31">
        <w:rPr>
          <w:sz w:val="28"/>
          <w:szCs w:val="28"/>
        </w:rPr>
        <w:t xml:space="preserve">Current consumption: </w:t>
      </w:r>
      <m:oMath>
        <m:r>
          <w:rPr>
            <w:rFonts w:ascii="Cambria Math" w:hAnsi="Cambria Math"/>
            <w:sz w:val="28"/>
            <w:szCs w:val="28"/>
          </w:rPr>
          <m:t xml:space="preserve"> </m:t>
        </m:r>
        <m:sSub>
          <m:sSubPr>
            <m:ctrlPr>
              <w:rPr>
                <w:rFonts w:ascii="Cambria Math" w:eastAsiaTheme="minorHAnsi" w:hAnsi="Cambria Math"/>
                <w:i/>
                <w:sz w:val="28"/>
                <w:szCs w:val="28"/>
                <w:lang w:val="en-US"/>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3</m:t>
        </m:r>
        <m:r>
          <w:rPr>
            <w:rFonts w:ascii="Cambria Math" w:hAnsi="Cambria Math"/>
            <w:sz w:val="28"/>
            <w:szCs w:val="28"/>
            <w:lang w:val="en-US"/>
          </w:rPr>
          <m:t>.9</m:t>
        </m:r>
        <m:r>
          <w:rPr>
            <w:rFonts w:ascii="Cambria Math" w:hAnsi="Cambria Math"/>
            <w:sz w:val="28"/>
            <w:szCs w:val="28"/>
          </w:rPr>
          <m:t>mA</m:t>
        </m:r>
      </m:oMath>
    </w:p>
    <w:p w14:paraId="43A323B3" w14:textId="06D990F0" w:rsidR="00DA0974" w:rsidRPr="00380E31" w:rsidRDefault="00DA0974" w:rsidP="00DA0974">
      <w:pPr>
        <w:spacing w:before="23"/>
        <w:rPr>
          <w:rFonts w:cs="Times New Roman"/>
          <w:sz w:val="28"/>
          <w:szCs w:val="28"/>
        </w:rPr>
      </w:pPr>
      <w:r w:rsidRPr="00380E31">
        <w:rPr>
          <w:rFonts w:cs="Times New Roman"/>
          <w:sz w:val="28"/>
          <w:szCs w:val="28"/>
        </w:rPr>
        <w:t xml:space="preserve">Power Consumption: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mpu6050</m:t>
            </m:r>
          </m:sub>
        </m:sSub>
        <m:r>
          <m:rPr>
            <m:sty m:val="p"/>
          </m:rPr>
          <w:rPr>
            <w:rFonts w:ascii="Cambria Math" w:hAnsi="Cambria Math" w:cs="Times New Roman"/>
            <w:sz w:val="28"/>
            <w:szCs w:val="28"/>
          </w:rPr>
          <m:t>=</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3.3*3900=</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12.87mW</m:t>
        </m:r>
      </m:oMath>
    </w:p>
    <w:p w14:paraId="0F3F4BE1" w14:textId="18F94A71" w:rsidR="006712F0" w:rsidRPr="00380E31" w:rsidRDefault="006712F0" w:rsidP="000742DD">
      <w:pPr>
        <w:pStyle w:val="Heading3"/>
      </w:pPr>
      <w:bookmarkStart w:id="70" w:name="_Toc187025217"/>
      <w:bookmarkStart w:id="71" w:name="_Toc187795196"/>
      <w:r w:rsidRPr="00380E31">
        <w:t>Module sht31</w:t>
      </w:r>
      <w:bookmarkEnd w:id="70"/>
      <w:bookmarkEnd w:id="71"/>
    </w:p>
    <w:p w14:paraId="05D0DE12" w14:textId="77777777" w:rsidR="006712F0" w:rsidRPr="00380E31" w:rsidRDefault="006712F0" w:rsidP="006712F0">
      <w:pPr>
        <w:pStyle w:val="BodyText"/>
        <w:spacing w:before="25"/>
        <w:rPr>
          <w:b/>
          <w:sz w:val="28"/>
          <w:szCs w:val="28"/>
          <w:lang w:val="en-US"/>
        </w:rPr>
      </w:pPr>
    </w:p>
    <w:tbl>
      <w:tblPr>
        <w:tblW w:w="99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44"/>
        <w:gridCol w:w="4097"/>
        <w:gridCol w:w="2304"/>
      </w:tblGrid>
      <w:tr w:rsidR="006712F0" w:rsidRPr="00084BB3" w14:paraId="2F38D6E8" w14:textId="77777777" w:rsidTr="00A338ED">
        <w:trPr>
          <w:trHeight w:val="328"/>
        </w:trPr>
        <w:tc>
          <w:tcPr>
            <w:tcW w:w="3544" w:type="dxa"/>
          </w:tcPr>
          <w:p w14:paraId="38E4178E" w14:textId="77777777" w:rsidR="006712F0" w:rsidRPr="00380E31" w:rsidRDefault="006712F0" w:rsidP="00B3753A">
            <w:pPr>
              <w:pStyle w:val="TableParagraph"/>
              <w:ind w:left="122"/>
              <w:rPr>
                <w:b/>
                <w:sz w:val="28"/>
                <w:szCs w:val="28"/>
              </w:rPr>
            </w:pPr>
            <w:r w:rsidRPr="00380E31">
              <w:rPr>
                <w:b/>
                <w:sz w:val="28"/>
                <w:szCs w:val="28"/>
              </w:rPr>
              <w:t>Chế</w:t>
            </w:r>
            <w:r w:rsidRPr="00380E31">
              <w:rPr>
                <w:b/>
                <w:spacing w:val="-6"/>
                <w:sz w:val="28"/>
                <w:szCs w:val="28"/>
              </w:rPr>
              <w:t xml:space="preserve"> </w:t>
            </w:r>
            <w:r w:rsidRPr="00380E31">
              <w:rPr>
                <w:b/>
                <w:spacing w:val="-5"/>
                <w:sz w:val="28"/>
                <w:szCs w:val="28"/>
              </w:rPr>
              <w:t>độ</w:t>
            </w:r>
          </w:p>
        </w:tc>
        <w:tc>
          <w:tcPr>
            <w:tcW w:w="4097" w:type="dxa"/>
          </w:tcPr>
          <w:p w14:paraId="21687336" w14:textId="77777777" w:rsidR="006712F0" w:rsidRPr="00380E31" w:rsidRDefault="006712F0" w:rsidP="00B3753A">
            <w:pPr>
              <w:pStyle w:val="TableParagraph"/>
              <w:ind w:left="122"/>
              <w:rPr>
                <w:b/>
                <w:sz w:val="28"/>
                <w:szCs w:val="28"/>
                <w:lang w:val="en-US"/>
              </w:rPr>
            </w:pPr>
            <w:r w:rsidRPr="00380E31">
              <w:rPr>
                <w:b/>
                <w:sz w:val="28"/>
                <w:szCs w:val="28"/>
                <w:lang w:val="en-US"/>
              </w:rPr>
              <w:t>Mô tả</w:t>
            </w:r>
          </w:p>
        </w:tc>
        <w:tc>
          <w:tcPr>
            <w:tcW w:w="2304" w:type="dxa"/>
          </w:tcPr>
          <w:p w14:paraId="3F18A32D" w14:textId="77777777" w:rsidR="006712F0" w:rsidRPr="00380E31" w:rsidRDefault="006712F0" w:rsidP="00B3753A">
            <w:pPr>
              <w:pStyle w:val="TableParagraph"/>
              <w:ind w:left="122"/>
              <w:rPr>
                <w:b/>
                <w:sz w:val="28"/>
                <w:szCs w:val="28"/>
              </w:rPr>
            </w:pPr>
            <w:r w:rsidRPr="00380E31">
              <w:rPr>
                <w:b/>
                <w:sz w:val="28"/>
                <w:szCs w:val="28"/>
              </w:rPr>
              <w:t>Mức</w:t>
            </w:r>
            <w:r w:rsidRPr="00380E31">
              <w:rPr>
                <w:b/>
                <w:spacing w:val="-6"/>
                <w:sz w:val="28"/>
                <w:szCs w:val="28"/>
              </w:rPr>
              <w:t xml:space="preserve"> </w:t>
            </w:r>
            <w:r w:rsidRPr="00380E31">
              <w:rPr>
                <w:b/>
                <w:sz w:val="28"/>
                <w:szCs w:val="28"/>
              </w:rPr>
              <w:t>tiêu</w:t>
            </w:r>
            <w:r w:rsidRPr="00380E31">
              <w:rPr>
                <w:b/>
                <w:spacing w:val="-6"/>
                <w:sz w:val="28"/>
                <w:szCs w:val="28"/>
              </w:rPr>
              <w:t xml:space="preserve"> </w:t>
            </w:r>
            <w:r w:rsidRPr="00380E31">
              <w:rPr>
                <w:b/>
                <w:spacing w:val="-5"/>
                <w:sz w:val="28"/>
                <w:szCs w:val="28"/>
              </w:rPr>
              <w:t>thụ</w:t>
            </w:r>
          </w:p>
        </w:tc>
      </w:tr>
      <w:tr w:rsidR="006712F0" w:rsidRPr="00084BB3" w14:paraId="31C86BE5" w14:textId="77777777" w:rsidTr="00A338ED">
        <w:trPr>
          <w:trHeight w:val="328"/>
        </w:trPr>
        <w:tc>
          <w:tcPr>
            <w:tcW w:w="3544" w:type="dxa"/>
          </w:tcPr>
          <w:p w14:paraId="329948CA" w14:textId="77777777" w:rsidR="006712F0" w:rsidRPr="00380E31" w:rsidRDefault="006712F0" w:rsidP="00A338ED">
            <w:pPr>
              <w:pStyle w:val="TableParagraph"/>
              <w:ind w:left="122"/>
              <w:rPr>
                <w:sz w:val="28"/>
                <w:szCs w:val="28"/>
              </w:rPr>
            </w:pPr>
            <w:r w:rsidRPr="00380E31">
              <w:rPr>
                <w:sz w:val="28"/>
                <w:szCs w:val="28"/>
              </w:rPr>
              <w:t>Idle state (Single Shot Mode)</w:t>
            </w:r>
          </w:p>
        </w:tc>
        <w:tc>
          <w:tcPr>
            <w:tcW w:w="4097" w:type="dxa"/>
          </w:tcPr>
          <w:p w14:paraId="3D8A444D" w14:textId="77777777" w:rsidR="006712F0" w:rsidRPr="00380E31" w:rsidRDefault="006712F0" w:rsidP="00A338ED">
            <w:pPr>
              <w:pStyle w:val="TableParagraph"/>
              <w:ind w:left="122"/>
              <w:rPr>
                <w:sz w:val="28"/>
                <w:szCs w:val="28"/>
              </w:rPr>
            </w:pPr>
            <w:r w:rsidRPr="00380E31">
              <w:rPr>
                <w:sz w:val="28"/>
                <w:szCs w:val="28"/>
              </w:rPr>
              <w:t>Dòng tiêu thụ khi cảm biến không thực hiện đo lường ở chế độ Single Shot.</w:t>
            </w:r>
          </w:p>
        </w:tc>
        <w:tc>
          <w:tcPr>
            <w:tcW w:w="2304" w:type="dxa"/>
          </w:tcPr>
          <w:p w14:paraId="7C6B0C6B" w14:textId="77777777" w:rsidR="006712F0" w:rsidRPr="00380E31" w:rsidRDefault="006712F0" w:rsidP="00542868">
            <w:pPr>
              <w:pStyle w:val="TableParagraph"/>
              <w:ind w:left="122"/>
              <w:rPr>
                <w:sz w:val="28"/>
                <w:szCs w:val="28"/>
              </w:rPr>
            </w:pPr>
            <w:r w:rsidRPr="00380E31">
              <w:rPr>
                <w:sz w:val="28"/>
                <w:szCs w:val="28"/>
              </w:rPr>
              <w:t>Điển hình: 0.2 µA, Tối đa: 2.0 µA</w:t>
            </w:r>
          </w:p>
        </w:tc>
      </w:tr>
      <w:tr w:rsidR="006712F0" w:rsidRPr="00084BB3" w14:paraId="3B4466F0" w14:textId="77777777" w:rsidTr="00A338ED">
        <w:trPr>
          <w:trHeight w:val="328"/>
        </w:trPr>
        <w:tc>
          <w:tcPr>
            <w:tcW w:w="3544" w:type="dxa"/>
          </w:tcPr>
          <w:p w14:paraId="70DFEFF4" w14:textId="77777777" w:rsidR="006712F0" w:rsidRPr="00380E31" w:rsidRDefault="006712F0" w:rsidP="00A338ED">
            <w:pPr>
              <w:pStyle w:val="TableParagraph"/>
              <w:ind w:left="122"/>
              <w:rPr>
                <w:sz w:val="28"/>
                <w:szCs w:val="28"/>
              </w:rPr>
            </w:pPr>
            <w:r w:rsidRPr="00380E31">
              <w:rPr>
                <w:sz w:val="28"/>
                <w:szCs w:val="28"/>
              </w:rPr>
              <w:t>Idle state (Periodic Mode)</w:t>
            </w:r>
          </w:p>
        </w:tc>
        <w:tc>
          <w:tcPr>
            <w:tcW w:w="4097" w:type="dxa"/>
          </w:tcPr>
          <w:p w14:paraId="5A055395" w14:textId="77777777" w:rsidR="006712F0" w:rsidRPr="00380E31" w:rsidRDefault="006712F0" w:rsidP="00A338ED">
            <w:pPr>
              <w:pStyle w:val="TableParagraph"/>
              <w:ind w:left="122"/>
              <w:rPr>
                <w:sz w:val="28"/>
                <w:szCs w:val="28"/>
              </w:rPr>
            </w:pPr>
            <w:r w:rsidRPr="00380E31">
              <w:rPr>
                <w:sz w:val="28"/>
                <w:szCs w:val="28"/>
              </w:rPr>
              <w:t>Dòng tiêu thụ khi cảm biến không thực hiện đo lường ở chế độ định kỳ.</w:t>
            </w:r>
          </w:p>
        </w:tc>
        <w:tc>
          <w:tcPr>
            <w:tcW w:w="2304" w:type="dxa"/>
          </w:tcPr>
          <w:p w14:paraId="1964635B" w14:textId="77777777" w:rsidR="006712F0" w:rsidRPr="00380E31" w:rsidRDefault="006712F0" w:rsidP="00542868">
            <w:pPr>
              <w:pStyle w:val="TableParagraph"/>
              <w:ind w:left="122"/>
              <w:rPr>
                <w:sz w:val="28"/>
                <w:szCs w:val="28"/>
              </w:rPr>
            </w:pPr>
            <w:r w:rsidRPr="00380E31">
              <w:rPr>
                <w:sz w:val="28"/>
                <w:szCs w:val="28"/>
              </w:rPr>
              <w:t>Điển hình: 45 µA, Tối đa: 70 µA</w:t>
            </w:r>
          </w:p>
        </w:tc>
      </w:tr>
      <w:tr w:rsidR="006712F0" w:rsidRPr="00084BB3" w14:paraId="12E6ECA3" w14:textId="77777777" w:rsidTr="00A338ED">
        <w:trPr>
          <w:trHeight w:val="328"/>
        </w:trPr>
        <w:tc>
          <w:tcPr>
            <w:tcW w:w="3544" w:type="dxa"/>
          </w:tcPr>
          <w:p w14:paraId="4A2DC699" w14:textId="77777777" w:rsidR="006712F0" w:rsidRPr="00380E31" w:rsidRDefault="006712F0" w:rsidP="00A338ED">
            <w:pPr>
              <w:pStyle w:val="TableParagraph"/>
              <w:ind w:left="122"/>
              <w:rPr>
                <w:sz w:val="28"/>
                <w:szCs w:val="28"/>
              </w:rPr>
            </w:pPr>
            <w:r w:rsidRPr="00380E31">
              <w:rPr>
                <w:sz w:val="28"/>
                <w:szCs w:val="28"/>
              </w:rPr>
              <w:t>Measuring</w:t>
            </w:r>
          </w:p>
        </w:tc>
        <w:tc>
          <w:tcPr>
            <w:tcW w:w="4097" w:type="dxa"/>
          </w:tcPr>
          <w:p w14:paraId="5928CB60" w14:textId="77777777" w:rsidR="006712F0" w:rsidRPr="00380E31" w:rsidRDefault="006712F0" w:rsidP="00A338ED">
            <w:pPr>
              <w:pStyle w:val="TableParagraph"/>
              <w:ind w:left="122"/>
              <w:rPr>
                <w:sz w:val="28"/>
                <w:szCs w:val="28"/>
              </w:rPr>
            </w:pPr>
            <w:r w:rsidRPr="00380E31">
              <w:rPr>
                <w:sz w:val="28"/>
                <w:szCs w:val="28"/>
              </w:rPr>
              <w:t>Dòng tiêu thụ khi cảm biến đang thực hiện đo lường.</w:t>
            </w:r>
          </w:p>
        </w:tc>
        <w:tc>
          <w:tcPr>
            <w:tcW w:w="2304" w:type="dxa"/>
          </w:tcPr>
          <w:p w14:paraId="0D0EFC04" w14:textId="77777777" w:rsidR="006712F0" w:rsidRPr="00380E31" w:rsidRDefault="006712F0" w:rsidP="00542868">
            <w:pPr>
              <w:pStyle w:val="TableParagraph"/>
              <w:ind w:left="122"/>
              <w:rPr>
                <w:sz w:val="28"/>
                <w:szCs w:val="28"/>
              </w:rPr>
            </w:pPr>
            <w:r w:rsidRPr="00380E31">
              <w:rPr>
                <w:sz w:val="28"/>
                <w:szCs w:val="28"/>
              </w:rPr>
              <w:t>Điển hình: 800 µA, Tối đa: 1500 µA</w:t>
            </w:r>
          </w:p>
        </w:tc>
      </w:tr>
      <w:tr w:rsidR="006712F0" w:rsidRPr="00084BB3" w14:paraId="24106D0D" w14:textId="77777777" w:rsidTr="00A338ED">
        <w:trPr>
          <w:trHeight w:val="328"/>
        </w:trPr>
        <w:tc>
          <w:tcPr>
            <w:tcW w:w="3544" w:type="dxa"/>
          </w:tcPr>
          <w:p w14:paraId="4010F21F" w14:textId="77777777" w:rsidR="006712F0" w:rsidRPr="00380E31" w:rsidRDefault="006712F0" w:rsidP="00A338ED">
            <w:pPr>
              <w:pStyle w:val="TableParagraph"/>
              <w:ind w:left="122"/>
              <w:rPr>
                <w:sz w:val="28"/>
                <w:szCs w:val="28"/>
              </w:rPr>
            </w:pPr>
            <w:r w:rsidRPr="00380E31">
              <w:rPr>
                <w:sz w:val="28"/>
                <w:szCs w:val="28"/>
              </w:rPr>
              <w:t>Average (1 phép đo/giây, độ lặp thấp)</w:t>
            </w:r>
          </w:p>
        </w:tc>
        <w:tc>
          <w:tcPr>
            <w:tcW w:w="4097" w:type="dxa"/>
          </w:tcPr>
          <w:p w14:paraId="65255EFC" w14:textId="7E09AE66" w:rsidR="006712F0" w:rsidRPr="00380E31" w:rsidRDefault="006712F0" w:rsidP="00A338ED">
            <w:pPr>
              <w:pStyle w:val="TableParagraph"/>
              <w:ind w:left="122"/>
              <w:rPr>
                <w:sz w:val="28"/>
                <w:szCs w:val="28"/>
              </w:rPr>
            </w:pPr>
            <w:r w:rsidRPr="00380E31">
              <w:rPr>
                <w:sz w:val="28"/>
                <w:szCs w:val="28"/>
              </w:rPr>
              <w:t>Dòng tiêu thụ trung bình khi cảm biến đo 1 lần/giây với độ chính xác thấp.</w:t>
            </w:r>
          </w:p>
        </w:tc>
        <w:tc>
          <w:tcPr>
            <w:tcW w:w="2304" w:type="dxa"/>
          </w:tcPr>
          <w:p w14:paraId="65B9CD93" w14:textId="77777777" w:rsidR="006712F0" w:rsidRPr="00380E31" w:rsidRDefault="006712F0" w:rsidP="00542868">
            <w:pPr>
              <w:pStyle w:val="TableParagraph"/>
              <w:ind w:left="122"/>
              <w:rPr>
                <w:sz w:val="28"/>
                <w:szCs w:val="28"/>
              </w:rPr>
            </w:pPr>
            <w:r w:rsidRPr="00380E31">
              <w:rPr>
                <w:sz w:val="28"/>
                <w:szCs w:val="28"/>
              </w:rPr>
              <w:t>Điển hình: 2 µA</w:t>
            </w:r>
          </w:p>
        </w:tc>
      </w:tr>
    </w:tbl>
    <w:p w14:paraId="25344DBD" w14:textId="77777777" w:rsidR="006712F0" w:rsidRPr="00380E31" w:rsidRDefault="006712F0" w:rsidP="006712F0">
      <w:pPr>
        <w:pStyle w:val="BodyText"/>
        <w:spacing w:before="17"/>
        <w:rPr>
          <w:sz w:val="28"/>
          <w:szCs w:val="28"/>
          <w:lang w:val="en-US"/>
        </w:rPr>
      </w:pPr>
      <w:r w:rsidRPr="00380E31">
        <w:rPr>
          <w:sz w:val="28"/>
          <w:szCs w:val="28"/>
        </w:rPr>
        <w:t xml:space="preserve"> </w:t>
      </w:r>
    </w:p>
    <w:p w14:paraId="2704FBEB" w14:textId="77777777" w:rsidR="006712F0" w:rsidRPr="00380E31" w:rsidRDefault="006712F0" w:rsidP="006712F0">
      <w:pPr>
        <w:pStyle w:val="BodyText"/>
        <w:spacing w:before="17"/>
        <w:rPr>
          <w:i/>
          <w:sz w:val="28"/>
          <w:szCs w:val="28"/>
        </w:rPr>
      </w:pPr>
      <w:r w:rsidRPr="00380E31">
        <w:rPr>
          <w:sz w:val="28"/>
          <w:szCs w:val="28"/>
        </w:rPr>
        <w:t>Hiệu</w:t>
      </w:r>
      <w:r w:rsidRPr="00380E31">
        <w:rPr>
          <w:spacing w:val="-10"/>
          <w:sz w:val="28"/>
          <w:szCs w:val="28"/>
        </w:rPr>
        <w:t xml:space="preserve"> </w:t>
      </w:r>
      <w:r w:rsidRPr="00380E31">
        <w:rPr>
          <w:sz w:val="28"/>
          <w:szCs w:val="28"/>
        </w:rPr>
        <w:t>điện</w:t>
      </w:r>
      <w:r w:rsidRPr="00380E31">
        <w:rPr>
          <w:spacing w:val="-5"/>
          <w:sz w:val="28"/>
          <w:szCs w:val="28"/>
        </w:rPr>
        <w:t xml:space="preserve"> </w:t>
      </w:r>
      <w:r w:rsidRPr="00380E31">
        <w:rPr>
          <w:sz w:val="28"/>
          <w:szCs w:val="28"/>
          <w:lang w:val="en-US"/>
        </w:rPr>
        <w:t xml:space="preserve">thế </w:t>
      </w:r>
      <w:r w:rsidRPr="00380E31">
        <w:rPr>
          <w:sz w:val="28"/>
          <w:szCs w:val="28"/>
        </w:rPr>
        <w:t>dùng</w:t>
      </w:r>
      <w:r w:rsidRPr="00380E31">
        <w:rPr>
          <w:spacing w:val="-5"/>
          <w:sz w:val="28"/>
          <w:szCs w:val="28"/>
        </w:rPr>
        <w:t xml:space="preserve"> </w:t>
      </w:r>
      <w:r w:rsidRPr="00380E31">
        <w:rPr>
          <w:sz w:val="28"/>
          <w:szCs w:val="28"/>
        </w:rPr>
        <w:t>cho</w:t>
      </w:r>
      <w:r w:rsidRPr="00380E31">
        <w:rPr>
          <w:spacing w:val="-6"/>
          <w:sz w:val="28"/>
          <w:szCs w:val="28"/>
        </w:rPr>
        <w:t xml:space="preserve"> </w:t>
      </w:r>
      <w:r w:rsidRPr="00380E31">
        <w:rPr>
          <w:sz w:val="28"/>
          <w:szCs w:val="28"/>
        </w:rPr>
        <w:t>sensor</w:t>
      </w:r>
      <w:r w:rsidRPr="00380E31">
        <w:rPr>
          <w:spacing w:val="-5"/>
          <w:sz w:val="28"/>
          <w:szCs w:val="28"/>
        </w:rPr>
        <w:t xml:space="preserve"> </w:t>
      </w:r>
      <w:r w:rsidRPr="00380E31">
        <w:rPr>
          <w:sz w:val="28"/>
          <w:szCs w:val="28"/>
        </w:rPr>
        <w:t>là:</w:t>
      </w:r>
      <w:r w:rsidRPr="00380E31">
        <w:rPr>
          <w:spacing w:val="-3"/>
          <w:sz w:val="28"/>
          <w:szCs w:val="28"/>
        </w:rPr>
        <w:t xml:space="preserve"> </w:t>
      </w:r>
      <m:oMath>
        <m:r>
          <w:rPr>
            <w:rFonts w:ascii="Cambria Math" w:hAnsi="Cambria Math"/>
            <w:sz w:val="28"/>
            <w:szCs w:val="28"/>
          </w:rPr>
          <m:t>U=3.3V</m:t>
        </m:r>
      </m:oMath>
    </w:p>
    <w:p w14:paraId="0541362C" w14:textId="61E69823" w:rsidR="006712F0" w:rsidRPr="00380E31" w:rsidRDefault="006712F0" w:rsidP="006712F0">
      <w:pPr>
        <w:pStyle w:val="BodyText"/>
        <w:spacing w:before="52" w:line="278" w:lineRule="auto"/>
        <w:ind w:right="1199"/>
        <w:rPr>
          <w:sz w:val="28"/>
          <w:szCs w:val="28"/>
          <w:lang w:val="en-US"/>
        </w:rPr>
      </w:pPr>
      <w:r w:rsidRPr="00380E31">
        <w:rPr>
          <w:sz w:val="28"/>
          <w:szCs w:val="28"/>
        </w:rPr>
        <w:t xml:space="preserve">Current consumption: </w:t>
      </w:r>
      <m:oMath>
        <m:r>
          <w:rPr>
            <w:rFonts w:ascii="Cambria Math" w:hAnsi="Cambria Math"/>
            <w:sz w:val="28"/>
            <w:szCs w:val="28"/>
          </w:rPr>
          <m:t xml:space="preserve"> </m:t>
        </m:r>
        <m:sSub>
          <m:sSubPr>
            <m:ctrlPr>
              <w:rPr>
                <w:rFonts w:ascii="Cambria Math" w:eastAsiaTheme="minorHAnsi" w:hAnsi="Cambria Math"/>
                <w:i/>
                <w:sz w:val="28"/>
                <w:szCs w:val="28"/>
                <w:lang w:val="en-US"/>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1</m:t>
        </m:r>
        <m:r>
          <w:rPr>
            <w:rFonts w:ascii="Cambria Math" w:hAnsi="Cambria Math"/>
            <w:sz w:val="28"/>
            <w:szCs w:val="28"/>
            <w:lang w:val="en-US"/>
          </w:rPr>
          <m:t>.574</m:t>
        </m:r>
        <m:r>
          <w:rPr>
            <w:rFonts w:ascii="Cambria Math" w:hAnsi="Cambria Math"/>
            <w:sz w:val="28"/>
            <w:szCs w:val="28"/>
          </w:rPr>
          <m:t>mA</m:t>
        </m:r>
      </m:oMath>
    </w:p>
    <w:p w14:paraId="2A5F59CE" w14:textId="2927CFC7" w:rsidR="006712F0" w:rsidRPr="00380E31" w:rsidRDefault="006712F0" w:rsidP="006712F0">
      <w:pPr>
        <w:spacing w:before="23"/>
        <w:rPr>
          <w:rFonts w:cs="Times New Roman"/>
          <w:i/>
          <w:spacing w:val="-33"/>
          <w:sz w:val="28"/>
          <w:szCs w:val="28"/>
        </w:rPr>
      </w:pPr>
      <w:r w:rsidRPr="00380E31">
        <w:rPr>
          <w:rFonts w:cs="Times New Roman"/>
          <w:sz w:val="28"/>
          <w:szCs w:val="28"/>
        </w:rPr>
        <w:t>PowerConsumption:</w:t>
      </w:r>
      <w:r w:rsidRPr="00380E31">
        <w:rPr>
          <w:rFonts w:cs="Times New Roman"/>
          <w:spacing w:val="16"/>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max30102</m:t>
            </m:r>
          </m:sub>
        </m:sSub>
        <m:r>
          <m:rPr>
            <m:sty m:val="p"/>
          </m:rPr>
          <w:rPr>
            <w:rFonts w:ascii="Cambria Math" w:hAnsi="Cambria Math" w:cs="Times New Roman"/>
            <w:sz w:val="28"/>
            <w:szCs w:val="28"/>
          </w:rPr>
          <m:t>=</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3.3*1574=</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5.19mW</m:t>
        </m:r>
      </m:oMath>
    </w:p>
    <w:p w14:paraId="532CA1EB" w14:textId="1AAE1654" w:rsidR="006712F0" w:rsidRPr="00380E31" w:rsidRDefault="006712F0" w:rsidP="000742DD">
      <w:pPr>
        <w:pStyle w:val="Heading3"/>
      </w:pPr>
      <w:bookmarkStart w:id="72" w:name="_Toc187025218"/>
      <w:bookmarkStart w:id="73" w:name="_Toc187795197"/>
      <w:r w:rsidRPr="00380E31">
        <w:rPr>
          <w:noProof/>
          <w:lang w:val="vi-VN" w:eastAsia="vi-VN"/>
        </w:rPr>
        <w:drawing>
          <wp:anchor distT="0" distB="0" distL="114300" distR="114300" simplePos="0" relativeHeight="251658249" behindDoc="0" locked="0" layoutInCell="1" allowOverlap="1" wp14:anchorId="5322F4D6" wp14:editId="020CC174">
            <wp:simplePos x="0" y="0"/>
            <wp:positionH relativeFrom="column">
              <wp:posOffset>96673</wp:posOffset>
            </wp:positionH>
            <wp:positionV relativeFrom="paragraph">
              <wp:posOffset>366658</wp:posOffset>
            </wp:positionV>
            <wp:extent cx="5972175" cy="690880"/>
            <wp:effectExtent l="0" t="0" r="9525" b="0"/>
            <wp:wrapTopAndBottom/>
            <wp:docPr id="2008703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703404" name=""/>
                    <pic:cNvPicPr/>
                  </pic:nvPicPr>
                  <pic:blipFill>
                    <a:blip r:embed="rId41">
                      <a:extLst>
                        <a:ext uri="{28A0092B-C50C-407E-A947-70E740481C1C}">
                          <a14:useLocalDpi xmlns:a14="http://schemas.microsoft.com/office/drawing/2010/main" val="0"/>
                        </a:ext>
                      </a:extLst>
                    </a:blip>
                    <a:stretch>
                      <a:fillRect/>
                    </a:stretch>
                  </pic:blipFill>
                  <pic:spPr>
                    <a:xfrm>
                      <a:off x="0" y="0"/>
                      <a:ext cx="5972175" cy="690880"/>
                    </a:xfrm>
                    <a:prstGeom prst="rect">
                      <a:avLst/>
                    </a:prstGeom>
                  </pic:spPr>
                </pic:pic>
              </a:graphicData>
            </a:graphic>
          </wp:anchor>
        </w:drawing>
      </w:r>
      <w:r w:rsidRPr="00380E31">
        <w:t>Max9814</w:t>
      </w:r>
      <w:bookmarkEnd w:id="72"/>
      <w:bookmarkEnd w:id="73"/>
    </w:p>
    <w:p w14:paraId="724C9F11" w14:textId="360937CA" w:rsidR="006712F0" w:rsidRPr="00380E31" w:rsidRDefault="006712F0" w:rsidP="006712F0">
      <w:pPr>
        <w:pStyle w:val="ListParagraph"/>
        <w:spacing w:before="23"/>
        <w:rPr>
          <w:rFonts w:cs="Times New Roman"/>
          <w:sz w:val="28"/>
          <w:szCs w:val="28"/>
        </w:rPr>
      </w:pPr>
    </w:p>
    <w:p w14:paraId="6BEC8AB9" w14:textId="77777777" w:rsidR="006712F0" w:rsidRPr="00380E31" w:rsidRDefault="006712F0" w:rsidP="006712F0">
      <w:pPr>
        <w:pStyle w:val="BodyText"/>
        <w:spacing w:before="17"/>
        <w:rPr>
          <w:i/>
          <w:sz w:val="28"/>
          <w:szCs w:val="28"/>
        </w:rPr>
      </w:pPr>
      <w:r w:rsidRPr="00380E31">
        <w:rPr>
          <w:sz w:val="28"/>
          <w:szCs w:val="28"/>
        </w:rPr>
        <w:t>Hiệu</w:t>
      </w:r>
      <w:r w:rsidRPr="00380E31">
        <w:rPr>
          <w:spacing w:val="-10"/>
          <w:sz w:val="28"/>
          <w:szCs w:val="28"/>
        </w:rPr>
        <w:t xml:space="preserve"> </w:t>
      </w:r>
      <w:r w:rsidRPr="00380E31">
        <w:rPr>
          <w:sz w:val="28"/>
          <w:szCs w:val="28"/>
        </w:rPr>
        <w:t>điện</w:t>
      </w:r>
      <w:r w:rsidRPr="00380E31">
        <w:rPr>
          <w:spacing w:val="-5"/>
          <w:sz w:val="28"/>
          <w:szCs w:val="28"/>
        </w:rPr>
        <w:t xml:space="preserve"> </w:t>
      </w:r>
      <w:r w:rsidRPr="00380E31">
        <w:rPr>
          <w:sz w:val="28"/>
          <w:szCs w:val="28"/>
          <w:lang w:val="en-US"/>
        </w:rPr>
        <w:t xml:space="preserve">thế </w:t>
      </w:r>
      <w:r w:rsidRPr="00380E31">
        <w:rPr>
          <w:sz w:val="28"/>
          <w:szCs w:val="28"/>
        </w:rPr>
        <w:t>dùng</w:t>
      </w:r>
      <w:r w:rsidRPr="00380E31">
        <w:rPr>
          <w:spacing w:val="-5"/>
          <w:sz w:val="28"/>
          <w:szCs w:val="28"/>
        </w:rPr>
        <w:t xml:space="preserve"> </w:t>
      </w:r>
      <w:r w:rsidRPr="00380E31">
        <w:rPr>
          <w:sz w:val="28"/>
          <w:szCs w:val="28"/>
        </w:rPr>
        <w:t>cho</w:t>
      </w:r>
      <w:r w:rsidRPr="00380E31">
        <w:rPr>
          <w:spacing w:val="-6"/>
          <w:sz w:val="28"/>
          <w:szCs w:val="28"/>
        </w:rPr>
        <w:t xml:space="preserve"> </w:t>
      </w:r>
      <w:r w:rsidRPr="00380E31">
        <w:rPr>
          <w:sz w:val="28"/>
          <w:szCs w:val="28"/>
        </w:rPr>
        <w:t>sensor</w:t>
      </w:r>
      <w:r w:rsidRPr="00380E31">
        <w:rPr>
          <w:spacing w:val="-5"/>
          <w:sz w:val="28"/>
          <w:szCs w:val="28"/>
        </w:rPr>
        <w:t xml:space="preserve"> </w:t>
      </w:r>
      <w:r w:rsidRPr="00380E31">
        <w:rPr>
          <w:sz w:val="28"/>
          <w:szCs w:val="28"/>
        </w:rPr>
        <w:t>là:</w:t>
      </w:r>
      <w:r w:rsidRPr="00380E31">
        <w:rPr>
          <w:spacing w:val="-3"/>
          <w:sz w:val="28"/>
          <w:szCs w:val="28"/>
        </w:rPr>
        <w:t xml:space="preserve"> </w:t>
      </w:r>
      <m:oMath>
        <m:r>
          <w:rPr>
            <w:rFonts w:ascii="Cambria Math" w:hAnsi="Cambria Math"/>
            <w:sz w:val="28"/>
            <w:szCs w:val="28"/>
          </w:rPr>
          <m:t>U=3.3V</m:t>
        </m:r>
      </m:oMath>
    </w:p>
    <w:p w14:paraId="6C92CA40" w14:textId="32BBA7D8" w:rsidR="006712F0" w:rsidRPr="00380E31" w:rsidRDefault="006712F0" w:rsidP="006712F0">
      <w:pPr>
        <w:pStyle w:val="BodyText"/>
        <w:spacing w:before="52" w:line="278" w:lineRule="auto"/>
        <w:ind w:right="1199"/>
        <w:rPr>
          <w:sz w:val="28"/>
          <w:szCs w:val="28"/>
          <w:lang w:val="en-US"/>
        </w:rPr>
      </w:pPr>
      <w:r w:rsidRPr="00380E31">
        <w:rPr>
          <w:sz w:val="28"/>
          <w:szCs w:val="28"/>
        </w:rPr>
        <w:t xml:space="preserve">Current consumption: </w:t>
      </w:r>
      <m:oMath>
        <m:r>
          <w:rPr>
            <w:rFonts w:ascii="Cambria Math" w:hAnsi="Cambria Math"/>
            <w:sz w:val="28"/>
            <w:szCs w:val="28"/>
          </w:rPr>
          <m:t xml:space="preserve"> </m:t>
        </m:r>
        <m:sSub>
          <m:sSubPr>
            <m:ctrlPr>
              <w:rPr>
                <w:rFonts w:ascii="Cambria Math" w:eastAsiaTheme="minorHAnsi" w:hAnsi="Cambria Math"/>
                <w:i/>
                <w:sz w:val="28"/>
                <w:szCs w:val="28"/>
                <w:lang w:val="en-US"/>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3mA</m:t>
        </m:r>
      </m:oMath>
    </w:p>
    <w:p w14:paraId="5665DA95" w14:textId="6C68E1E7" w:rsidR="006712F0" w:rsidRPr="00380E31" w:rsidRDefault="006712F0" w:rsidP="006712F0">
      <w:pPr>
        <w:spacing w:before="23"/>
        <w:rPr>
          <w:rFonts w:cs="Times New Roman"/>
          <w:i/>
          <w:spacing w:val="-33"/>
          <w:sz w:val="28"/>
          <w:szCs w:val="28"/>
        </w:rPr>
      </w:pPr>
      <w:r w:rsidRPr="00380E31">
        <w:rPr>
          <w:rFonts w:cs="Times New Roman"/>
          <w:sz w:val="28"/>
          <w:szCs w:val="28"/>
        </w:rPr>
        <w:lastRenderedPageBreak/>
        <w:t>PowerConsumption:</w:t>
      </w:r>
      <w:r w:rsidRPr="00380E31">
        <w:rPr>
          <w:rFonts w:cs="Times New Roman"/>
          <w:spacing w:val="16"/>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max30102</m:t>
            </m:r>
          </m:sub>
        </m:sSub>
        <m:r>
          <m:rPr>
            <m:sty m:val="p"/>
          </m:rPr>
          <w:rPr>
            <w:rFonts w:ascii="Cambria Math" w:hAnsi="Cambria Math" w:cs="Times New Roman"/>
            <w:sz w:val="28"/>
            <w:szCs w:val="28"/>
          </w:rPr>
          <m:t>=</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3.3*3=</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9.9 mW</m:t>
        </m:r>
      </m:oMath>
    </w:p>
    <w:p w14:paraId="45FD03E5" w14:textId="4BA1B18E" w:rsidR="006712F0" w:rsidRPr="00380E31" w:rsidRDefault="003C0AE9" w:rsidP="000742DD">
      <w:pPr>
        <w:pStyle w:val="Heading3"/>
      </w:pPr>
      <w:bookmarkStart w:id="74" w:name="_Toc187025219"/>
      <w:bookmarkStart w:id="75" w:name="_Toc187795198"/>
      <w:r w:rsidRPr="00380E31">
        <w:t>Tổng công suất</w:t>
      </w:r>
      <w:bookmarkEnd w:id="74"/>
      <w:bookmarkEnd w:id="75"/>
    </w:p>
    <w:p w14:paraId="12F14822" w14:textId="378385BB" w:rsidR="002C783A" w:rsidRPr="00380E31" w:rsidRDefault="006712F0" w:rsidP="002C783A">
      <w:pPr>
        <w:widowControl w:val="0"/>
        <w:tabs>
          <w:tab w:val="left" w:pos="1177"/>
        </w:tabs>
        <w:autoSpaceDE w:val="0"/>
        <w:autoSpaceDN w:val="0"/>
        <w:jc w:val="left"/>
        <w:rPr>
          <w:rFonts w:cs="Times New Roman"/>
          <w:spacing w:val="-2"/>
          <w:sz w:val="28"/>
          <w:szCs w:val="28"/>
        </w:rPr>
      </w:pPr>
      <w:r w:rsidRPr="00380E31">
        <w:rPr>
          <w:rFonts w:cs="Times New Roman"/>
          <w:spacing w:val="-2"/>
          <w:sz w:val="28"/>
          <w:szCs w:val="28"/>
        </w:rPr>
        <w:t>Tổng</w:t>
      </w:r>
      <w:r w:rsidRPr="00380E31">
        <w:rPr>
          <w:rFonts w:cs="Times New Roman"/>
          <w:spacing w:val="-11"/>
          <w:sz w:val="28"/>
          <w:szCs w:val="28"/>
        </w:rPr>
        <w:t xml:space="preserve"> </w:t>
      </w:r>
      <w:r w:rsidRPr="00380E31">
        <w:rPr>
          <w:rFonts w:cs="Times New Roman"/>
          <w:spacing w:val="-2"/>
          <w:sz w:val="28"/>
          <w:szCs w:val="28"/>
        </w:rPr>
        <w:t>công</w:t>
      </w:r>
      <w:r w:rsidRPr="00380E31">
        <w:rPr>
          <w:rFonts w:cs="Times New Roman"/>
          <w:spacing w:val="-10"/>
          <w:sz w:val="28"/>
          <w:szCs w:val="28"/>
        </w:rPr>
        <w:t xml:space="preserve"> </w:t>
      </w:r>
      <w:r w:rsidRPr="00380E31">
        <w:rPr>
          <w:rFonts w:cs="Times New Roman"/>
          <w:spacing w:val="-2"/>
          <w:sz w:val="28"/>
          <w:szCs w:val="28"/>
        </w:rPr>
        <w:t>suất</w:t>
      </w:r>
      <w:r w:rsidR="002C783A" w:rsidRPr="00380E31">
        <w:rPr>
          <w:rFonts w:cs="Times New Roman"/>
          <w:spacing w:val="-2"/>
          <w:sz w:val="28"/>
          <w:szCs w:val="28"/>
        </w:rPr>
        <w:t>:</w:t>
      </w:r>
    </w:p>
    <w:p w14:paraId="20942DC7" w14:textId="5F9FAEC0" w:rsidR="003C0AE9" w:rsidRPr="00380E31" w:rsidRDefault="0004032E" w:rsidP="002C783A">
      <w:pPr>
        <w:widowControl w:val="0"/>
        <w:tabs>
          <w:tab w:val="left" w:pos="1177"/>
        </w:tabs>
        <w:autoSpaceDE w:val="0"/>
        <w:autoSpaceDN w:val="0"/>
        <w:jc w:val="left"/>
        <w:rPr>
          <w:rFonts w:cs="Times New Roman"/>
          <w:spacing w:val="-2"/>
          <w:sz w:val="28"/>
          <w:szCs w:val="28"/>
        </w:rPr>
      </w:pPr>
      <m:oMath>
        <m:r>
          <w:rPr>
            <w:rFonts w:ascii="Cambria Math" w:hAnsi="Cambria Math" w:cs="Times New Roman"/>
            <w:sz w:val="28"/>
            <w:szCs w:val="28"/>
          </w:rPr>
          <m:t>P</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esp32</m:t>
            </m:r>
          </m:sub>
        </m:sSub>
        <m:r>
          <m:rPr>
            <m:sty m:val="p"/>
          </m:rPr>
          <w:rPr>
            <w:rFonts w:ascii="Cambria Math" w:hAnsi="Cambria Math" w:cs="Times New Roman"/>
            <w:spacing w:val="-29"/>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ax30102</m:t>
            </m:r>
          </m:sub>
        </m:sSub>
        <m:r>
          <m:rPr>
            <m:sty m:val="p"/>
          </m:rPr>
          <w:rPr>
            <w:rFonts w:ascii="Cambria Math" w:hAnsi="Cambria Math" w:cs="Times New Roman"/>
            <w:spacing w:val="-29"/>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pu6050</m:t>
            </m:r>
          </m:sub>
        </m:sSub>
        <m:r>
          <m:rPr>
            <m:sty m:val="p"/>
          </m:rPr>
          <w:rPr>
            <w:rFonts w:ascii="Cambria Math" w:hAnsi="Cambria Math" w:cs="Times New Roman"/>
            <w:spacing w:val="-29"/>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sht31</m:t>
            </m:r>
          </m:sub>
        </m:sSub>
        <m:r>
          <m:rPr>
            <m:sty m:val="p"/>
          </m:rPr>
          <w:rPr>
            <w:rFonts w:ascii="Cambria Math" w:hAnsi="Cambria Math" w:cs="Times New Roman"/>
            <w:spacing w:val="-29"/>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ax9814</m:t>
            </m:r>
          </m:sub>
        </m:sSub>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792+ 3.96+12.87+5.19+9.9=</m:t>
        </m:r>
        <m:r>
          <m:rPr>
            <m:sty m:val="p"/>
          </m:rPr>
          <w:rPr>
            <w:rFonts w:ascii="Cambria Math" w:hAnsi="Cambria Math" w:cs="Times New Roman"/>
            <w:spacing w:val="-29"/>
            <w:sz w:val="28"/>
            <w:szCs w:val="28"/>
          </w:rPr>
          <m:t xml:space="preserve"> </m:t>
        </m:r>
        <m:r>
          <m:rPr>
            <m:sty m:val="p"/>
          </m:rPr>
          <w:rPr>
            <w:rFonts w:ascii="Cambria Math" w:hAnsi="Cambria Math" w:cs="Times New Roman"/>
            <w:sz w:val="28"/>
            <w:szCs w:val="28"/>
          </w:rPr>
          <m:t>823.92 mW</m:t>
        </m:r>
      </m:oMath>
      <w:r w:rsidR="002C783A" w:rsidRPr="00380E31">
        <w:rPr>
          <w:rFonts w:cs="Times New Roman"/>
          <w:spacing w:val="-2"/>
          <w:sz w:val="28"/>
          <w:szCs w:val="28"/>
        </w:rPr>
        <w:t xml:space="preserve"> </w:t>
      </w:r>
    </w:p>
    <w:p w14:paraId="6D46266C" w14:textId="1B56CEB0" w:rsidR="00DA0974" w:rsidRPr="00380E31" w:rsidRDefault="006712F0" w:rsidP="000B58F3">
      <w:pPr>
        <w:pStyle w:val="BodyText"/>
        <w:spacing w:before="120" w:after="120" w:line="288" w:lineRule="auto"/>
        <w:ind w:right="788"/>
        <w:rPr>
          <w:sz w:val="28"/>
          <w:szCs w:val="28"/>
          <w:lang w:val="en-US"/>
        </w:rPr>
      </w:pPr>
      <w:r w:rsidRPr="00380E31">
        <w:rPr>
          <w:sz w:val="28"/>
          <w:szCs w:val="28"/>
        </w:rPr>
        <w:t>Như</w:t>
      </w:r>
      <w:r w:rsidRPr="00380E31">
        <w:rPr>
          <w:spacing w:val="-15"/>
          <w:sz w:val="28"/>
          <w:szCs w:val="28"/>
        </w:rPr>
        <w:t xml:space="preserve"> </w:t>
      </w:r>
      <w:r w:rsidRPr="00380E31">
        <w:rPr>
          <w:sz w:val="28"/>
          <w:szCs w:val="28"/>
        </w:rPr>
        <w:t>vậy,</w:t>
      </w:r>
      <w:r w:rsidRPr="00380E31">
        <w:rPr>
          <w:spacing w:val="-13"/>
          <w:sz w:val="28"/>
          <w:szCs w:val="28"/>
        </w:rPr>
        <w:t xml:space="preserve"> </w:t>
      </w:r>
      <w:r w:rsidRPr="00380E31">
        <w:rPr>
          <w:sz w:val="28"/>
          <w:szCs w:val="28"/>
        </w:rPr>
        <w:t>với</w:t>
      </w:r>
      <w:r w:rsidRPr="00380E31">
        <w:rPr>
          <w:spacing w:val="-15"/>
          <w:sz w:val="28"/>
          <w:szCs w:val="28"/>
        </w:rPr>
        <w:t xml:space="preserve"> </w:t>
      </w:r>
      <w:r w:rsidRPr="00380E31">
        <w:rPr>
          <w:sz w:val="28"/>
          <w:szCs w:val="28"/>
        </w:rPr>
        <w:t>đầu</w:t>
      </w:r>
      <w:r w:rsidRPr="00380E31">
        <w:rPr>
          <w:spacing w:val="-15"/>
          <w:sz w:val="28"/>
          <w:szCs w:val="28"/>
        </w:rPr>
        <w:t xml:space="preserve"> </w:t>
      </w:r>
      <w:r w:rsidRPr="00380E31">
        <w:rPr>
          <w:sz w:val="28"/>
          <w:szCs w:val="28"/>
        </w:rPr>
        <w:t>ra</w:t>
      </w:r>
      <w:r w:rsidRPr="00380E31">
        <w:rPr>
          <w:spacing w:val="-15"/>
          <w:sz w:val="28"/>
          <w:szCs w:val="28"/>
        </w:rPr>
        <w:t xml:space="preserve"> </w:t>
      </w:r>
      <w:r w:rsidRPr="00380E31">
        <w:rPr>
          <w:sz w:val="28"/>
          <w:szCs w:val="28"/>
        </w:rPr>
        <w:t>công</w:t>
      </w:r>
      <w:r w:rsidRPr="00380E31">
        <w:rPr>
          <w:spacing w:val="-15"/>
          <w:sz w:val="28"/>
          <w:szCs w:val="28"/>
        </w:rPr>
        <w:t xml:space="preserve"> </w:t>
      </w:r>
      <w:r w:rsidRPr="00380E31">
        <w:rPr>
          <w:sz w:val="28"/>
          <w:szCs w:val="28"/>
        </w:rPr>
        <w:t>suất</w:t>
      </w:r>
      <w:r w:rsidRPr="00380E31">
        <w:rPr>
          <w:spacing w:val="-15"/>
          <w:sz w:val="28"/>
          <w:szCs w:val="28"/>
        </w:rPr>
        <w:t xml:space="preserve"> </w:t>
      </w:r>
      <w:r w:rsidRPr="00380E31">
        <w:rPr>
          <w:sz w:val="28"/>
          <w:szCs w:val="28"/>
        </w:rPr>
        <w:t>tối</w:t>
      </w:r>
      <w:r w:rsidRPr="00380E31">
        <w:rPr>
          <w:spacing w:val="-15"/>
          <w:sz w:val="28"/>
          <w:szCs w:val="28"/>
        </w:rPr>
        <w:t xml:space="preserve"> </w:t>
      </w:r>
      <w:r w:rsidRPr="00380E31">
        <w:rPr>
          <w:sz w:val="28"/>
          <w:szCs w:val="28"/>
        </w:rPr>
        <w:t>đa</w:t>
      </w:r>
      <w:r w:rsidRPr="00380E31">
        <w:rPr>
          <w:spacing w:val="-15"/>
          <w:sz w:val="28"/>
          <w:szCs w:val="28"/>
        </w:rPr>
        <w:t xml:space="preserve"> </w:t>
      </w:r>
      <w:r w:rsidRPr="00380E31">
        <w:rPr>
          <w:sz w:val="28"/>
          <w:szCs w:val="28"/>
        </w:rPr>
        <w:t>của</w:t>
      </w:r>
      <w:r w:rsidRPr="00380E31">
        <w:rPr>
          <w:spacing w:val="-15"/>
          <w:sz w:val="28"/>
          <w:szCs w:val="28"/>
        </w:rPr>
        <w:t xml:space="preserve"> </w:t>
      </w:r>
      <w:r w:rsidRPr="00380E31">
        <w:rPr>
          <w:sz w:val="28"/>
          <w:szCs w:val="28"/>
        </w:rPr>
        <w:t>module</w:t>
      </w:r>
      <w:r w:rsidRPr="00380E31">
        <w:rPr>
          <w:spacing w:val="-15"/>
          <w:sz w:val="28"/>
          <w:szCs w:val="28"/>
        </w:rPr>
        <w:t xml:space="preserve"> </w:t>
      </w:r>
      <w:r w:rsidRPr="00380E31">
        <w:rPr>
          <w:sz w:val="28"/>
          <w:szCs w:val="28"/>
        </w:rPr>
        <w:t>ESP32</w:t>
      </w:r>
      <w:r w:rsidRPr="00380E31">
        <w:rPr>
          <w:spacing w:val="-15"/>
          <w:sz w:val="28"/>
          <w:szCs w:val="28"/>
        </w:rPr>
        <w:t xml:space="preserve"> </w:t>
      </w:r>
      <w:r w:rsidRPr="00380E31">
        <w:rPr>
          <w:sz w:val="28"/>
          <w:szCs w:val="28"/>
        </w:rPr>
        <w:t>trên</w:t>
      </w:r>
      <w:r w:rsidRPr="00380E31">
        <w:rPr>
          <w:spacing w:val="-15"/>
          <w:sz w:val="28"/>
          <w:szCs w:val="28"/>
        </w:rPr>
        <w:t xml:space="preserve"> </w:t>
      </w:r>
      <w:r w:rsidRPr="00380E31">
        <w:rPr>
          <w:sz w:val="28"/>
          <w:szCs w:val="28"/>
        </w:rPr>
        <w:t>mạch</w:t>
      </w:r>
      <w:r w:rsidRPr="00380E31">
        <w:rPr>
          <w:spacing w:val="-15"/>
          <w:sz w:val="28"/>
          <w:szCs w:val="28"/>
        </w:rPr>
        <w:t xml:space="preserve"> </w:t>
      </w:r>
      <w:r w:rsidRPr="00380E31">
        <w:rPr>
          <w:sz w:val="28"/>
          <w:szCs w:val="28"/>
        </w:rPr>
        <w:t>thì</w:t>
      </w:r>
      <w:r w:rsidRPr="00380E31">
        <w:rPr>
          <w:spacing w:val="-15"/>
          <w:sz w:val="28"/>
          <w:szCs w:val="28"/>
        </w:rPr>
        <w:t xml:space="preserve"> </w:t>
      </w:r>
      <w:r w:rsidRPr="00380E31">
        <w:rPr>
          <w:sz w:val="28"/>
          <w:szCs w:val="28"/>
        </w:rPr>
        <w:t>hoàn</w:t>
      </w:r>
      <w:r w:rsidRPr="00380E31">
        <w:rPr>
          <w:spacing w:val="-15"/>
          <w:sz w:val="28"/>
          <w:szCs w:val="28"/>
        </w:rPr>
        <w:t xml:space="preserve"> </w:t>
      </w:r>
      <w:r w:rsidRPr="00380E31">
        <w:rPr>
          <w:sz w:val="28"/>
          <w:szCs w:val="28"/>
        </w:rPr>
        <w:t>toàn</w:t>
      </w:r>
      <w:r w:rsidRPr="00380E31">
        <w:rPr>
          <w:spacing w:val="-15"/>
          <w:sz w:val="28"/>
          <w:szCs w:val="28"/>
        </w:rPr>
        <w:t xml:space="preserve"> </w:t>
      </w:r>
      <w:r w:rsidRPr="00380E31">
        <w:rPr>
          <w:sz w:val="28"/>
          <w:szCs w:val="28"/>
        </w:rPr>
        <w:t>đáp ứng đủ công suất cho ESP32 và các ngoại vi khác</w:t>
      </w:r>
      <w:r w:rsidRPr="00380E31">
        <w:rPr>
          <w:sz w:val="28"/>
          <w:szCs w:val="28"/>
          <w:lang w:val="en-US"/>
        </w:rPr>
        <w:t>.</w:t>
      </w:r>
    </w:p>
    <w:p w14:paraId="4F1F6BED" w14:textId="4F5BC69D" w:rsidR="00B71CEB" w:rsidRPr="00380E31" w:rsidRDefault="00B71CEB" w:rsidP="00B71CEB">
      <w:pPr>
        <w:pStyle w:val="Heading2"/>
        <w:rPr>
          <w:rFonts w:cs="Times New Roman"/>
          <w:szCs w:val="28"/>
        </w:rPr>
      </w:pPr>
      <w:bookmarkStart w:id="76" w:name="_Toc187025220"/>
      <w:bookmarkStart w:id="77" w:name="_Toc187795199"/>
      <w:r w:rsidRPr="00380E31">
        <w:rPr>
          <w:rFonts w:cs="Times New Roman"/>
          <w:szCs w:val="28"/>
        </w:rPr>
        <w:t>Giao tiếp I2C</w:t>
      </w:r>
      <w:bookmarkEnd w:id="76"/>
      <w:bookmarkEnd w:id="77"/>
    </w:p>
    <w:p w14:paraId="38722C40" w14:textId="72A3472D" w:rsidR="00553F69" w:rsidRPr="00380E31" w:rsidRDefault="00553F69" w:rsidP="00553F69">
      <w:pPr>
        <w:rPr>
          <w:rFonts w:eastAsia="Times New Roman" w:cs="Times New Roman"/>
          <w:sz w:val="28"/>
          <w:szCs w:val="28"/>
          <w:lang w:eastAsia="vi-VN"/>
        </w:rPr>
      </w:pPr>
      <w:r w:rsidRPr="00380E31">
        <w:rPr>
          <w:rFonts w:eastAsia="Times New Roman" w:cs="Times New Roman"/>
          <w:sz w:val="28"/>
          <w:szCs w:val="28"/>
          <w:lang w:eastAsia="vi-VN"/>
        </w:rPr>
        <w:t xml:space="preserve">I2C (Inter-Integrated Circuit) là một giao thức giao tiếp nối tiếp phổ biến được sử dụng để kết nối các vi điều khiển với các thiết bị ngoại vi (như cảm biến, bộ nhớ, màn hình, ADC, DAC, v.v.). </w:t>
      </w:r>
    </w:p>
    <w:p w14:paraId="0F187662" w14:textId="73545AF4" w:rsidR="00553F69" w:rsidRPr="00380E31" w:rsidRDefault="00553F69" w:rsidP="000742DD">
      <w:pPr>
        <w:pStyle w:val="Heading3"/>
        <w:rPr>
          <w:lang w:eastAsia="vi-VN"/>
        </w:rPr>
      </w:pPr>
      <w:bookmarkStart w:id="78" w:name="_Toc187025221"/>
      <w:bookmarkStart w:id="79" w:name="_Toc187795200"/>
      <w:r w:rsidRPr="00380E31">
        <w:rPr>
          <w:lang w:eastAsia="vi-VN"/>
        </w:rPr>
        <w:t>Đặc điểm chính của giao thức I2C</w:t>
      </w:r>
      <w:bookmarkEnd w:id="78"/>
      <w:bookmarkEnd w:id="79"/>
    </w:p>
    <w:tbl>
      <w:tblPr>
        <w:tblStyle w:val="TableGrid"/>
        <w:tblW w:w="0" w:type="auto"/>
        <w:tblLook w:val="04A0" w:firstRow="1" w:lastRow="0" w:firstColumn="1" w:lastColumn="0" w:noHBand="0" w:noVBand="1"/>
      </w:tblPr>
      <w:tblGrid>
        <w:gridCol w:w="2830"/>
        <w:gridCol w:w="6565"/>
      </w:tblGrid>
      <w:tr w:rsidR="00EA00AC" w:rsidRPr="00084BB3" w14:paraId="5B645146" w14:textId="77777777" w:rsidTr="00EF7B3C">
        <w:tc>
          <w:tcPr>
            <w:tcW w:w="2830" w:type="dxa"/>
          </w:tcPr>
          <w:p w14:paraId="1ACE4284" w14:textId="608B4F4E" w:rsidR="00EA00AC" w:rsidRPr="00380E31" w:rsidRDefault="00EA00AC" w:rsidP="00553F69">
            <w:pPr>
              <w:rPr>
                <w:rFonts w:eastAsia="Times New Roman" w:cs="Times New Roman"/>
                <w:sz w:val="28"/>
                <w:szCs w:val="28"/>
                <w:lang w:eastAsia="vi-VN"/>
              </w:rPr>
            </w:pPr>
            <w:r w:rsidRPr="00380E31">
              <w:rPr>
                <w:rFonts w:eastAsia="Times New Roman" w:cs="Times New Roman"/>
                <w:sz w:val="28"/>
                <w:szCs w:val="28"/>
                <w:lang w:eastAsia="vi-VN"/>
              </w:rPr>
              <w:t>Chế độ giao tiếp</w:t>
            </w:r>
          </w:p>
        </w:tc>
        <w:tc>
          <w:tcPr>
            <w:tcW w:w="6565" w:type="dxa"/>
          </w:tcPr>
          <w:p w14:paraId="551D540A" w14:textId="77777777" w:rsidR="00E0037F" w:rsidRPr="00380E31" w:rsidRDefault="00E0037F" w:rsidP="00E0037F">
            <w:p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I2C là giao thức đa thiết bị và nhiều master-slave, nghĩa là:</w:t>
            </w:r>
          </w:p>
          <w:p w14:paraId="612DE38A" w14:textId="77777777" w:rsidR="00E0037F" w:rsidRPr="00380E31" w:rsidRDefault="00E0037F" w:rsidP="00380E31">
            <w:pPr>
              <w:numPr>
                <w:ilvl w:val="0"/>
                <w:numId w:val="3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Có thể có một hoặc nhiều master và một hoặc nhiều slave trên cùng một bus.</w:t>
            </w:r>
          </w:p>
          <w:p w14:paraId="387F1227" w14:textId="77777777" w:rsidR="00E0037F" w:rsidRPr="00380E31" w:rsidRDefault="00E0037F" w:rsidP="00380E31">
            <w:pPr>
              <w:numPr>
                <w:ilvl w:val="0"/>
                <w:numId w:val="3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aster là thiết bị điều khiển bus (thường là vi điều khiển).</w:t>
            </w:r>
          </w:p>
          <w:p w14:paraId="75DA866F" w14:textId="5B83C4E9" w:rsidR="00EA00AC" w:rsidRPr="00380E31" w:rsidRDefault="00E0037F" w:rsidP="00380E31">
            <w:pPr>
              <w:numPr>
                <w:ilvl w:val="0"/>
                <w:numId w:val="3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lave là thiết bị ngoại vi như cảm biến hoặc module khác.</w:t>
            </w:r>
          </w:p>
        </w:tc>
      </w:tr>
      <w:tr w:rsidR="00EA00AC" w:rsidRPr="00084BB3" w14:paraId="4092D228" w14:textId="77777777" w:rsidTr="00EF7B3C">
        <w:tc>
          <w:tcPr>
            <w:tcW w:w="2830" w:type="dxa"/>
          </w:tcPr>
          <w:p w14:paraId="1F7BAF0E" w14:textId="77777777" w:rsidR="00E0037F" w:rsidRPr="00380E31" w:rsidRDefault="00E0037F" w:rsidP="00E0037F">
            <w:p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Tốc độ truyền dữ liệu:</w:t>
            </w:r>
          </w:p>
          <w:p w14:paraId="328EDB7F" w14:textId="77777777" w:rsidR="00EA00AC" w:rsidRPr="00380E31" w:rsidRDefault="00EA00AC" w:rsidP="00553F69">
            <w:pPr>
              <w:rPr>
                <w:rFonts w:eastAsia="Times New Roman" w:cs="Times New Roman"/>
                <w:sz w:val="28"/>
                <w:szCs w:val="28"/>
                <w:lang w:eastAsia="vi-VN"/>
              </w:rPr>
            </w:pPr>
          </w:p>
        </w:tc>
        <w:tc>
          <w:tcPr>
            <w:tcW w:w="6565" w:type="dxa"/>
          </w:tcPr>
          <w:p w14:paraId="73B4F029" w14:textId="77777777" w:rsidR="00E0037F" w:rsidRPr="00380E31" w:rsidRDefault="00E0037F" w:rsidP="00380E31">
            <w:pPr>
              <w:pStyle w:val="ListParagraph"/>
              <w:numPr>
                <w:ilvl w:val="1"/>
                <w:numId w:val="37"/>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tandard mode: 100 kbps.</w:t>
            </w:r>
          </w:p>
          <w:p w14:paraId="7F6E5D1C" w14:textId="77777777" w:rsidR="00E0037F" w:rsidRPr="00380E31" w:rsidRDefault="00E0037F" w:rsidP="00380E31">
            <w:pPr>
              <w:pStyle w:val="ListParagraph"/>
              <w:numPr>
                <w:ilvl w:val="1"/>
                <w:numId w:val="37"/>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Fast mode: 400 kbps.</w:t>
            </w:r>
          </w:p>
          <w:p w14:paraId="47F70411" w14:textId="77777777" w:rsidR="00E0037F" w:rsidRPr="00380E31" w:rsidRDefault="00E0037F" w:rsidP="00380E31">
            <w:pPr>
              <w:pStyle w:val="ListParagraph"/>
              <w:numPr>
                <w:ilvl w:val="1"/>
                <w:numId w:val="37"/>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Fast mode plus: 1 Mbps.</w:t>
            </w:r>
          </w:p>
          <w:p w14:paraId="2D8774A6" w14:textId="44EB7065" w:rsidR="00EA00AC" w:rsidRPr="00380E31" w:rsidRDefault="00E0037F" w:rsidP="00380E31">
            <w:pPr>
              <w:pStyle w:val="ListParagraph"/>
              <w:numPr>
                <w:ilvl w:val="1"/>
                <w:numId w:val="37"/>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High-speed mode: 3.4 Mbps.</w:t>
            </w:r>
          </w:p>
        </w:tc>
      </w:tr>
      <w:tr w:rsidR="00EA00AC" w:rsidRPr="00084BB3" w14:paraId="1B6559E2" w14:textId="77777777" w:rsidTr="00EF7B3C">
        <w:tc>
          <w:tcPr>
            <w:tcW w:w="2830" w:type="dxa"/>
          </w:tcPr>
          <w:p w14:paraId="1B0172CB" w14:textId="77777777" w:rsidR="00E0037F" w:rsidRPr="00380E31" w:rsidRDefault="00E0037F" w:rsidP="00E0037F">
            <w:p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ố lượng dây cần thiết:</w:t>
            </w:r>
          </w:p>
          <w:p w14:paraId="5B9517CE" w14:textId="77777777" w:rsidR="00EA00AC" w:rsidRPr="00380E31" w:rsidRDefault="00EA00AC" w:rsidP="00553F69">
            <w:pPr>
              <w:rPr>
                <w:rFonts w:eastAsia="Times New Roman" w:cs="Times New Roman"/>
                <w:sz w:val="28"/>
                <w:szCs w:val="28"/>
                <w:lang w:eastAsia="vi-VN"/>
              </w:rPr>
            </w:pPr>
          </w:p>
        </w:tc>
        <w:tc>
          <w:tcPr>
            <w:tcW w:w="6565" w:type="dxa"/>
          </w:tcPr>
          <w:p w14:paraId="1B105CE9" w14:textId="77777777" w:rsidR="00E0037F" w:rsidRPr="00380E31" w:rsidRDefault="00E0037F" w:rsidP="00380E31">
            <w:pPr>
              <w:pStyle w:val="ListParagraph"/>
              <w:numPr>
                <w:ilvl w:val="1"/>
                <w:numId w:val="38"/>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CL (Serial Clock Line): Đồng hồ tín hiệu do master tạo ra.</w:t>
            </w:r>
          </w:p>
          <w:p w14:paraId="01BF1A6C" w14:textId="7E050D14" w:rsidR="00EA00AC" w:rsidRPr="00380E31" w:rsidRDefault="00E0037F" w:rsidP="00380E31">
            <w:pPr>
              <w:pStyle w:val="ListParagraph"/>
              <w:numPr>
                <w:ilvl w:val="1"/>
                <w:numId w:val="38"/>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DA (Serial Data Line): Đường dữ liệu để truyền thông tin giữa master và slave.</w:t>
            </w:r>
          </w:p>
        </w:tc>
      </w:tr>
      <w:tr w:rsidR="00EA00AC" w:rsidRPr="00084BB3" w14:paraId="4A5C2971" w14:textId="77777777" w:rsidTr="00EF7B3C">
        <w:tc>
          <w:tcPr>
            <w:tcW w:w="2830" w:type="dxa"/>
          </w:tcPr>
          <w:p w14:paraId="1A35F2DF" w14:textId="0FA5C9F9" w:rsidR="00EA00AC" w:rsidRPr="00380E31" w:rsidRDefault="00E0037F" w:rsidP="00553F69">
            <w:pPr>
              <w:rPr>
                <w:rFonts w:eastAsia="Times New Roman" w:cs="Times New Roman"/>
                <w:sz w:val="28"/>
                <w:szCs w:val="28"/>
                <w:lang w:eastAsia="vi-VN"/>
              </w:rPr>
            </w:pPr>
            <w:r w:rsidRPr="00380E31">
              <w:rPr>
                <w:rFonts w:eastAsia="Times New Roman" w:cs="Times New Roman"/>
                <w:sz w:val="28"/>
                <w:szCs w:val="28"/>
                <w:lang w:eastAsia="vi-VN"/>
              </w:rPr>
              <w:t>Điện trở Pull-up:</w:t>
            </w:r>
          </w:p>
        </w:tc>
        <w:tc>
          <w:tcPr>
            <w:tcW w:w="6565" w:type="dxa"/>
          </w:tcPr>
          <w:p w14:paraId="22B30F3C" w14:textId="71E878AC" w:rsidR="00EA00AC" w:rsidRPr="00380E31" w:rsidRDefault="00E0037F" w:rsidP="00E0037F">
            <w:p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Cả SCL và SDA đều cần điện trở pull-up (thường là 4.7kΩ) để hoạt động ổn định.</w:t>
            </w:r>
          </w:p>
        </w:tc>
      </w:tr>
    </w:tbl>
    <w:p w14:paraId="144B59C3" w14:textId="5E9D3427" w:rsidR="00553F69" w:rsidRPr="00380E31" w:rsidRDefault="00553F69" w:rsidP="00553F69">
      <w:pPr>
        <w:spacing w:after="0" w:line="240" w:lineRule="auto"/>
        <w:rPr>
          <w:rFonts w:eastAsia="Times New Roman" w:cs="Times New Roman"/>
          <w:sz w:val="28"/>
          <w:szCs w:val="28"/>
          <w:lang w:eastAsia="vi-VN"/>
        </w:rPr>
      </w:pPr>
    </w:p>
    <w:p w14:paraId="29BF4C8E" w14:textId="6FDFDCA5" w:rsidR="00553F69" w:rsidRPr="00380E31" w:rsidRDefault="00553F69" w:rsidP="000742DD">
      <w:pPr>
        <w:pStyle w:val="Heading3"/>
        <w:rPr>
          <w:lang w:eastAsia="vi-VN"/>
        </w:rPr>
      </w:pPr>
      <w:bookmarkStart w:id="80" w:name="_Toc187025222"/>
      <w:bookmarkStart w:id="81" w:name="_Toc187795201"/>
      <w:r w:rsidRPr="00380E31">
        <w:rPr>
          <w:lang w:eastAsia="vi-VN"/>
        </w:rPr>
        <w:lastRenderedPageBreak/>
        <w:t>Cách hoạt động của giao thức I2C</w:t>
      </w:r>
      <w:bookmarkEnd w:id="80"/>
      <w:bookmarkEnd w:id="81"/>
    </w:p>
    <w:p w14:paraId="2AE8BEB3" w14:textId="46B1A906" w:rsidR="00553F69" w:rsidRPr="00380E31" w:rsidRDefault="00553F69" w:rsidP="00553F69">
      <w:p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Giao thức I2C hoạt động dựa trên mô hình master-slave, trong đó master điều khiển tín hiệu SCL và khởi tạo giao tiếp trên SDA</w:t>
      </w:r>
    </w:p>
    <w:tbl>
      <w:tblPr>
        <w:tblStyle w:val="TableGrid"/>
        <w:tblW w:w="0" w:type="auto"/>
        <w:tblLook w:val="04A0" w:firstRow="1" w:lastRow="0" w:firstColumn="1" w:lastColumn="0" w:noHBand="0" w:noVBand="1"/>
      </w:tblPr>
      <w:tblGrid>
        <w:gridCol w:w="2547"/>
        <w:gridCol w:w="6848"/>
      </w:tblGrid>
      <w:tr w:rsidR="00EF7B3C" w:rsidRPr="00084BB3" w14:paraId="69F30F15" w14:textId="77777777" w:rsidTr="00EF7B3C">
        <w:tc>
          <w:tcPr>
            <w:tcW w:w="2547" w:type="dxa"/>
          </w:tcPr>
          <w:p w14:paraId="1F9BCC02" w14:textId="7304EA5E" w:rsidR="00EF7B3C" w:rsidRPr="00380E31" w:rsidRDefault="00EF7B3C" w:rsidP="00E0037F">
            <w:pPr>
              <w:rPr>
                <w:rFonts w:eastAsia="Times New Roman" w:cs="Times New Roman"/>
                <w:sz w:val="28"/>
                <w:szCs w:val="28"/>
                <w:lang w:eastAsia="vi-VN"/>
              </w:rPr>
            </w:pPr>
            <w:r w:rsidRPr="00380E31">
              <w:rPr>
                <w:rFonts w:eastAsia="Times New Roman" w:cs="Times New Roman"/>
                <w:sz w:val="28"/>
                <w:szCs w:val="28"/>
                <w:lang w:eastAsia="vi-VN"/>
              </w:rPr>
              <w:t>Địa chỉ hóa thiết bị</w:t>
            </w:r>
          </w:p>
        </w:tc>
        <w:tc>
          <w:tcPr>
            <w:tcW w:w="6848" w:type="dxa"/>
          </w:tcPr>
          <w:p w14:paraId="56AD54DE" w14:textId="77777777" w:rsidR="00EF7B3C" w:rsidRPr="00380E31" w:rsidRDefault="00EF7B3C" w:rsidP="00380E31">
            <w:pPr>
              <w:numPr>
                <w:ilvl w:val="0"/>
                <w:numId w:val="33"/>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ỗi thiết bị slave trên bus I2C có một địa chỉ duy nhất (7-bit hoặc 10-bit).</w:t>
            </w:r>
          </w:p>
          <w:p w14:paraId="36EE2AF7" w14:textId="5302079F" w:rsidR="00EF7B3C" w:rsidRPr="00380E31" w:rsidRDefault="00EF7B3C" w:rsidP="00380E31">
            <w:pPr>
              <w:numPr>
                <w:ilvl w:val="0"/>
                <w:numId w:val="33"/>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aster sử dụng địa chỉ này để chọn slave cụ thể trong quá trình truyền dữ liệu.</w:t>
            </w:r>
          </w:p>
        </w:tc>
      </w:tr>
      <w:tr w:rsidR="00EF7B3C" w:rsidRPr="00084BB3" w14:paraId="6057FCD7" w14:textId="77777777" w:rsidTr="00EF7B3C">
        <w:tc>
          <w:tcPr>
            <w:tcW w:w="2547" w:type="dxa"/>
          </w:tcPr>
          <w:p w14:paraId="00D35687" w14:textId="77777777" w:rsidR="00EF7B3C" w:rsidRPr="00380E31" w:rsidRDefault="00EF7B3C" w:rsidP="00EF7B3C">
            <w:pPr>
              <w:rPr>
                <w:rFonts w:eastAsia="Times New Roman" w:cs="Times New Roman"/>
                <w:sz w:val="28"/>
                <w:szCs w:val="28"/>
                <w:lang w:eastAsia="vi-VN"/>
              </w:rPr>
            </w:pPr>
            <w:r w:rsidRPr="00380E31">
              <w:rPr>
                <w:rFonts w:eastAsia="Times New Roman" w:cs="Times New Roman"/>
                <w:sz w:val="28"/>
                <w:szCs w:val="28"/>
                <w:lang w:eastAsia="vi-VN"/>
              </w:rPr>
              <w:t>Chu trình giao tiếp</w:t>
            </w:r>
          </w:p>
          <w:p w14:paraId="2C96922A" w14:textId="77777777" w:rsidR="00EF7B3C" w:rsidRPr="00380E31" w:rsidRDefault="00EF7B3C" w:rsidP="00E0037F">
            <w:pPr>
              <w:rPr>
                <w:rFonts w:eastAsia="Times New Roman" w:cs="Times New Roman"/>
                <w:sz w:val="28"/>
                <w:szCs w:val="28"/>
                <w:lang w:eastAsia="vi-VN"/>
              </w:rPr>
            </w:pPr>
          </w:p>
        </w:tc>
        <w:tc>
          <w:tcPr>
            <w:tcW w:w="6848" w:type="dxa"/>
          </w:tcPr>
          <w:p w14:paraId="6A4F1543" w14:textId="77777777" w:rsidR="00EF7B3C" w:rsidRPr="00380E31" w:rsidRDefault="00EF7B3C" w:rsidP="009D1798">
            <w:p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Giao tiếp I2C bao gồm 3 giai đoạn chính:</w:t>
            </w:r>
          </w:p>
          <w:p w14:paraId="76EF9FDA" w14:textId="77777777" w:rsidR="00EF7B3C" w:rsidRPr="00380E31" w:rsidRDefault="00EF7B3C" w:rsidP="00380E31">
            <w:pPr>
              <w:numPr>
                <w:ilvl w:val="0"/>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tart Condition (Điều kiện bắt đầu):</w:t>
            </w:r>
          </w:p>
          <w:p w14:paraId="61D45957" w14:textId="77777777" w:rsidR="00EF7B3C" w:rsidRPr="00380E31" w:rsidRDefault="00EF7B3C" w:rsidP="00380E31">
            <w:pPr>
              <w:numPr>
                <w:ilvl w:val="1"/>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aster kéo SDA từ mức cao xuống mức thấp trong khi SCL vẫn ở mức cao, báo hiệu bắt đầu giao tiếp.</w:t>
            </w:r>
          </w:p>
          <w:p w14:paraId="2A745538" w14:textId="77777777" w:rsidR="00EF7B3C" w:rsidRPr="00380E31" w:rsidRDefault="00EF7B3C" w:rsidP="00380E31">
            <w:pPr>
              <w:numPr>
                <w:ilvl w:val="0"/>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Truyền dữ liệu:</w:t>
            </w:r>
          </w:p>
          <w:p w14:paraId="4BF60D6D" w14:textId="77777777" w:rsidR="00EF7B3C" w:rsidRPr="00380E31" w:rsidRDefault="00EF7B3C" w:rsidP="00380E31">
            <w:pPr>
              <w:numPr>
                <w:ilvl w:val="1"/>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Dữ liệu được truyền qua SDA, đồng bộ với xung nhịp trên SCL.</w:t>
            </w:r>
          </w:p>
          <w:p w14:paraId="396DDE66" w14:textId="77777777" w:rsidR="00EF7B3C" w:rsidRPr="00380E31" w:rsidRDefault="00EF7B3C" w:rsidP="00380E31">
            <w:pPr>
              <w:numPr>
                <w:ilvl w:val="1"/>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ỗi byte (8 bit) được truyền, sau đó slave gửi một bit ACK (Acknowledge) để xác nhận đã nhận được dữ liệu.</w:t>
            </w:r>
          </w:p>
          <w:p w14:paraId="46F9B3B0" w14:textId="77777777" w:rsidR="00EF7B3C" w:rsidRPr="00380E31" w:rsidRDefault="00EF7B3C" w:rsidP="00380E31">
            <w:pPr>
              <w:numPr>
                <w:ilvl w:val="0"/>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Stop Condition (Điều kiện kết thúc):</w:t>
            </w:r>
          </w:p>
          <w:p w14:paraId="27722090" w14:textId="31157758" w:rsidR="00EF7B3C" w:rsidRPr="00380E31" w:rsidRDefault="00EF7B3C" w:rsidP="00380E31">
            <w:pPr>
              <w:numPr>
                <w:ilvl w:val="1"/>
                <w:numId w:val="46"/>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Master kéo SDA từ mức thấp lên mức cao trong khi SCL vẫn ở mức cao, báo hiệu kết thúc giao tiếp.</w:t>
            </w:r>
          </w:p>
        </w:tc>
      </w:tr>
      <w:tr w:rsidR="00EF7B3C" w:rsidRPr="00084BB3" w14:paraId="073C9B87" w14:textId="77777777" w:rsidTr="00EF7B3C">
        <w:tc>
          <w:tcPr>
            <w:tcW w:w="2547" w:type="dxa"/>
          </w:tcPr>
          <w:p w14:paraId="2A8BBDB7" w14:textId="05ECE171" w:rsidR="00EF7B3C" w:rsidRPr="00380E31" w:rsidRDefault="00EF7B3C" w:rsidP="00E0037F">
            <w:pPr>
              <w:rPr>
                <w:rFonts w:eastAsia="Times New Roman" w:cs="Times New Roman"/>
                <w:sz w:val="28"/>
                <w:szCs w:val="28"/>
                <w:lang w:eastAsia="vi-VN"/>
              </w:rPr>
            </w:pPr>
            <w:r w:rsidRPr="00380E31">
              <w:rPr>
                <w:rFonts w:eastAsia="Times New Roman" w:cs="Times New Roman"/>
                <w:sz w:val="28"/>
                <w:szCs w:val="28"/>
                <w:lang w:eastAsia="vi-VN"/>
              </w:rPr>
              <w:t>Frame dữ liệu I2C</w:t>
            </w:r>
          </w:p>
        </w:tc>
        <w:tc>
          <w:tcPr>
            <w:tcW w:w="6848" w:type="dxa"/>
          </w:tcPr>
          <w:p w14:paraId="1B120D07" w14:textId="77777777" w:rsidR="00EF7B3C" w:rsidRPr="00380E31" w:rsidRDefault="00EF7B3C" w:rsidP="009D1798">
            <w:p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Dữ liệu trong giao thức I2C được tổ chức thành các frame như sau:</w:t>
            </w:r>
          </w:p>
          <w:p w14:paraId="1E8A7B1E" w14:textId="77777777"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Start Condition</w:t>
            </w:r>
          </w:p>
          <w:p w14:paraId="41A202DE" w14:textId="77777777"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Địa chỉ slave (7-bit) + Bit đọc/ghi (1-bit): Bit cuối xác định đọc (1) hoặc ghi (0).</w:t>
            </w:r>
          </w:p>
          <w:p w14:paraId="7F54D7BC" w14:textId="77777777"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ACK/NACK từ slave (1-bit)</w:t>
            </w:r>
          </w:p>
          <w:p w14:paraId="74E5465F" w14:textId="77777777"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Dữ liệu (8-bit): Được truyền byte từng byte.</w:t>
            </w:r>
          </w:p>
          <w:p w14:paraId="1AC9AD1D" w14:textId="77777777"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ACK/NACK sau mỗi byte.</w:t>
            </w:r>
          </w:p>
          <w:p w14:paraId="4DF9E7C0" w14:textId="17A4A3EA" w:rsidR="00EF7B3C" w:rsidRPr="00380E31" w:rsidRDefault="00EF7B3C" w:rsidP="00380E31">
            <w:pPr>
              <w:numPr>
                <w:ilvl w:val="0"/>
                <w:numId w:val="4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Stop Condition</w:t>
            </w:r>
          </w:p>
        </w:tc>
      </w:tr>
    </w:tbl>
    <w:p w14:paraId="204CBEA9" w14:textId="67DEAA33" w:rsidR="00553F69" w:rsidRPr="00380E31" w:rsidRDefault="00553F69" w:rsidP="00EF7B3C">
      <w:pPr>
        <w:rPr>
          <w:rFonts w:eastAsia="Times New Roman" w:cs="Times New Roman"/>
          <w:sz w:val="28"/>
          <w:szCs w:val="28"/>
          <w:lang w:eastAsia="vi-VN"/>
        </w:rPr>
      </w:pPr>
    </w:p>
    <w:p w14:paraId="3B3B2526" w14:textId="6BB660FD" w:rsidR="00553F69" w:rsidRPr="00380E31" w:rsidRDefault="00553F69" w:rsidP="000742DD">
      <w:pPr>
        <w:pStyle w:val="Heading3"/>
        <w:rPr>
          <w:lang w:eastAsia="vi-VN"/>
        </w:rPr>
      </w:pPr>
      <w:bookmarkStart w:id="82" w:name="_Toc187025223"/>
      <w:bookmarkStart w:id="83" w:name="_Toc187795202"/>
      <w:r w:rsidRPr="00380E31">
        <w:rPr>
          <w:lang w:eastAsia="vi-VN"/>
        </w:rPr>
        <w:lastRenderedPageBreak/>
        <w:t>Ưu</w:t>
      </w:r>
      <w:r w:rsidR="000B01B4" w:rsidRPr="00380E31">
        <w:rPr>
          <w:lang w:eastAsia="vi-VN"/>
        </w:rPr>
        <w:t xml:space="preserve"> nhược</w:t>
      </w:r>
      <w:r w:rsidRPr="00380E31">
        <w:rPr>
          <w:lang w:eastAsia="vi-VN"/>
        </w:rPr>
        <w:t xml:space="preserve"> điểm của giao thức I2C</w:t>
      </w:r>
      <w:bookmarkEnd w:id="82"/>
      <w:bookmarkEnd w:id="83"/>
    </w:p>
    <w:p w14:paraId="5DBDB85F" w14:textId="77777777" w:rsidR="00E0037F" w:rsidRPr="00380E31" w:rsidRDefault="00E0037F" w:rsidP="00E0037F">
      <w:pPr>
        <w:pStyle w:val="ListParagraph"/>
        <w:rPr>
          <w:rFonts w:eastAsia="Times New Roman" w:cs="Times New Roman"/>
          <w:sz w:val="28"/>
          <w:szCs w:val="28"/>
          <w:lang w:eastAsia="vi-VN"/>
        </w:rPr>
      </w:pPr>
    </w:p>
    <w:tbl>
      <w:tblPr>
        <w:tblStyle w:val="TableGrid"/>
        <w:tblW w:w="0" w:type="auto"/>
        <w:tblLook w:val="04A0" w:firstRow="1" w:lastRow="0" w:firstColumn="1" w:lastColumn="0" w:noHBand="0" w:noVBand="1"/>
      </w:tblPr>
      <w:tblGrid>
        <w:gridCol w:w="4697"/>
        <w:gridCol w:w="4698"/>
      </w:tblGrid>
      <w:tr w:rsidR="00E0037F" w:rsidRPr="00084BB3" w14:paraId="6CFC1DA8" w14:textId="77777777" w:rsidTr="00E0037F">
        <w:tc>
          <w:tcPr>
            <w:tcW w:w="4697" w:type="dxa"/>
          </w:tcPr>
          <w:p w14:paraId="4D6BA520" w14:textId="188922AF" w:rsidR="00E0037F" w:rsidRPr="00380E31" w:rsidRDefault="00E0037F" w:rsidP="009D1798">
            <w:pPr>
              <w:pStyle w:val="ListParagraph"/>
              <w:ind w:left="0"/>
              <w:jc w:val="center"/>
              <w:rPr>
                <w:rFonts w:eastAsia="Times New Roman" w:cs="Times New Roman"/>
                <w:sz w:val="28"/>
                <w:szCs w:val="28"/>
                <w:lang w:eastAsia="vi-VN"/>
              </w:rPr>
            </w:pPr>
            <w:r w:rsidRPr="00380E31">
              <w:rPr>
                <w:rFonts w:eastAsia="Times New Roman" w:cs="Times New Roman"/>
                <w:sz w:val="28"/>
                <w:szCs w:val="28"/>
                <w:lang w:eastAsia="vi-VN"/>
              </w:rPr>
              <w:t>Ưu</w:t>
            </w:r>
          </w:p>
        </w:tc>
        <w:tc>
          <w:tcPr>
            <w:tcW w:w="4698" w:type="dxa"/>
          </w:tcPr>
          <w:p w14:paraId="35AA9AA9" w14:textId="74554496" w:rsidR="00E0037F" w:rsidRPr="00380E31" w:rsidRDefault="00E0037F" w:rsidP="009D1798">
            <w:pPr>
              <w:pStyle w:val="ListParagraph"/>
              <w:ind w:left="0"/>
              <w:jc w:val="center"/>
              <w:rPr>
                <w:rFonts w:eastAsia="Times New Roman" w:cs="Times New Roman"/>
                <w:sz w:val="28"/>
                <w:szCs w:val="28"/>
                <w:lang w:eastAsia="vi-VN"/>
              </w:rPr>
            </w:pPr>
            <w:r w:rsidRPr="00380E31">
              <w:rPr>
                <w:rFonts w:eastAsia="Times New Roman" w:cs="Times New Roman"/>
                <w:sz w:val="28"/>
                <w:szCs w:val="28"/>
                <w:lang w:eastAsia="vi-VN"/>
              </w:rPr>
              <w:t>Nhược</w:t>
            </w:r>
          </w:p>
        </w:tc>
      </w:tr>
      <w:tr w:rsidR="00E0037F" w:rsidRPr="00084BB3" w14:paraId="38B50363" w14:textId="77777777" w:rsidTr="00E0037F">
        <w:tc>
          <w:tcPr>
            <w:tcW w:w="4697" w:type="dxa"/>
          </w:tcPr>
          <w:p w14:paraId="2D13FC1A" w14:textId="77777777" w:rsidR="00E0037F" w:rsidRPr="00380E31" w:rsidRDefault="00E0037F" w:rsidP="00380E31">
            <w:pPr>
              <w:numPr>
                <w:ilvl w:val="0"/>
                <w:numId w:val="34"/>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Tiết kiệm số lượng dây: Chỉ cần 2 dây cho cả truyền và nhận dữ liệu.</w:t>
            </w:r>
          </w:p>
          <w:p w14:paraId="72BB3D0C" w14:textId="77777777" w:rsidR="00E0037F" w:rsidRPr="00380E31" w:rsidRDefault="00E0037F" w:rsidP="00380E31">
            <w:pPr>
              <w:numPr>
                <w:ilvl w:val="0"/>
                <w:numId w:val="34"/>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Hỗ trợ nhiều thiết bị trên cùng bus: Có thể kết nối nhiều slave với một master.</w:t>
            </w:r>
          </w:p>
          <w:p w14:paraId="1421D9C4" w14:textId="77777777" w:rsidR="00E0037F" w:rsidRPr="00380E31" w:rsidRDefault="00E0037F" w:rsidP="00380E31">
            <w:pPr>
              <w:numPr>
                <w:ilvl w:val="0"/>
                <w:numId w:val="34"/>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Độ ổn định: Giao tiếp đồng bộ nhờ SCL.</w:t>
            </w:r>
          </w:p>
          <w:p w14:paraId="1F0AB530" w14:textId="091580A6" w:rsidR="00E0037F" w:rsidRPr="00380E31" w:rsidRDefault="00E0037F" w:rsidP="00380E31">
            <w:pPr>
              <w:numPr>
                <w:ilvl w:val="0"/>
                <w:numId w:val="34"/>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Tốc độ linh hoạt: Hỗ trợ nhiều chế độ tốc độ, từ 100 kbps đến 3.4 Mbps.</w:t>
            </w:r>
          </w:p>
        </w:tc>
        <w:tc>
          <w:tcPr>
            <w:tcW w:w="4698" w:type="dxa"/>
          </w:tcPr>
          <w:p w14:paraId="631CCC6B" w14:textId="77777777" w:rsidR="00E0037F" w:rsidRPr="00380E31" w:rsidRDefault="00E0037F" w:rsidP="00380E31">
            <w:pPr>
              <w:numPr>
                <w:ilvl w:val="0"/>
                <w:numId w:val="35"/>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Tốc độ không cao bằng SPI: I2C chậm hơn SPI do cần xử lý ACK/NACK và Start/Stop Condition.</w:t>
            </w:r>
          </w:p>
          <w:p w14:paraId="62DB0CCB" w14:textId="77777777" w:rsidR="00E0037F" w:rsidRPr="00380E31" w:rsidRDefault="00E0037F" w:rsidP="00380E31">
            <w:pPr>
              <w:numPr>
                <w:ilvl w:val="0"/>
                <w:numId w:val="35"/>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Cần điện trở pull-up: Dễ gặp vấn đề nếu không cấu hình đúng.</w:t>
            </w:r>
          </w:p>
          <w:p w14:paraId="78D5AF5A" w14:textId="61B2B44D" w:rsidR="00E0037F" w:rsidRPr="00380E31" w:rsidRDefault="00E0037F" w:rsidP="00380E31">
            <w:pPr>
              <w:numPr>
                <w:ilvl w:val="0"/>
                <w:numId w:val="35"/>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Địa chỉ thiết bị bị giới hạn: Địa chỉ 7-bit chỉ cho phép kết nối tối đa 127 thiết bị (10-bit có thể dùng nhiều hơn).</w:t>
            </w:r>
          </w:p>
        </w:tc>
      </w:tr>
    </w:tbl>
    <w:p w14:paraId="645FE8EF" w14:textId="77777777" w:rsidR="00084BB3" w:rsidRPr="00380E31" w:rsidRDefault="00084BB3" w:rsidP="000A0ABC">
      <w:pPr>
        <w:rPr>
          <w:rFonts w:cs="Times New Roman"/>
          <w:sz w:val="28"/>
          <w:szCs w:val="28"/>
        </w:rPr>
        <w:sectPr w:rsidR="00084BB3" w:rsidRPr="00380E31" w:rsidSect="009931F5">
          <w:pgSz w:w="12240" w:h="15840"/>
          <w:pgMar w:top="1134" w:right="1134" w:bottom="1418" w:left="1701" w:header="720" w:footer="720" w:gutter="0"/>
          <w:pgNumType w:start="1"/>
          <w:cols w:space="720"/>
          <w:docGrid w:linePitch="360"/>
        </w:sectPr>
      </w:pPr>
    </w:p>
    <w:p w14:paraId="7B798077" w14:textId="65602FEE" w:rsidR="00912E45" w:rsidRPr="00380E31" w:rsidRDefault="00912E45" w:rsidP="00912E45">
      <w:pPr>
        <w:pStyle w:val="Heading2"/>
        <w:rPr>
          <w:rFonts w:cs="Times New Roman"/>
          <w:szCs w:val="28"/>
          <w:lang w:eastAsia="vi-VN"/>
        </w:rPr>
      </w:pPr>
      <w:bookmarkStart w:id="84" w:name="_Toc187795203"/>
      <w:bookmarkStart w:id="85" w:name="_Toc187025224"/>
      <w:r w:rsidRPr="00380E31">
        <w:rPr>
          <w:rFonts w:cs="Times New Roman"/>
          <w:szCs w:val="28"/>
          <w:lang w:eastAsia="vi-VN"/>
        </w:rPr>
        <w:lastRenderedPageBreak/>
        <w:t>Tổ chức đóng/ngắt trong hệ thống</w:t>
      </w:r>
      <w:bookmarkEnd w:id="84"/>
    </w:p>
    <w:p w14:paraId="7F4257FA" w14:textId="77777777" w:rsidR="00912E45" w:rsidRPr="00380E31" w:rsidRDefault="00912E45" w:rsidP="00FF20A5">
      <w:pPr>
        <w:ind w:firstLine="357"/>
        <w:rPr>
          <w:rFonts w:eastAsia="Times New Roman" w:cs="Times New Roman"/>
          <w:sz w:val="28"/>
          <w:szCs w:val="28"/>
          <w:lang w:eastAsia="vi-VN"/>
        </w:rPr>
      </w:pPr>
      <w:r w:rsidRPr="00380E31">
        <w:rPr>
          <w:rFonts w:eastAsia="Times New Roman" w:cs="Times New Roman"/>
          <w:sz w:val="28"/>
          <w:szCs w:val="28"/>
          <w:lang w:val="vi-VN" w:eastAsia="vi-VN"/>
        </w:rPr>
        <w:t xml:space="preserve">Mục đích việc </w:t>
      </w:r>
      <w:r w:rsidRPr="00380E31">
        <w:rPr>
          <w:rFonts w:eastAsia="Times New Roman" w:cs="Times New Roman"/>
          <w:sz w:val="28"/>
          <w:szCs w:val="28"/>
          <w:lang w:eastAsia="vi-VN"/>
        </w:rPr>
        <w:t>tổ chức đóng/ngắt để đảm bảo hiệu suất, giảm tiêu thụ năng lượng và xử lý dữ liệu hiệu quả.</w:t>
      </w:r>
    </w:p>
    <w:p w14:paraId="2F3610AD" w14:textId="606FB5B2" w:rsidR="00912E45" w:rsidRPr="00380E31" w:rsidRDefault="00912E45" w:rsidP="000742DD">
      <w:pPr>
        <w:pStyle w:val="Heading3"/>
        <w:rPr>
          <w:lang w:eastAsia="vi-VN"/>
        </w:rPr>
      </w:pPr>
      <w:r w:rsidRPr="00380E31">
        <w:rPr>
          <w:lang w:eastAsia="vi-VN"/>
        </w:rPr>
        <w:t xml:space="preserve"> </w:t>
      </w:r>
      <w:bookmarkStart w:id="86" w:name="_Toc187795204"/>
      <w:r w:rsidRPr="00380E31">
        <w:rPr>
          <w:lang w:eastAsia="vi-VN"/>
        </w:rPr>
        <w:t>Nguyên tắc tổ chức đóng/ngắt</w:t>
      </w:r>
      <w:bookmarkEnd w:id="86"/>
    </w:p>
    <w:p w14:paraId="482A8441" w14:textId="77777777" w:rsidR="00912E45" w:rsidRPr="00380E31" w:rsidRDefault="00912E45" w:rsidP="00380E31">
      <w:pPr>
        <w:numPr>
          <w:ilvl w:val="0"/>
          <w:numId w:val="54"/>
        </w:numPr>
        <w:ind w:firstLine="142"/>
        <w:rPr>
          <w:rFonts w:eastAsia="Times New Roman" w:cs="Times New Roman"/>
          <w:sz w:val="28"/>
          <w:szCs w:val="28"/>
          <w:lang w:eastAsia="vi-VN"/>
        </w:rPr>
      </w:pPr>
      <w:r w:rsidRPr="00380E31">
        <w:rPr>
          <w:rFonts w:eastAsia="Times New Roman" w:cs="Times New Roman"/>
          <w:sz w:val="28"/>
          <w:szCs w:val="28"/>
          <w:lang w:eastAsia="vi-VN"/>
        </w:rPr>
        <w:t>Sử dụng cơ chế ngắt phần cứng và phần mềm của ESP32 để xử lý tín hiệu từ cảm biến theo thời gian thực.</w:t>
      </w:r>
    </w:p>
    <w:p w14:paraId="22208F6D" w14:textId="77777777" w:rsidR="00912E45" w:rsidRPr="00380E31" w:rsidRDefault="00912E45" w:rsidP="00380E31">
      <w:pPr>
        <w:numPr>
          <w:ilvl w:val="0"/>
          <w:numId w:val="54"/>
        </w:numPr>
        <w:ind w:firstLine="142"/>
        <w:rPr>
          <w:rFonts w:eastAsia="Times New Roman" w:cs="Times New Roman"/>
          <w:sz w:val="28"/>
          <w:szCs w:val="28"/>
          <w:lang w:eastAsia="vi-VN"/>
        </w:rPr>
      </w:pPr>
      <w:r w:rsidRPr="00380E31">
        <w:rPr>
          <w:rFonts w:eastAsia="Times New Roman" w:cs="Times New Roman"/>
          <w:sz w:val="28"/>
          <w:szCs w:val="28"/>
          <w:lang w:eastAsia="vi-VN"/>
        </w:rPr>
        <w:t>Thiết lập mức độ ưu tiên ngắt dựa trên tầm quan trọng của dữ liệu đối với phân tích giấc ngủ:</w:t>
      </w:r>
    </w:p>
    <w:p w14:paraId="562B0BF5" w14:textId="77777777" w:rsidR="00912E45" w:rsidRPr="00380E31" w:rsidRDefault="00912E45" w:rsidP="00380E31">
      <w:pPr>
        <w:numPr>
          <w:ilvl w:val="1"/>
          <w:numId w:val="54"/>
        </w:numPr>
        <w:jc w:val="left"/>
        <w:rPr>
          <w:rFonts w:eastAsia="Times New Roman" w:cs="Times New Roman"/>
          <w:sz w:val="28"/>
          <w:szCs w:val="28"/>
          <w:lang w:eastAsia="vi-VN"/>
        </w:rPr>
      </w:pPr>
      <w:r w:rsidRPr="00380E31">
        <w:rPr>
          <w:rFonts w:eastAsia="Times New Roman" w:cs="Times New Roman"/>
          <w:sz w:val="28"/>
          <w:szCs w:val="28"/>
          <w:lang w:eastAsia="vi-VN"/>
        </w:rPr>
        <w:t>Ưu tiên cao: MAX30102 (nhịp tim, nhịp thở)</w:t>
      </w:r>
    </w:p>
    <w:p w14:paraId="4C769B28" w14:textId="77777777" w:rsidR="00912E45" w:rsidRPr="00380E31" w:rsidRDefault="00912E45" w:rsidP="00380E31">
      <w:pPr>
        <w:numPr>
          <w:ilvl w:val="1"/>
          <w:numId w:val="54"/>
        </w:numPr>
        <w:jc w:val="left"/>
        <w:rPr>
          <w:rFonts w:eastAsia="Times New Roman" w:cs="Times New Roman"/>
          <w:sz w:val="28"/>
          <w:szCs w:val="28"/>
          <w:lang w:eastAsia="vi-VN"/>
        </w:rPr>
      </w:pPr>
      <w:r w:rsidRPr="00380E31">
        <w:rPr>
          <w:rFonts w:eastAsia="Times New Roman" w:cs="Times New Roman"/>
          <w:sz w:val="28"/>
          <w:szCs w:val="28"/>
          <w:lang w:eastAsia="vi-VN"/>
        </w:rPr>
        <w:t>Ưu tiên trung bình: MPU-6050 (cử động cơ thể).</w:t>
      </w:r>
    </w:p>
    <w:p w14:paraId="7D2B2F9C" w14:textId="1BE603EA" w:rsidR="00912E45" w:rsidRPr="00380E31" w:rsidRDefault="00912E45" w:rsidP="00380E31">
      <w:pPr>
        <w:numPr>
          <w:ilvl w:val="1"/>
          <w:numId w:val="54"/>
        </w:numPr>
        <w:jc w:val="left"/>
        <w:rPr>
          <w:rFonts w:eastAsia="Times New Roman" w:cs="Times New Roman"/>
          <w:sz w:val="28"/>
          <w:szCs w:val="28"/>
          <w:lang w:eastAsia="vi-VN"/>
        </w:rPr>
      </w:pPr>
      <w:r w:rsidRPr="00380E31">
        <w:rPr>
          <w:rFonts w:eastAsia="Times New Roman" w:cs="Times New Roman"/>
          <w:sz w:val="28"/>
          <w:szCs w:val="28"/>
          <w:lang w:eastAsia="vi-VN"/>
        </w:rPr>
        <w:t>Ưu tiên thấp: MAX9814 (tiếng ngáy</w:t>
      </w:r>
      <w:r w:rsidR="009821C3" w:rsidRPr="00380E31">
        <w:rPr>
          <w:rFonts w:eastAsia="Times New Roman" w:cs="Times New Roman"/>
          <w:sz w:val="28"/>
          <w:szCs w:val="28"/>
          <w:lang w:eastAsia="vi-VN"/>
        </w:rPr>
        <w:t>). SHT</w:t>
      </w:r>
      <w:r w:rsidRPr="00380E31">
        <w:rPr>
          <w:rFonts w:eastAsia="Times New Roman" w:cs="Times New Roman"/>
          <w:sz w:val="28"/>
          <w:szCs w:val="28"/>
          <w:lang w:eastAsia="vi-VN"/>
        </w:rPr>
        <w:t>31 (nhiệt độ, độ ẩm).</w:t>
      </w:r>
    </w:p>
    <w:p w14:paraId="7CCE6AF4" w14:textId="77777777" w:rsidR="00912E45" w:rsidRPr="00380E31" w:rsidRDefault="00912E45" w:rsidP="00380E31">
      <w:pPr>
        <w:numPr>
          <w:ilvl w:val="0"/>
          <w:numId w:val="54"/>
        </w:numPr>
        <w:ind w:firstLine="142"/>
        <w:jc w:val="left"/>
        <w:rPr>
          <w:rFonts w:eastAsia="Times New Roman" w:cs="Times New Roman"/>
          <w:sz w:val="28"/>
          <w:szCs w:val="28"/>
          <w:lang w:eastAsia="vi-VN"/>
        </w:rPr>
      </w:pPr>
      <w:r w:rsidRPr="00380E31">
        <w:rPr>
          <w:rFonts w:eastAsia="Times New Roman" w:cs="Times New Roman"/>
          <w:sz w:val="28"/>
          <w:szCs w:val="28"/>
          <w:lang w:eastAsia="vi-VN"/>
        </w:rPr>
        <w:t>Quản lý ngắt bằng cờ trạng thái và hàng đợi (queue) để tránh xung đột.</w:t>
      </w:r>
    </w:p>
    <w:p w14:paraId="15EA1971" w14:textId="0DD1522D" w:rsidR="00912E45" w:rsidRPr="00380E31" w:rsidRDefault="00912E45" w:rsidP="000742DD">
      <w:pPr>
        <w:pStyle w:val="Heading3"/>
        <w:rPr>
          <w:lang w:eastAsia="vi-VN"/>
        </w:rPr>
      </w:pPr>
      <w:r w:rsidRPr="00380E31">
        <w:rPr>
          <w:lang w:eastAsia="vi-VN"/>
        </w:rPr>
        <w:t xml:space="preserve"> </w:t>
      </w:r>
      <w:bookmarkStart w:id="87" w:name="_Toc187795205"/>
      <w:r w:rsidRPr="00380E31">
        <w:rPr>
          <w:lang w:eastAsia="vi-VN"/>
        </w:rPr>
        <w:t>Tắt cảm biến khi không cần thiết</w:t>
      </w:r>
      <w:bookmarkEnd w:id="87"/>
    </w:p>
    <w:p w14:paraId="50DEAED6" w14:textId="77777777" w:rsidR="00912E45" w:rsidRPr="00380E31" w:rsidRDefault="00912E45" w:rsidP="00380E31">
      <w:pPr>
        <w:numPr>
          <w:ilvl w:val="0"/>
          <w:numId w:val="55"/>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ESP32 điều khiển bật/tắt cảm biến qua các chân GPIO:</w:t>
      </w:r>
    </w:p>
    <w:p w14:paraId="09E616B8" w14:textId="77777777" w:rsidR="00912E45" w:rsidRPr="00380E31" w:rsidRDefault="00912E45" w:rsidP="00380E31">
      <w:pPr>
        <w:numPr>
          <w:ilvl w:val="1"/>
          <w:numId w:val="55"/>
        </w:numPr>
        <w:spacing w:before="100" w:beforeAutospacing="1" w:after="100" w:afterAutospacing="1" w:line="240" w:lineRule="auto"/>
        <w:ind w:hanging="371"/>
        <w:rPr>
          <w:rFonts w:eastAsia="Times New Roman" w:cs="Times New Roman"/>
          <w:sz w:val="28"/>
          <w:szCs w:val="28"/>
          <w:lang w:eastAsia="vi-VN"/>
        </w:rPr>
      </w:pPr>
      <w:r w:rsidRPr="00380E31">
        <w:rPr>
          <w:rFonts w:eastAsia="Times New Roman" w:cs="Times New Roman"/>
          <w:sz w:val="28"/>
          <w:szCs w:val="28"/>
          <w:lang w:eastAsia="vi-VN"/>
        </w:rPr>
        <w:t>MAX9814 và MAX30102 chỉ bật trong khoảng thời gian đo cụ thể.</w:t>
      </w:r>
    </w:p>
    <w:p w14:paraId="5B02558D" w14:textId="77777777" w:rsidR="00912E45" w:rsidRPr="00380E31" w:rsidRDefault="00912E45" w:rsidP="00380E31">
      <w:pPr>
        <w:numPr>
          <w:ilvl w:val="1"/>
          <w:numId w:val="55"/>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PU-6050 hoạt động liên tục nhưng giảm tần suất xử lý trong trạng thái ngủ sâu.</w:t>
      </w:r>
    </w:p>
    <w:p w14:paraId="0398F1B8" w14:textId="77777777" w:rsidR="00912E45" w:rsidRPr="00380E31" w:rsidRDefault="00912E45" w:rsidP="00380E31">
      <w:pPr>
        <w:numPr>
          <w:ilvl w:val="0"/>
          <w:numId w:val="55"/>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àn hình OLED tự động tắt sau thời gian không thao tác, chỉ bật lại khi cần hiển thị thông tin.</w:t>
      </w:r>
    </w:p>
    <w:p w14:paraId="1D7DDE1D" w14:textId="01236550" w:rsidR="00912E45" w:rsidRPr="00380E31" w:rsidRDefault="00912E45" w:rsidP="000742DD">
      <w:pPr>
        <w:pStyle w:val="Heading3"/>
        <w:rPr>
          <w:lang w:eastAsia="vi-VN"/>
        </w:rPr>
      </w:pPr>
      <w:bookmarkStart w:id="88" w:name="_Toc187795206"/>
      <w:r w:rsidRPr="00380E31">
        <w:rPr>
          <w:lang w:val="vi-VN" w:eastAsia="vi-VN"/>
        </w:rPr>
        <w:t>M</w:t>
      </w:r>
      <w:r w:rsidRPr="00380E31">
        <w:rPr>
          <w:lang w:eastAsia="vi-VN"/>
        </w:rPr>
        <w:t>ức độ ưu tiên và xử lý ngắt</w:t>
      </w:r>
      <w:bookmarkEnd w:id="88"/>
      <w:r w:rsidRPr="00380E31">
        <w:rPr>
          <w:lang w:eastAsia="vi-VN"/>
        </w:rPr>
        <w:t xml:space="preserve"> </w:t>
      </w:r>
    </w:p>
    <w:p w14:paraId="00BEAFD8" w14:textId="77777777" w:rsidR="00912E45" w:rsidRPr="00380E31" w:rsidRDefault="00912E45" w:rsidP="00380E31">
      <w:pPr>
        <w:pStyle w:val="ListParagraph"/>
        <w:numPr>
          <w:ilvl w:val="0"/>
          <w:numId w:val="45"/>
        </w:numPr>
        <w:rPr>
          <w:rFonts w:eastAsia="Times New Roman" w:cs="Times New Roman"/>
          <w:sz w:val="28"/>
          <w:szCs w:val="28"/>
          <w:lang w:eastAsia="vi-VN"/>
        </w:rPr>
      </w:pPr>
      <w:r w:rsidRPr="00380E31">
        <w:rPr>
          <w:rFonts w:eastAsia="Times New Roman" w:cs="Times New Roman"/>
          <w:sz w:val="28"/>
          <w:szCs w:val="28"/>
          <w:lang w:eastAsia="vi-VN"/>
        </w:rPr>
        <w:t>Ngắt từ MAX30102 (Nhịp tim/Nhịp thở)</w:t>
      </w:r>
    </w:p>
    <w:p w14:paraId="2E6C9283" w14:textId="77777777" w:rsidR="00912E45" w:rsidRPr="00380E31" w:rsidRDefault="00912E45" w:rsidP="00380E31">
      <w:pPr>
        <w:numPr>
          <w:ilvl w:val="0"/>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ức độ ưu tiên: Cao nhất</w:t>
      </w:r>
    </w:p>
    <w:p w14:paraId="163D8967" w14:textId="77777777" w:rsidR="00912E45" w:rsidRPr="00380E31" w:rsidRDefault="00912E45" w:rsidP="00380E31">
      <w:pPr>
        <w:numPr>
          <w:ilvl w:val="0"/>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Lý do ưu tiên: Dữ liệu về nhịp tim và nhịp thở liên quan trực tiếp đến tình trạng sức khỏe và các vấn đề nghiêm trọng như ngưng thở khi ngủ.</w:t>
      </w:r>
    </w:p>
    <w:p w14:paraId="51CD0347" w14:textId="77777777" w:rsidR="00912E45" w:rsidRPr="00380E31" w:rsidRDefault="00912E45" w:rsidP="00380E31">
      <w:pPr>
        <w:numPr>
          <w:ilvl w:val="0"/>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Cách xử lý:</w:t>
      </w:r>
    </w:p>
    <w:p w14:paraId="4103AE98" w14:textId="77777777" w:rsidR="00912E45" w:rsidRPr="00380E31" w:rsidRDefault="00912E45" w:rsidP="00380E31">
      <w:pPr>
        <w:numPr>
          <w:ilvl w:val="1"/>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Khi cảm biến thu thập đủ dữ liệu (chu kỳ đo), ngắt được kích hoạt.</w:t>
      </w:r>
    </w:p>
    <w:p w14:paraId="454DDFAD" w14:textId="77777777" w:rsidR="00912E45" w:rsidRPr="00380E31" w:rsidRDefault="00912E45" w:rsidP="00380E31">
      <w:pPr>
        <w:numPr>
          <w:ilvl w:val="1"/>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Vi điều khiển ngay lập tức dừng xử lý các ngắt ưu tiên thấp hơn để xử lý dữ liệu từ MAX30102.</w:t>
      </w:r>
    </w:p>
    <w:p w14:paraId="008B0C15" w14:textId="7C0D3498" w:rsidR="00912E45" w:rsidRPr="00380E31" w:rsidRDefault="00912E45" w:rsidP="00380E31">
      <w:pPr>
        <w:numPr>
          <w:ilvl w:val="1"/>
          <w:numId w:val="56"/>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Dữ liệu được phân tích để xác định nhịp tim, nhịp thở, và phát hiện ngưng thở.</w:t>
      </w:r>
    </w:p>
    <w:p w14:paraId="715B2E35" w14:textId="77777777" w:rsidR="00912E45" w:rsidRPr="00380E31" w:rsidRDefault="00912E45" w:rsidP="00380E31">
      <w:pPr>
        <w:pStyle w:val="ListParagraph"/>
        <w:numPr>
          <w:ilvl w:val="0"/>
          <w:numId w:val="45"/>
        </w:numPr>
        <w:rPr>
          <w:rFonts w:eastAsia="Times New Roman" w:cs="Times New Roman"/>
          <w:sz w:val="28"/>
          <w:szCs w:val="28"/>
          <w:lang w:eastAsia="vi-VN"/>
        </w:rPr>
      </w:pPr>
      <w:r w:rsidRPr="00380E31">
        <w:rPr>
          <w:rFonts w:eastAsia="Times New Roman" w:cs="Times New Roman"/>
          <w:sz w:val="28"/>
          <w:szCs w:val="28"/>
          <w:lang w:eastAsia="vi-VN"/>
        </w:rPr>
        <w:t>Ngắt từ MAX9814 (Tiếng ngáy)</w:t>
      </w:r>
    </w:p>
    <w:p w14:paraId="5208AA61" w14:textId="77777777" w:rsidR="00912E45" w:rsidRPr="00380E31" w:rsidRDefault="00912E45" w:rsidP="00380E31">
      <w:pPr>
        <w:numPr>
          <w:ilvl w:val="0"/>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lastRenderedPageBreak/>
        <w:t>Mức độ ưu tiên: Cao</w:t>
      </w:r>
    </w:p>
    <w:p w14:paraId="317D2BAC" w14:textId="77777777" w:rsidR="00912E45" w:rsidRPr="00380E31" w:rsidRDefault="00912E45" w:rsidP="00380E31">
      <w:pPr>
        <w:numPr>
          <w:ilvl w:val="0"/>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Lý do ưu tiên: Tiếng ngáy có thể là dấu hiệu của các vấn đề như hội chứng ngưng thở khi ngủ hoặc giấc ngủ không sâu.</w:t>
      </w:r>
    </w:p>
    <w:p w14:paraId="2A01368F" w14:textId="77777777" w:rsidR="00912E45" w:rsidRPr="00380E31" w:rsidRDefault="00912E45" w:rsidP="00380E31">
      <w:pPr>
        <w:numPr>
          <w:ilvl w:val="0"/>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Cách xử lý:</w:t>
      </w:r>
    </w:p>
    <w:p w14:paraId="0B96D3F5" w14:textId="77777777" w:rsidR="00912E45" w:rsidRPr="00380E31" w:rsidRDefault="00912E45" w:rsidP="00380E31">
      <w:pPr>
        <w:numPr>
          <w:ilvl w:val="1"/>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Khi phát hiện âm thanh vượt ngưỡng (tiếng ngáy), ngắt được kích hoạt.</w:t>
      </w:r>
    </w:p>
    <w:p w14:paraId="344E26D6" w14:textId="77777777" w:rsidR="00912E45" w:rsidRPr="00380E31" w:rsidRDefault="00912E45" w:rsidP="00380E31">
      <w:pPr>
        <w:numPr>
          <w:ilvl w:val="1"/>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Nếu không có ngắt từ MAX30102, ngắt từ MAX9814 sẽ được xử lý ngay.</w:t>
      </w:r>
    </w:p>
    <w:p w14:paraId="4030F84A" w14:textId="6E85A904" w:rsidR="00912E45" w:rsidRPr="00380E31" w:rsidRDefault="00912E45" w:rsidP="00380E31">
      <w:pPr>
        <w:numPr>
          <w:ilvl w:val="1"/>
          <w:numId w:val="57"/>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Vi điều khiển ghi nhận tần suất và thời gian xảy ra tiếng ngáy để phân tích.</w:t>
      </w:r>
    </w:p>
    <w:p w14:paraId="31B1F4CB" w14:textId="77777777" w:rsidR="00912E45" w:rsidRPr="00380E31" w:rsidRDefault="00912E45" w:rsidP="00380E31">
      <w:pPr>
        <w:pStyle w:val="ListParagraph"/>
        <w:numPr>
          <w:ilvl w:val="0"/>
          <w:numId w:val="45"/>
        </w:numPr>
        <w:rPr>
          <w:rFonts w:eastAsia="Times New Roman" w:cs="Times New Roman"/>
          <w:sz w:val="28"/>
          <w:szCs w:val="28"/>
          <w:lang w:eastAsia="vi-VN"/>
        </w:rPr>
      </w:pPr>
      <w:r w:rsidRPr="00380E31">
        <w:rPr>
          <w:rFonts w:eastAsia="Times New Roman" w:cs="Times New Roman"/>
          <w:sz w:val="28"/>
          <w:szCs w:val="28"/>
          <w:lang w:eastAsia="vi-VN"/>
        </w:rPr>
        <w:t>Ngắt từ MPU-6050 (Cử động cơ thể)</w:t>
      </w:r>
    </w:p>
    <w:p w14:paraId="1308D548" w14:textId="77777777" w:rsidR="00912E45" w:rsidRPr="00380E31" w:rsidRDefault="00912E45" w:rsidP="00380E31">
      <w:pPr>
        <w:numPr>
          <w:ilvl w:val="0"/>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ức độ ưu tiên: Trung bình</w:t>
      </w:r>
    </w:p>
    <w:p w14:paraId="54EAF436" w14:textId="77777777" w:rsidR="00912E45" w:rsidRPr="00380E31" w:rsidRDefault="00912E45" w:rsidP="00380E31">
      <w:pPr>
        <w:numPr>
          <w:ilvl w:val="0"/>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Lý do ưu tiên: Cử động cơ thể (như trở mình) là một chỉ số đánh giá chất lượng giấc ngủ, nhưng không quan trọng bằng các dấu hiệu sức khỏe khác.</w:t>
      </w:r>
    </w:p>
    <w:p w14:paraId="54A79947" w14:textId="77777777" w:rsidR="00912E45" w:rsidRPr="00380E31" w:rsidRDefault="00912E45" w:rsidP="00380E31">
      <w:pPr>
        <w:numPr>
          <w:ilvl w:val="0"/>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Cách xử lý:</w:t>
      </w:r>
    </w:p>
    <w:p w14:paraId="3CB01495" w14:textId="77777777" w:rsidR="00912E45" w:rsidRPr="00380E31" w:rsidRDefault="00912E45" w:rsidP="00380E31">
      <w:pPr>
        <w:numPr>
          <w:ilvl w:val="1"/>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Khi phát hiện cử động đột ngột, ngắt được kích hoạt.</w:t>
      </w:r>
    </w:p>
    <w:p w14:paraId="4A125F29" w14:textId="77777777" w:rsidR="00912E45" w:rsidRPr="00380E31" w:rsidRDefault="00912E45" w:rsidP="00380E31">
      <w:pPr>
        <w:numPr>
          <w:ilvl w:val="1"/>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Ngắt này chỉ được xử lý khi không có ngắt từ MAX30102 hoặc MAX9814.</w:t>
      </w:r>
    </w:p>
    <w:p w14:paraId="5D724E09" w14:textId="5E677D67" w:rsidR="00912E45" w:rsidRPr="00380E31" w:rsidRDefault="00912E45" w:rsidP="00380E31">
      <w:pPr>
        <w:numPr>
          <w:ilvl w:val="1"/>
          <w:numId w:val="58"/>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Dữ liệu cử động được lưu trữ để đánh giá hoạt động cơ thể trong các giai đoạn ngủ.</w:t>
      </w:r>
    </w:p>
    <w:p w14:paraId="0528928E" w14:textId="77777777" w:rsidR="00912E45" w:rsidRPr="00380E31" w:rsidRDefault="00912E45" w:rsidP="00380E31">
      <w:pPr>
        <w:pStyle w:val="ListParagraph"/>
        <w:numPr>
          <w:ilvl w:val="0"/>
          <w:numId w:val="45"/>
        </w:numPr>
        <w:rPr>
          <w:rFonts w:eastAsia="Times New Roman" w:cs="Times New Roman"/>
          <w:sz w:val="28"/>
          <w:szCs w:val="28"/>
          <w:lang w:eastAsia="vi-VN"/>
        </w:rPr>
      </w:pPr>
      <w:r w:rsidRPr="00380E31">
        <w:rPr>
          <w:rFonts w:eastAsia="Times New Roman" w:cs="Times New Roman"/>
          <w:sz w:val="28"/>
          <w:szCs w:val="28"/>
          <w:lang w:eastAsia="vi-VN"/>
        </w:rPr>
        <w:t>Dữ liệu từ SHT31 (Nhiệt độ/Độ ẩm)</w:t>
      </w:r>
    </w:p>
    <w:p w14:paraId="008AF88E" w14:textId="77777777" w:rsidR="00912E45" w:rsidRPr="00380E31" w:rsidRDefault="00912E45" w:rsidP="00380E31">
      <w:pPr>
        <w:numPr>
          <w:ilvl w:val="0"/>
          <w:numId w:val="59"/>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Mức độ ưu tiên: Thấp</w:t>
      </w:r>
    </w:p>
    <w:p w14:paraId="6E6DFE14" w14:textId="77777777" w:rsidR="00912E45" w:rsidRPr="00380E31" w:rsidRDefault="00912E45" w:rsidP="00380E31">
      <w:pPr>
        <w:numPr>
          <w:ilvl w:val="0"/>
          <w:numId w:val="59"/>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Lý do ưu tiên: Môi trường ngủ (nhiệt độ, độ ẩm) thay đổi chậm và không yêu cầu phản hồi thời gian thực.</w:t>
      </w:r>
    </w:p>
    <w:p w14:paraId="0CB942B3" w14:textId="77777777" w:rsidR="00912E45" w:rsidRPr="00380E31" w:rsidRDefault="00912E45" w:rsidP="00380E31">
      <w:pPr>
        <w:numPr>
          <w:ilvl w:val="0"/>
          <w:numId w:val="59"/>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Cách xử lý:</w:t>
      </w:r>
    </w:p>
    <w:p w14:paraId="3A408E97" w14:textId="77777777" w:rsidR="00912E45" w:rsidRPr="00380E31" w:rsidRDefault="00912E45" w:rsidP="00380E31">
      <w:pPr>
        <w:numPr>
          <w:ilvl w:val="1"/>
          <w:numId w:val="59"/>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SHT31 không sử dụng ngắt mà đo đạc theo chu kỳ định sẵn.</w:t>
      </w:r>
    </w:p>
    <w:p w14:paraId="124D729B" w14:textId="4B11F9D8" w:rsidR="00912E45" w:rsidRPr="00380E31" w:rsidRDefault="00912E45" w:rsidP="00380E31">
      <w:pPr>
        <w:numPr>
          <w:ilvl w:val="1"/>
          <w:numId w:val="59"/>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Dữ liệu được ghi nhận trong bộ nhớ và xử lý khi vi điều khiển rảnh rỗi.</w:t>
      </w:r>
    </w:p>
    <w:p w14:paraId="40326C3D" w14:textId="57E101F1" w:rsidR="00912E45" w:rsidRPr="00380E31" w:rsidRDefault="00912E45" w:rsidP="000742DD">
      <w:pPr>
        <w:pStyle w:val="Heading3"/>
        <w:rPr>
          <w:lang w:eastAsia="vi-VN"/>
        </w:rPr>
      </w:pPr>
      <w:bookmarkStart w:id="89" w:name="_Toc187795207"/>
      <w:r w:rsidRPr="00380E31">
        <w:rPr>
          <w:lang w:eastAsia="vi-VN"/>
        </w:rPr>
        <w:t>Quy tắc ưu tiên xử lý ngắt</w:t>
      </w:r>
      <w:bookmarkEnd w:id="89"/>
    </w:p>
    <w:p w14:paraId="696F4862" w14:textId="77777777" w:rsidR="00912E45" w:rsidRPr="00380E31" w:rsidRDefault="00912E45" w:rsidP="00380E31">
      <w:pPr>
        <w:numPr>
          <w:ilvl w:val="0"/>
          <w:numId w:val="60"/>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Ngắt từ MAX30102 được xử lý ngay lập tức do mức độ quan trọng cao nhất.</w:t>
      </w:r>
    </w:p>
    <w:p w14:paraId="6D38CAD7" w14:textId="77777777" w:rsidR="00912E45" w:rsidRPr="00380E31" w:rsidRDefault="00912E45" w:rsidP="00380E31">
      <w:pPr>
        <w:numPr>
          <w:ilvl w:val="0"/>
          <w:numId w:val="60"/>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Ngắt từ MAX9814 được xử lý nếu không có ngắt từ MAX30102.</w:t>
      </w:r>
    </w:p>
    <w:p w14:paraId="36CA81E2" w14:textId="77777777" w:rsidR="00912E45" w:rsidRPr="00380E31" w:rsidRDefault="00912E45" w:rsidP="00380E31">
      <w:pPr>
        <w:numPr>
          <w:ilvl w:val="0"/>
          <w:numId w:val="60"/>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Ngắt từ MPU-6050 chỉ được xử lý khi cả MAX30102 và MAX9814 không kích hoạt ngắt.</w:t>
      </w:r>
    </w:p>
    <w:p w14:paraId="11E5849C" w14:textId="77777777" w:rsidR="00912E45" w:rsidRPr="00380E31" w:rsidRDefault="00912E45" w:rsidP="00380E31">
      <w:pPr>
        <w:numPr>
          <w:ilvl w:val="0"/>
          <w:numId w:val="60"/>
        </w:numPr>
        <w:spacing w:before="100" w:beforeAutospacing="1" w:after="100" w:afterAutospacing="1" w:line="240" w:lineRule="auto"/>
        <w:jc w:val="left"/>
        <w:rPr>
          <w:rFonts w:eastAsia="Times New Roman" w:cs="Times New Roman"/>
          <w:sz w:val="28"/>
          <w:szCs w:val="28"/>
          <w:lang w:eastAsia="vi-VN"/>
        </w:rPr>
      </w:pPr>
      <w:r w:rsidRPr="00380E31">
        <w:rPr>
          <w:rFonts w:eastAsia="Times New Roman" w:cs="Times New Roman"/>
          <w:sz w:val="28"/>
          <w:szCs w:val="28"/>
          <w:lang w:eastAsia="vi-VN"/>
        </w:rPr>
        <w:t>Dữ liệu từ SHT31 không sử dụng ngắt mà được xử lý trong trạng thái rảnh của hệ thống.</w:t>
      </w:r>
    </w:p>
    <w:p w14:paraId="2D1D0F6B" w14:textId="4058BDCB" w:rsidR="00912E45" w:rsidRPr="00380E31" w:rsidRDefault="00912E45" w:rsidP="000742DD">
      <w:pPr>
        <w:pStyle w:val="Heading3"/>
        <w:rPr>
          <w:lang w:eastAsia="vi-VN"/>
        </w:rPr>
      </w:pPr>
      <w:r w:rsidRPr="00380E31">
        <w:rPr>
          <w:lang w:eastAsia="vi-VN"/>
        </w:rPr>
        <w:lastRenderedPageBreak/>
        <w:t xml:space="preserve"> </w:t>
      </w:r>
      <w:bookmarkStart w:id="90" w:name="_Toc187795208"/>
      <w:r w:rsidRPr="00380E31">
        <w:rPr>
          <w:lang w:eastAsia="vi-VN"/>
        </w:rPr>
        <w:t>Luồng hoạt động đóng/ngắt</w:t>
      </w:r>
      <w:bookmarkEnd w:id="90"/>
    </w:p>
    <w:p w14:paraId="4EE53EEE" w14:textId="77777777" w:rsidR="00912E45" w:rsidRPr="00380E31" w:rsidRDefault="00912E45" w:rsidP="00380E31">
      <w:pPr>
        <w:numPr>
          <w:ilvl w:val="0"/>
          <w:numId w:val="61"/>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ESP32 nhận tín hiệu từ cảm biến.</w:t>
      </w:r>
    </w:p>
    <w:p w14:paraId="25587803" w14:textId="4FF6697F" w:rsidR="00912E45" w:rsidRPr="00380E31" w:rsidRDefault="00912E45" w:rsidP="00380E31">
      <w:pPr>
        <w:numPr>
          <w:ilvl w:val="0"/>
          <w:numId w:val="61"/>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Xử lý ngắt theo mức độ ưu tiên:</w:t>
      </w:r>
      <w:r w:rsidR="009744BF" w:rsidRPr="00380E31">
        <w:rPr>
          <w:rFonts w:eastAsia="Times New Roman" w:cs="Times New Roman"/>
          <w:sz w:val="28"/>
          <w:szCs w:val="28"/>
          <w:lang w:eastAsia="vi-VN"/>
        </w:rPr>
        <w:t xml:space="preserve"> </w:t>
      </w:r>
      <w:r w:rsidRPr="00380E31">
        <w:rPr>
          <w:rFonts w:eastAsia="Times New Roman" w:cs="Times New Roman"/>
          <w:sz w:val="28"/>
          <w:szCs w:val="28"/>
          <w:lang w:eastAsia="vi-VN"/>
        </w:rPr>
        <w:t>Ngắt cao hơn sẽ tạm ngừng xử lý ngắt ưu tiên thấp.</w:t>
      </w:r>
    </w:p>
    <w:p w14:paraId="4E00DA83" w14:textId="77777777" w:rsidR="00912E45" w:rsidRPr="00380E31" w:rsidRDefault="00912E45" w:rsidP="00380E31">
      <w:pPr>
        <w:numPr>
          <w:ilvl w:val="0"/>
          <w:numId w:val="61"/>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Lưu trữ dữ liệu và cập nhật trạng thái hệ thống.</w:t>
      </w:r>
    </w:p>
    <w:p w14:paraId="11CBC21D" w14:textId="77777777" w:rsidR="00912E45" w:rsidRPr="00380E31" w:rsidRDefault="00912E45" w:rsidP="00380E31">
      <w:pPr>
        <w:numPr>
          <w:ilvl w:val="0"/>
          <w:numId w:val="61"/>
        </w:numPr>
        <w:spacing w:before="100" w:beforeAutospacing="1" w:after="100" w:afterAutospacing="1" w:line="240" w:lineRule="auto"/>
        <w:rPr>
          <w:rFonts w:eastAsia="Times New Roman" w:cs="Times New Roman"/>
          <w:sz w:val="28"/>
          <w:szCs w:val="28"/>
          <w:lang w:eastAsia="vi-VN"/>
        </w:rPr>
      </w:pPr>
      <w:r w:rsidRPr="00380E31">
        <w:rPr>
          <w:rFonts w:eastAsia="Times New Roman" w:cs="Times New Roman"/>
          <w:sz w:val="28"/>
          <w:szCs w:val="28"/>
          <w:lang w:eastAsia="vi-VN"/>
        </w:rPr>
        <w:t>Tắt cảm biến hoặc chuyển hệ thống về chế độ tiết kiệm năng lượng khi không có sự kiện.</w:t>
      </w:r>
    </w:p>
    <w:p w14:paraId="50E282F0" w14:textId="77777777" w:rsidR="00912E45" w:rsidRPr="00380E31" w:rsidRDefault="00912E45" w:rsidP="00912E45">
      <w:pPr>
        <w:rPr>
          <w:rFonts w:cs="Times New Roman"/>
          <w:sz w:val="28"/>
          <w:szCs w:val="28"/>
        </w:rPr>
      </w:pPr>
    </w:p>
    <w:p w14:paraId="4E145E4F" w14:textId="76707B17" w:rsidR="53C868BA" w:rsidRDefault="00A90F19" w:rsidP="00B04DE9">
      <w:pPr>
        <w:pStyle w:val="Heading1"/>
        <w:rPr>
          <w:color w:val="FF0000"/>
        </w:rPr>
      </w:pPr>
      <w:bookmarkStart w:id="91" w:name="_Toc187795209"/>
      <w:r w:rsidRPr="581867B8">
        <w:lastRenderedPageBreak/>
        <w:t>THIẾT KẾ PHẦN MỀM</w:t>
      </w:r>
      <w:bookmarkEnd w:id="91"/>
      <w:r w:rsidR="008C113F" w:rsidRPr="581867B8">
        <w:rPr>
          <w:color w:val="FF0000"/>
        </w:rPr>
        <w:t xml:space="preserve"> </w:t>
      </w:r>
      <w:bookmarkEnd w:id="85"/>
    </w:p>
    <w:p w14:paraId="411041A2" w14:textId="1BD25FDB" w:rsidR="00EA1D93" w:rsidRPr="00380E31" w:rsidRDefault="00DF644A" w:rsidP="00DF644A">
      <w:pPr>
        <w:pStyle w:val="Heading2"/>
        <w:numPr>
          <w:ilvl w:val="0"/>
          <w:numId w:val="0"/>
        </w:numPr>
        <w:ind w:left="360"/>
        <w:rPr>
          <w:rFonts w:cs="Times New Roman"/>
        </w:rPr>
      </w:pPr>
      <w:bookmarkStart w:id="92" w:name="_Toc187795210"/>
      <w:r w:rsidRPr="00380E31">
        <w:rPr>
          <w:rFonts w:cs="Times New Roman"/>
        </w:rPr>
        <w:t>1</w:t>
      </w:r>
      <w:r w:rsidR="00B04DE9" w:rsidRPr="00380E31">
        <w:rPr>
          <w:rFonts w:cs="Times New Roman"/>
        </w:rPr>
        <w:t xml:space="preserve">. </w:t>
      </w:r>
      <w:r w:rsidR="00B04DE9" w:rsidRPr="00380E31">
        <w:rPr>
          <w:rFonts w:cs="Times New Roman"/>
          <w:lang w:val="vi"/>
        </w:rPr>
        <w:t>Sequence</w:t>
      </w:r>
      <w:r w:rsidR="008B7EDA" w:rsidRPr="00380E31">
        <w:rPr>
          <w:rFonts w:cs="Times New Roman"/>
        </w:rPr>
        <w:t xml:space="preserve"> Di</w:t>
      </w:r>
      <w:r w:rsidR="00A63CCC" w:rsidRPr="00380E31">
        <w:rPr>
          <w:rFonts w:cs="Times New Roman"/>
        </w:rPr>
        <w:t>a</w:t>
      </w:r>
      <w:r w:rsidR="008B7EDA" w:rsidRPr="00380E31">
        <w:rPr>
          <w:rFonts w:cs="Times New Roman"/>
        </w:rPr>
        <w:t>gram</w:t>
      </w:r>
      <w:bookmarkEnd w:id="92"/>
    </w:p>
    <w:p w14:paraId="78F66910" w14:textId="77777777" w:rsidR="00FB71DD" w:rsidRDefault="1CF86AA3" w:rsidP="00FB71DD">
      <w:pPr>
        <w:pStyle w:val="ListParagraph"/>
        <w:keepNext/>
        <w:ind w:left="360"/>
      </w:pPr>
      <w:r>
        <w:rPr>
          <w:noProof/>
          <w:lang w:val="vi-VN" w:eastAsia="vi-VN"/>
        </w:rPr>
        <w:drawing>
          <wp:inline distT="0" distB="0" distL="0" distR="0" wp14:anchorId="6AB4F1CC" wp14:editId="13B7C95C">
            <wp:extent cx="5334002" cy="6972300"/>
            <wp:effectExtent l="0" t="0" r="0" b="0"/>
            <wp:docPr id="1091990402" name="Picture 109199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5334002" cy="6972300"/>
                    </a:xfrm>
                    <a:prstGeom prst="rect">
                      <a:avLst/>
                    </a:prstGeom>
                  </pic:spPr>
                </pic:pic>
              </a:graphicData>
            </a:graphic>
          </wp:inline>
        </w:drawing>
      </w:r>
    </w:p>
    <w:p w14:paraId="6741F570" w14:textId="77777777" w:rsidR="00FB71DD" w:rsidRPr="001968FD" w:rsidRDefault="00FB71DD" w:rsidP="00FB71DD">
      <w:pPr>
        <w:pStyle w:val="Caption"/>
        <w:rPr>
          <w:rFonts w:cs="Times New Roman"/>
          <w:b/>
          <w:szCs w:val="28"/>
          <w:lang w:val="en-US"/>
        </w:rPr>
      </w:pPr>
      <w:r w:rsidRPr="00FB71DD">
        <w:rPr>
          <w:lang w:val="en-US"/>
        </w:rPr>
        <w:t xml:space="preserve">Hình </w:t>
      </w:r>
      <w:r>
        <w:fldChar w:fldCharType="begin"/>
      </w:r>
      <w:r w:rsidRPr="00FB71DD">
        <w:rPr>
          <w:lang w:val="en-US"/>
        </w:rPr>
        <w:instrText xml:space="preserve"> SEQ Hình \* ARABIC </w:instrText>
      </w:r>
      <w:r>
        <w:fldChar w:fldCharType="separate"/>
      </w:r>
      <w:r w:rsidRPr="00FB71DD">
        <w:rPr>
          <w:noProof/>
          <w:lang w:val="en-US"/>
        </w:rPr>
        <w:t>4</w:t>
      </w:r>
      <w:r>
        <w:fldChar w:fldCharType="end"/>
      </w:r>
      <w:r w:rsidRPr="00FB71DD">
        <w:rPr>
          <w:lang w:val="en-US"/>
        </w:rPr>
        <w:t>:</w:t>
      </w:r>
      <w:r>
        <w:rPr>
          <w:lang w:val="en-US"/>
        </w:rPr>
        <w:t xml:space="preserve"> </w:t>
      </w:r>
      <w:r w:rsidRPr="001968FD">
        <w:rPr>
          <w:lang w:val="en-US"/>
        </w:rPr>
        <w:t>Sequence diagram của hệ thống</w:t>
      </w:r>
    </w:p>
    <w:p w14:paraId="1393FBA5" w14:textId="6871B462" w:rsidR="6B0BC525" w:rsidRPr="00FB71DD" w:rsidRDefault="6B0BC525" w:rsidP="00FB71DD">
      <w:pPr>
        <w:pStyle w:val="Caption"/>
        <w:jc w:val="both"/>
        <w:rPr>
          <w:rFonts w:cs="Times New Roman"/>
          <w:lang w:val="en-US"/>
        </w:rPr>
      </w:pPr>
    </w:p>
    <w:p w14:paraId="6E30D0ED" w14:textId="76918C69" w:rsidR="4AB54C6E" w:rsidRDefault="4AB54C6E" w:rsidP="4AB54C6E"/>
    <w:p w14:paraId="7170BEA1" w14:textId="49515EAD" w:rsidR="374C69BC" w:rsidRPr="00380E31" w:rsidRDefault="374C69BC" w:rsidP="000742DD">
      <w:pPr>
        <w:pStyle w:val="Heading3"/>
        <w:numPr>
          <w:ilvl w:val="0"/>
          <w:numId w:val="0"/>
        </w:numPr>
      </w:pPr>
      <w:bookmarkStart w:id="93" w:name="_Toc187795211"/>
      <w:r w:rsidRPr="00380E31">
        <w:t>1.1. Thành phần và vai trò</w:t>
      </w:r>
      <w:bookmarkEnd w:id="93"/>
    </w:p>
    <w:p w14:paraId="366CE76A" w14:textId="3C43B06B" w:rsidR="374C69BC" w:rsidRPr="00380E31" w:rsidRDefault="374C69BC" w:rsidP="374C69BC">
      <w:pPr>
        <w:pStyle w:val="ListParagraph"/>
        <w:spacing w:before="0" w:after="0"/>
        <w:rPr>
          <w:rFonts w:eastAsia="Times New Roman" w:cs="Times New Roman"/>
          <w:sz w:val="28"/>
          <w:szCs w:val="28"/>
        </w:rPr>
      </w:pPr>
      <w:r w:rsidRPr="00380E31">
        <w:rPr>
          <w:rFonts w:eastAsia="Times New Roman" w:cs="Times New Roman"/>
          <w:sz w:val="28"/>
          <w:szCs w:val="28"/>
        </w:rPr>
        <w:t>- Sensors (Cảm biến): Bao gồm MPU-6050 (đo gia tốc và con quay hồi chuyển), MAX30102 (đo nhịp tim), SHT31 (đo nhiệt độ và độ ẩm), MAX9814 (micro).</w:t>
      </w:r>
    </w:p>
    <w:p w14:paraId="46B87D86" w14:textId="21497568" w:rsidR="374C69BC" w:rsidRPr="00380E31" w:rsidRDefault="374C69BC" w:rsidP="374C69BC">
      <w:pPr>
        <w:pStyle w:val="ListParagraph"/>
        <w:spacing w:before="0" w:after="0"/>
        <w:rPr>
          <w:rFonts w:eastAsia="Times New Roman" w:cs="Times New Roman"/>
          <w:sz w:val="28"/>
          <w:szCs w:val="28"/>
        </w:rPr>
      </w:pPr>
      <w:r w:rsidRPr="00380E31">
        <w:rPr>
          <w:rFonts w:eastAsia="Times New Roman" w:cs="Times New Roman"/>
          <w:sz w:val="28"/>
          <w:szCs w:val="28"/>
        </w:rPr>
        <w:t>- Microcontroller (Vi điều khiển): Điều phối hoạt động của cảm biến, xử lý dữ liệu, hiển thị lên OLED và gửi dữ liệu lên Cloud.</w:t>
      </w:r>
    </w:p>
    <w:p w14:paraId="190986F6" w14:textId="6FA295C8" w:rsidR="374C69BC" w:rsidRPr="00380E31" w:rsidRDefault="374C69BC" w:rsidP="374C69BC">
      <w:pPr>
        <w:pStyle w:val="ListParagraph"/>
        <w:spacing w:before="0" w:after="0"/>
        <w:rPr>
          <w:rFonts w:eastAsia="Times New Roman" w:cs="Times New Roman"/>
          <w:sz w:val="28"/>
          <w:szCs w:val="28"/>
        </w:rPr>
      </w:pPr>
      <w:r w:rsidRPr="00380E31">
        <w:rPr>
          <w:rFonts w:eastAsia="Times New Roman" w:cs="Times New Roman"/>
          <w:sz w:val="28"/>
          <w:szCs w:val="28"/>
        </w:rPr>
        <w:t>- OLED (Hiển thị): Màn hình hiển thị thông tin cảm biến theo thời gian thực.</w:t>
      </w:r>
    </w:p>
    <w:p w14:paraId="77A8FDAB" w14:textId="79B1B879" w:rsidR="374C69BC" w:rsidRPr="00380E31" w:rsidRDefault="374C69BC" w:rsidP="374C69BC">
      <w:pPr>
        <w:pStyle w:val="ListParagraph"/>
        <w:spacing w:before="0" w:after="0"/>
        <w:rPr>
          <w:rFonts w:eastAsia="Times New Roman" w:cs="Times New Roman"/>
          <w:sz w:val="28"/>
          <w:szCs w:val="28"/>
        </w:rPr>
      </w:pPr>
      <w:r w:rsidRPr="00380E31">
        <w:rPr>
          <w:rFonts w:eastAsia="Times New Roman" w:cs="Times New Roman"/>
          <w:sz w:val="28"/>
          <w:szCs w:val="28"/>
        </w:rPr>
        <w:t>- Cloud (Đám mây): Nhận dữ liệu từ microcontroller để lưu trữ hoặc phân tích.</w:t>
      </w:r>
    </w:p>
    <w:p w14:paraId="63B35A1C" w14:textId="29D512E5" w:rsidR="374C69BC" w:rsidRDefault="374C69BC" w:rsidP="374C69BC">
      <w:pPr>
        <w:spacing w:before="0" w:after="0"/>
      </w:pPr>
    </w:p>
    <w:p w14:paraId="6D6283BC" w14:textId="2F843364" w:rsidR="374C69BC" w:rsidRPr="00380E31" w:rsidRDefault="374C69BC" w:rsidP="000742DD">
      <w:pPr>
        <w:pStyle w:val="Heading3"/>
        <w:numPr>
          <w:ilvl w:val="0"/>
          <w:numId w:val="0"/>
        </w:numPr>
      </w:pPr>
      <w:bookmarkStart w:id="94" w:name="_Toc187795212"/>
      <w:r w:rsidRPr="00380E31">
        <w:t>1.2. Giải thích từng hàm trong Sequence Diagram</w:t>
      </w:r>
      <w:bookmarkEnd w:id="94"/>
    </w:p>
    <w:p w14:paraId="429B488F" w14:textId="65832DE3" w:rsidR="374C69BC" w:rsidRPr="00380E31" w:rsidRDefault="374C69BC" w:rsidP="00380E31">
      <w:pPr>
        <w:pStyle w:val="ListParagraph"/>
        <w:numPr>
          <w:ilvl w:val="0"/>
          <w:numId w:val="93"/>
        </w:numPr>
        <w:rPr>
          <w:rFonts w:eastAsia="Times New Roman" w:cs="Times New Roman"/>
          <w:bCs/>
          <w:sz w:val="28"/>
          <w:szCs w:val="28"/>
        </w:rPr>
      </w:pPr>
      <w:r w:rsidRPr="00380E31">
        <w:rPr>
          <w:rFonts w:eastAsia="Times New Roman" w:cs="Times New Roman"/>
          <w:b/>
          <w:bCs/>
          <w:sz w:val="28"/>
          <w:szCs w:val="28"/>
        </w:rPr>
        <w:t>Setup (Giai đoạn khởi tạo):</w:t>
      </w:r>
    </w:p>
    <w:p w14:paraId="23A986D8" w14:textId="74C099B2" w:rsidR="374C69BC" w:rsidRPr="00380E31" w:rsidRDefault="374C69BC" w:rsidP="00380E31">
      <w:pPr>
        <w:rPr>
          <w:rFonts w:eastAsia="Times New Roman" w:cs="Times New Roman"/>
          <w:sz w:val="28"/>
          <w:szCs w:val="28"/>
        </w:rPr>
      </w:pPr>
      <w:r w:rsidRPr="00380E31">
        <w:rPr>
          <w:rFonts w:eastAsia="Times New Roman" w:cs="Times New Roman"/>
          <w:sz w:val="28"/>
          <w:szCs w:val="28"/>
        </w:rPr>
        <w:t>mpu6050.begin():</w:t>
      </w:r>
    </w:p>
    <w:p w14:paraId="0952A2F8" w14:textId="5A218A25" w:rsidR="374C69BC" w:rsidRPr="00380E31" w:rsidRDefault="374C69BC" w:rsidP="00380E31">
      <w:pPr>
        <w:pStyle w:val="ListParagraph"/>
        <w:numPr>
          <w:ilvl w:val="0"/>
          <w:numId w:val="92"/>
        </w:numPr>
        <w:rPr>
          <w:rFonts w:eastAsia="Times New Roman" w:cs="Times New Roman"/>
          <w:sz w:val="28"/>
          <w:szCs w:val="28"/>
        </w:rPr>
      </w:pPr>
      <w:r w:rsidRPr="00380E31">
        <w:rPr>
          <w:rFonts w:eastAsia="Times New Roman" w:cs="Times New Roman"/>
          <w:sz w:val="28"/>
          <w:szCs w:val="28"/>
        </w:rPr>
        <w:t>Ý nghĩa: Khởi tạo cảm biến gia tốc và con quay hồi chuyển MPU-6050.</w:t>
      </w:r>
    </w:p>
    <w:p w14:paraId="5AE54F7D" w14:textId="43AA91E6" w:rsidR="374C69BC" w:rsidRPr="00380E31" w:rsidRDefault="374C69BC" w:rsidP="00380E31">
      <w:pPr>
        <w:pStyle w:val="ListParagraph"/>
        <w:numPr>
          <w:ilvl w:val="0"/>
          <w:numId w:val="92"/>
        </w:numPr>
        <w:rPr>
          <w:rFonts w:eastAsia="Times New Roman" w:cs="Times New Roman"/>
          <w:sz w:val="28"/>
          <w:szCs w:val="28"/>
        </w:rPr>
      </w:pPr>
      <w:r w:rsidRPr="00380E31">
        <w:rPr>
          <w:rFonts w:eastAsia="Times New Roman" w:cs="Times New Roman"/>
          <w:sz w:val="28"/>
          <w:szCs w:val="28"/>
        </w:rPr>
        <w:t>Kết nối: Microcontroller gửi tín hiệu khởi động (</w:t>
      </w:r>
      <w:r w:rsidR="004D5235" w:rsidRPr="00380E31">
        <w:rPr>
          <w:rFonts w:eastAsia="Consolas" w:cs="Times New Roman"/>
          <w:sz w:val="28"/>
          <w:szCs w:val="28"/>
        </w:rPr>
        <w:t>begin (</w:t>
      </w:r>
      <w:r w:rsidRPr="00380E31">
        <w:rPr>
          <w:rFonts w:eastAsia="Consolas" w:cs="Times New Roman"/>
          <w:sz w:val="28"/>
          <w:szCs w:val="28"/>
        </w:rPr>
        <w:t>)</w:t>
      </w:r>
      <w:r w:rsidRPr="00380E31">
        <w:rPr>
          <w:rFonts w:eastAsia="Times New Roman" w:cs="Times New Roman"/>
          <w:sz w:val="28"/>
          <w:szCs w:val="28"/>
        </w:rPr>
        <w:t>) đến cảm biến MPU-6050.</w:t>
      </w:r>
    </w:p>
    <w:p w14:paraId="4B209699" w14:textId="761516FA" w:rsidR="374C69BC" w:rsidRPr="00380E31" w:rsidRDefault="374C69BC" w:rsidP="00380E31">
      <w:pPr>
        <w:pStyle w:val="ListParagraph"/>
        <w:numPr>
          <w:ilvl w:val="0"/>
          <w:numId w:val="92"/>
        </w:numPr>
        <w:rPr>
          <w:rFonts w:eastAsia="Times New Roman" w:cs="Times New Roman"/>
          <w:sz w:val="28"/>
          <w:szCs w:val="28"/>
        </w:rPr>
      </w:pPr>
      <w:r w:rsidRPr="00380E31">
        <w:rPr>
          <w:rFonts w:eastAsia="Times New Roman" w:cs="Times New Roman"/>
          <w:sz w:val="28"/>
          <w:szCs w:val="28"/>
        </w:rPr>
        <w:t xml:space="preserve">Phản hồi: Cảm biến trả về </w:t>
      </w:r>
      <w:r w:rsidRPr="00380E31">
        <w:rPr>
          <w:rFonts w:eastAsia="Consolas" w:cs="Times New Roman"/>
          <w:sz w:val="28"/>
          <w:szCs w:val="28"/>
        </w:rPr>
        <w:t>respond</w:t>
      </w:r>
      <w:r w:rsidRPr="00380E31">
        <w:rPr>
          <w:rFonts w:eastAsia="Times New Roman" w:cs="Times New Roman"/>
          <w:sz w:val="28"/>
          <w:szCs w:val="28"/>
        </w:rPr>
        <w:t xml:space="preserve"> để báo hiệu khởi tạo thành công.</w:t>
      </w:r>
    </w:p>
    <w:p w14:paraId="2C9FAA2E" w14:textId="62BEA01A" w:rsidR="374C69BC" w:rsidRPr="00380E31" w:rsidRDefault="374C69BC" w:rsidP="00380E31">
      <w:pPr>
        <w:rPr>
          <w:rFonts w:eastAsia="Times New Roman" w:cs="Times New Roman"/>
          <w:sz w:val="28"/>
          <w:szCs w:val="28"/>
        </w:rPr>
      </w:pPr>
      <w:r w:rsidRPr="00380E31">
        <w:rPr>
          <w:rFonts w:eastAsia="Times New Roman" w:cs="Times New Roman"/>
          <w:sz w:val="28"/>
          <w:szCs w:val="28"/>
        </w:rPr>
        <w:t>max30102.begin():</w:t>
      </w:r>
    </w:p>
    <w:p w14:paraId="325F1865" w14:textId="47AB3DD7" w:rsidR="374C69BC" w:rsidRPr="00380E31" w:rsidRDefault="374C69BC" w:rsidP="00380E31">
      <w:pPr>
        <w:pStyle w:val="ListParagraph"/>
        <w:numPr>
          <w:ilvl w:val="0"/>
          <w:numId w:val="94"/>
        </w:numPr>
        <w:rPr>
          <w:rFonts w:eastAsia="Times New Roman" w:cs="Times New Roman"/>
          <w:sz w:val="28"/>
          <w:szCs w:val="28"/>
        </w:rPr>
      </w:pPr>
      <w:r w:rsidRPr="00380E31">
        <w:rPr>
          <w:rFonts w:eastAsia="Times New Roman" w:cs="Times New Roman"/>
          <w:sz w:val="28"/>
          <w:szCs w:val="28"/>
        </w:rPr>
        <w:t>Ý nghĩa: Khởi tạo cảm biến nhịp tim MAX30102.</w:t>
      </w:r>
    </w:p>
    <w:p w14:paraId="47F3D405" w14:textId="142F176C" w:rsidR="374C69BC" w:rsidRPr="00380E31" w:rsidRDefault="374C69BC" w:rsidP="00380E31">
      <w:pPr>
        <w:pStyle w:val="ListParagraph"/>
        <w:numPr>
          <w:ilvl w:val="0"/>
          <w:numId w:val="94"/>
        </w:numPr>
        <w:rPr>
          <w:rFonts w:eastAsia="Times New Roman" w:cs="Times New Roman"/>
          <w:sz w:val="28"/>
          <w:szCs w:val="28"/>
        </w:rPr>
      </w:pPr>
      <w:r w:rsidRPr="00380E31">
        <w:rPr>
          <w:rFonts w:eastAsia="Times New Roman" w:cs="Times New Roman"/>
          <w:sz w:val="28"/>
          <w:szCs w:val="28"/>
        </w:rPr>
        <w:t>Kết nối: Tương tự MPU-6050, microcontroller gửi lệnh khởi động và nhận phản hồi xác nhận từ cảm biến.</w:t>
      </w:r>
    </w:p>
    <w:p w14:paraId="319B6E42" w14:textId="6B489F2F" w:rsidR="374C69BC" w:rsidRPr="00380E31" w:rsidRDefault="374C69BC" w:rsidP="00380E31">
      <w:pPr>
        <w:rPr>
          <w:rFonts w:eastAsia="Times New Roman" w:cs="Times New Roman"/>
          <w:sz w:val="28"/>
          <w:szCs w:val="28"/>
        </w:rPr>
      </w:pPr>
      <w:r w:rsidRPr="00380E31">
        <w:rPr>
          <w:rFonts w:eastAsia="Times New Roman" w:cs="Times New Roman"/>
          <w:sz w:val="28"/>
          <w:szCs w:val="28"/>
        </w:rPr>
        <w:t>sht31.begin():</w:t>
      </w:r>
    </w:p>
    <w:p w14:paraId="3A458AA5" w14:textId="199DB126" w:rsidR="374C69BC" w:rsidRPr="00380E31" w:rsidRDefault="374C69BC" w:rsidP="00380E31">
      <w:pPr>
        <w:pStyle w:val="ListParagraph"/>
        <w:numPr>
          <w:ilvl w:val="0"/>
          <w:numId w:val="95"/>
        </w:numPr>
        <w:rPr>
          <w:rFonts w:eastAsia="Times New Roman" w:cs="Times New Roman"/>
          <w:sz w:val="28"/>
          <w:szCs w:val="28"/>
        </w:rPr>
      </w:pPr>
      <w:r w:rsidRPr="00380E31">
        <w:rPr>
          <w:rFonts w:eastAsia="Times New Roman" w:cs="Times New Roman"/>
          <w:sz w:val="28"/>
          <w:szCs w:val="28"/>
        </w:rPr>
        <w:t>Ý nghĩa: Khởi tạo cảm biến nhiệt độ - độ ẩm SHT31.</w:t>
      </w:r>
    </w:p>
    <w:p w14:paraId="35297C9C" w14:textId="497D349F" w:rsidR="374C69BC" w:rsidRPr="00380E31" w:rsidRDefault="374C69BC" w:rsidP="00380E31">
      <w:pPr>
        <w:pStyle w:val="ListParagraph"/>
        <w:numPr>
          <w:ilvl w:val="0"/>
          <w:numId w:val="95"/>
        </w:numPr>
        <w:rPr>
          <w:rFonts w:eastAsia="Times New Roman" w:cs="Times New Roman"/>
          <w:sz w:val="28"/>
          <w:szCs w:val="28"/>
        </w:rPr>
      </w:pPr>
      <w:r w:rsidRPr="00380E31">
        <w:rPr>
          <w:rFonts w:eastAsia="Times New Roman" w:cs="Times New Roman"/>
          <w:sz w:val="28"/>
          <w:szCs w:val="28"/>
        </w:rPr>
        <w:t>Kết nối: Microcontroller gửi lệnh khởi động, nhận phản hồi từ cảm biến để đảm bảo nó hoạt động.</w:t>
      </w:r>
    </w:p>
    <w:p w14:paraId="15691AE6" w14:textId="1D5F4777" w:rsidR="374C69BC" w:rsidRPr="00380E31" w:rsidRDefault="374C69BC" w:rsidP="00380E31">
      <w:pPr>
        <w:rPr>
          <w:rFonts w:eastAsia="Times New Roman" w:cs="Times New Roman"/>
          <w:sz w:val="28"/>
          <w:szCs w:val="28"/>
        </w:rPr>
      </w:pPr>
      <w:r w:rsidRPr="00380E31">
        <w:rPr>
          <w:rFonts w:eastAsia="Times New Roman" w:cs="Times New Roman"/>
          <w:sz w:val="28"/>
          <w:szCs w:val="28"/>
        </w:rPr>
        <w:t>max9814.begin():</w:t>
      </w:r>
    </w:p>
    <w:p w14:paraId="2820E136" w14:textId="44A50BE8" w:rsidR="374C69BC" w:rsidRPr="00380E31" w:rsidRDefault="374C69BC" w:rsidP="00380E31">
      <w:pPr>
        <w:pStyle w:val="ListParagraph"/>
        <w:numPr>
          <w:ilvl w:val="0"/>
          <w:numId w:val="96"/>
        </w:numPr>
        <w:rPr>
          <w:rFonts w:eastAsia="Times New Roman" w:cs="Times New Roman"/>
          <w:sz w:val="28"/>
          <w:szCs w:val="28"/>
        </w:rPr>
      </w:pPr>
      <w:r w:rsidRPr="00380E31">
        <w:rPr>
          <w:rFonts w:eastAsia="Times New Roman" w:cs="Times New Roman"/>
          <w:sz w:val="28"/>
          <w:szCs w:val="28"/>
        </w:rPr>
        <w:t>Ý nghĩa: Khởi tạo micro khuếch đại MAX9814.</w:t>
      </w:r>
    </w:p>
    <w:p w14:paraId="4FFCAD49" w14:textId="2E85346D" w:rsidR="374C69BC" w:rsidRPr="00380E31" w:rsidRDefault="374C69BC" w:rsidP="00380E31">
      <w:pPr>
        <w:pStyle w:val="ListParagraph"/>
        <w:numPr>
          <w:ilvl w:val="0"/>
          <w:numId w:val="96"/>
        </w:numPr>
        <w:rPr>
          <w:rFonts w:eastAsia="Times New Roman" w:cs="Times New Roman"/>
          <w:sz w:val="28"/>
          <w:szCs w:val="28"/>
        </w:rPr>
      </w:pPr>
      <w:r w:rsidRPr="00380E31">
        <w:rPr>
          <w:rFonts w:eastAsia="Times New Roman" w:cs="Times New Roman"/>
          <w:sz w:val="28"/>
          <w:szCs w:val="28"/>
        </w:rPr>
        <w:t>Kết nối: Tương tự các cảm biến khác, microcontroller khởi động và nhận phản hồi.</w:t>
      </w:r>
    </w:p>
    <w:p w14:paraId="5815D163" w14:textId="5A781967" w:rsidR="374C69BC" w:rsidRPr="00380E31" w:rsidRDefault="374C69BC" w:rsidP="00380E31">
      <w:pPr>
        <w:rPr>
          <w:rFonts w:eastAsia="Times New Roman" w:cs="Times New Roman"/>
          <w:sz w:val="28"/>
          <w:szCs w:val="28"/>
        </w:rPr>
      </w:pPr>
      <w:proofErr w:type="gramStart"/>
      <w:r w:rsidRPr="00380E31">
        <w:rPr>
          <w:rFonts w:eastAsia="Times New Roman" w:cs="Times New Roman"/>
          <w:sz w:val="28"/>
          <w:szCs w:val="28"/>
        </w:rPr>
        <w:t>wifi.begin</w:t>
      </w:r>
      <w:proofErr w:type="gramEnd"/>
      <w:r w:rsidRPr="00380E31">
        <w:rPr>
          <w:rFonts w:eastAsia="Times New Roman" w:cs="Times New Roman"/>
          <w:sz w:val="28"/>
          <w:szCs w:val="28"/>
        </w:rPr>
        <w:t>():</w:t>
      </w:r>
    </w:p>
    <w:p w14:paraId="7EA5FB5A" w14:textId="455DD5A0" w:rsidR="374C69BC" w:rsidRPr="00380E31" w:rsidRDefault="374C69BC" w:rsidP="00380E31">
      <w:pPr>
        <w:pStyle w:val="ListParagraph"/>
        <w:numPr>
          <w:ilvl w:val="0"/>
          <w:numId w:val="97"/>
        </w:numPr>
        <w:rPr>
          <w:rFonts w:eastAsia="Times New Roman" w:cs="Times New Roman"/>
          <w:sz w:val="28"/>
          <w:szCs w:val="28"/>
        </w:rPr>
      </w:pPr>
      <w:r w:rsidRPr="00380E31">
        <w:rPr>
          <w:rFonts w:eastAsia="Times New Roman" w:cs="Times New Roman"/>
          <w:sz w:val="28"/>
          <w:szCs w:val="28"/>
        </w:rPr>
        <w:lastRenderedPageBreak/>
        <w:t>Ý nghĩa: Kết nối Wi-Fi để chuẩn bị gửi dữ liệu lên Cloud.</w:t>
      </w:r>
    </w:p>
    <w:p w14:paraId="52446B24" w14:textId="6FD79088" w:rsidR="374C69BC" w:rsidRPr="00380E31" w:rsidRDefault="374C69BC" w:rsidP="00380E31">
      <w:pPr>
        <w:pStyle w:val="ListParagraph"/>
        <w:numPr>
          <w:ilvl w:val="0"/>
          <w:numId w:val="97"/>
        </w:numPr>
        <w:rPr>
          <w:rFonts w:eastAsia="Times New Roman" w:cs="Times New Roman"/>
          <w:sz w:val="28"/>
          <w:szCs w:val="28"/>
        </w:rPr>
      </w:pPr>
      <w:r w:rsidRPr="00380E31">
        <w:rPr>
          <w:rFonts w:eastAsia="Times New Roman" w:cs="Times New Roman"/>
          <w:sz w:val="28"/>
          <w:szCs w:val="28"/>
        </w:rPr>
        <w:t xml:space="preserve">Kết nối: Microcontroller gửi lệnh </w:t>
      </w:r>
      <w:proofErr w:type="gramStart"/>
      <w:r w:rsidRPr="00380E31">
        <w:rPr>
          <w:rFonts w:eastAsia="Consolas" w:cs="Times New Roman"/>
          <w:sz w:val="28"/>
          <w:szCs w:val="28"/>
        </w:rPr>
        <w:t>wifi.begin</w:t>
      </w:r>
      <w:proofErr w:type="gramEnd"/>
      <w:r w:rsidRPr="00380E31">
        <w:rPr>
          <w:rFonts w:eastAsia="Consolas" w:cs="Times New Roman"/>
          <w:sz w:val="28"/>
          <w:szCs w:val="28"/>
        </w:rPr>
        <w:t>()</w:t>
      </w:r>
      <w:r w:rsidRPr="00380E31">
        <w:rPr>
          <w:rFonts w:eastAsia="Times New Roman" w:cs="Times New Roman"/>
          <w:sz w:val="28"/>
          <w:szCs w:val="28"/>
        </w:rPr>
        <w:t xml:space="preserve"> và nhận phản hồi </w:t>
      </w:r>
      <w:r w:rsidRPr="00380E31">
        <w:rPr>
          <w:rFonts w:eastAsia="Consolas" w:cs="Times New Roman"/>
          <w:sz w:val="28"/>
          <w:szCs w:val="28"/>
        </w:rPr>
        <w:t>respond</w:t>
      </w:r>
      <w:r w:rsidRPr="00380E31">
        <w:rPr>
          <w:rFonts w:eastAsia="Times New Roman" w:cs="Times New Roman"/>
          <w:sz w:val="28"/>
          <w:szCs w:val="28"/>
        </w:rPr>
        <w:t xml:space="preserve"> nếu kết nối thành công.</w:t>
      </w:r>
    </w:p>
    <w:p w14:paraId="13D72BDA" w14:textId="588B0913" w:rsidR="374C69BC" w:rsidRPr="00380E31" w:rsidRDefault="374C69BC" w:rsidP="00380E31">
      <w:pPr>
        <w:rPr>
          <w:rFonts w:eastAsia="Times New Roman" w:cs="Times New Roman"/>
          <w:sz w:val="28"/>
          <w:szCs w:val="28"/>
        </w:rPr>
      </w:pPr>
      <w:proofErr w:type="gramStart"/>
      <w:r w:rsidRPr="00380E31">
        <w:rPr>
          <w:rFonts w:eastAsia="Times New Roman" w:cs="Times New Roman"/>
          <w:sz w:val="28"/>
          <w:szCs w:val="28"/>
        </w:rPr>
        <w:t>display.begin</w:t>
      </w:r>
      <w:proofErr w:type="gramEnd"/>
      <w:r w:rsidRPr="00380E31">
        <w:rPr>
          <w:rFonts w:eastAsia="Times New Roman" w:cs="Times New Roman"/>
          <w:sz w:val="28"/>
          <w:szCs w:val="28"/>
        </w:rPr>
        <w:t>() / display.clearDisplay():</w:t>
      </w:r>
    </w:p>
    <w:p w14:paraId="51CAE4A7" w14:textId="539C2BB7" w:rsidR="374C69BC" w:rsidRPr="00380E31" w:rsidRDefault="374C69BC" w:rsidP="00380E31">
      <w:pPr>
        <w:pStyle w:val="ListParagraph"/>
        <w:numPr>
          <w:ilvl w:val="0"/>
          <w:numId w:val="98"/>
        </w:numPr>
        <w:rPr>
          <w:rFonts w:eastAsia="Times New Roman" w:cs="Times New Roman"/>
          <w:sz w:val="28"/>
          <w:szCs w:val="28"/>
        </w:rPr>
      </w:pPr>
      <w:r w:rsidRPr="00380E31">
        <w:rPr>
          <w:rFonts w:eastAsia="Times New Roman" w:cs="Times New Roman"/>
          <w:sz w:val="28"/>
          <w:szCs w:val="28"/>
        </w:rPr>
        <w:t>Ý nghĩa: Khởi tạo màn hình OLED và xóa dữ liệu hiển thị cũ.</w:t>
      </w:r>
    </w:p>
    <w:p w14:paraId="381F70AC" w14:textId="394B04EF" w:rsidR="374C69BC" w:rsidRDefault="374C69BC" w:rsidP="00380E31">
      <w:pPr>
        <w:pStyle w:val="ListParagraph"/>
        <w:numPr>
          <w:ilvl w:val="0"/>
          <w:numId w:val="98"/>
        </w:numPr>
        <w:rPr>
          <w:rFonts w:eastAsia="Times New Roman" w:cs="Times New Roman"/>
          <w:sz w:val="28"/>
          <w:szCs w:val="28"/>
        </w:rPr>
      </w:pPr>
      <w:r w:rsidRPr="00380E31">
        <w:rPr>
          <w:rFonts w:eastAsia="Times New Roman" w:cs="Times New Roman"/>
          <w:sz w:val="28"/>
          <w:szCs w:val="28"/>
        </w:rPr>
        <w:t>Kết nối: Microcontroller khởi động màn hình OLED và nhận phản hồi xác nhận.</w:t>
      </w:r>
    </w:p>
    <w:p w14:paraId="3A92E564" w14:textId="77777777" w:rsidR="00941693" w:rsidRPr="00380E31" w:rsidRDefault="00941693" w:rsidP="00941693">
      <w:pPr>
        <w:pStyle w:val="ListParagraph"/>
        <w:ind w:left="360"/>
        <w:rPr>
          <w:rFonts w:eastAsia="Times New Roman" w:cs="Times New Roman"/>
          <w:sz w:val="28"/>
          <w:szCs w:val="28"/>
        </w:rPr>
      </w:pPr>
    </w:p>
    <w:p w14:paraId="650267F7" w14:textId="24D380B4" w:rsidR="374C69BC" w:rsidRPr="00941693" w:rsidRDefault="374C69BC" w:rsidP="00941693">
      <w:pPr>
        <w:pStyle w:val="ListParagraph"/>
        <w:numPr>
          <w:ilvl w:val="0"/>
          <w:numId w:val="93"/>
        </w:numPr>
        <w:rPr>
          <w:rFonts w:eastAsia="Times New Roman" w:cs="Times New Roman"/>
          <w:bCs/>
          <w:sz w:val="28"/>
          <w:szCs w:val="28"/>
        </w:rPr>
      </w:pPr>
      <w:r w:rsidRPr="00941693">
        <w:rPr>
          <w:rFonts w:eastAsia="Times New Roman" w:cs="Times New Roman"/>
          <w:b/>
          <w:bCs/>
          <w:sz w:val="28"/>
          <w:szCs w:val="28"/>
        </w:rPr>
        <w:t>Loop (Vòng lặp chính):</w:t>
      </w:r>
    </w:p>
    <w:p w14:paraId="036D3A7B" w14:textId="3ABC2A35" w:rsidR="374C69BC" w:rsidRPr="00941693" w:rsidRDefault="374C69BC" w:rsidP="00941693">
      <w:pPr>
        <w:spacing w:before="240" w:after="240"/>
        <w:rPr>
          <w:rFonts w:eastAsia="Times New Roman" w:cs="Times New Roman"/>
          <w:sz w:val="28"/>
          <w:szCs w:val="28"/>
        </w:rPr>
      </w:pPr>
      <w:r w:rsidRPr="00941693">
        <w:rPr>
          <w:rFonts w:eastAsia="Times New Roman" w:cs="Times New Roman"/>
          <w:sz w:val="28"/>
          <w:szCs w:val="28"/>
        </w:rPr>
        <w:t>MPU-6050 (Motion Data):</w:t>
      </w:r>
    </w:p>
    <w:p w14:paraId="341A7FE0" w14:textId="39E34AE1" w:rsidR="374C69BC" w:rsidRPr="00380E31" w:rsidRDefault="374C69BC" w:rsidP="00941693">
      <w:pPr>
        <w:spacing w:before="0" w:after="0"/>
        <w:rPr>
          <w:rFonts w:eastAsia="Times New Roman" w:cs="Times New Roman"/>
          <w:sz w:val="28"/>
          <w:szCs w:val="28"/>
        </w:rPr>
      </w:pPr>
      <w:proofErr w:type="gramStart"/>
      <w:r w:rsidRPr="00380E31">
        <w:rPr>
          <w:rFonts w:eastAsia="Times New Roman" w:cs="Times New Roman"/>
          <w:sz w:val="28"/>
          <w:szCs w:val="28"/>
        </w:rPr>
        <w:t>A,mpu</w:t>
      </w:r>
      <w:proofErr w:type="gramEnd"/>
      <w:r w:rsidRPr="00380E31">
        <w:rPr>
          <w:rFonts w:eastAsia="Times New Roman" w:cs="Times New Roman"/>
          <w:sz w:val="28"/>
          <w:szCs w:val="28"/>
        </w:rPr>
        <w:t>.readAcceleration():</w:t>
      </w:r>
    </w:p>
    <w:p w14:paraId="3F800D06" w14:textId="5AC198E3" w:rsidR="374C69BC" w:rsidRPr="00380E31" w:rsidRDefault="374C69BC" w:rsidP="00941693">
      <w:pPr>
        <w:pStyle w:val="ListParagraph"/>
        <w:numPr>
          <w:ilvl w:val="0"/>
          <w:numId w:val="99"/>
        </w:numPr>
        <w:spacing w:before="0" w:after="0"/>
        <w:rPr>
          <w:rFonts w:eastAsia="Times New Roman" w:cs="Times New Roman"/>
          <w:sz w:val="28"/>
          <w:szCs w:val="28"/>
        </w:rPr>
      </w:pPr>
      <w:r w:rsidRPr="00380E31">
        <w:rPr>
          <w:rFonts w:eastAsia="Times New Roman" w:cs="Times New Roman"/>
          <w:sz w:val="28"/>
          <w:szCs w:val="28"/>
        </w:rPr>
        <w:t>Ý nghĩa: Đọc dữ liệu gia tốc từ cảm biến MPU-6050.</w:t>
      </w:r>
    </w:p>
    <w:p w14:paraId="6A142EBA" w14:textId="5CA1E54E" w:rsidR="374C69BC" w:rsidRPr="00380E31" w:rsidRDefault="374C69BC" w:rsidP="00941693">
      <w:pPr>
        <w:pStyle w:val="ListParagraph"/>
        <w:numPr>
          <w:ilvl w:val="0"/>
          <w:numId w:val="99"/>
        </w:numPr>
        <w:spacing w:before="0" w:after="0"/>
        <w:rPr>
          <w:rFonts w:eastAsia="Times New Roman" w:cs="Times New Roman"/>
          <w:sz w:val="28"/>
          <w:szCs w:val="28"/>
        </w:rPr>
      </w:pPr>
      <w:r w:rsidRPr="00380E31">
        <w:rPr>
          <w:rFonts w:eastAsia="Times New Roman" w:cs="Times New Roman"/>
          <w:sz w:val="28"/>
          <w:szCs w:val="28"/>
        </w:rPr>
        <w:t xml:space="preserve">Dữ liệu: Trả về </w:t>
      </w:r>
      <w:r w:rsidRPr="00380E31">
        <w:rPr>
          <w:rFonts w:eastAsia="Consolas" w:cs="Times New Roman"/>
          <w:sz w:val="28"/>
          <w:szCs w:val="28"/>
        </w:rPr>
        <w:t>accData</w:t>
      </w:r>
      <w:r w:rsidRPr="00380E31">
        <w:rPr>
          <w:rFonts w:eastAsia="Times New Roman" w:cs="Times New Roman"/>
          <w:sz w:val="28"/>
          <w:szCs w:val="28"/>
        </w:rPr>
        <w:t xml:space="preserve"> (dữ liệu gia tốc).</w:t>
      </w:r>
    </w:p>
    <w:p w14:paraId="04EB8C8D" w14:textId="24E92D32" w:rsidR="374C69BC" w:rsidRPr="00380E31" w:rsidRDefault="374C69BC" w:rsidP="00941693">
      <w:pPr>
        <w:spacing w:before="0" w:after="0"/>
        <w:rPr>
          <w:rFonts w:eastAsia="Times New Roman" w:cs="Times New Roman"/>
          <w:sz w:val="28"/>
          <w:szCs w:val="28"/>
        </w:rPr>
      </w:pPr>
      <w:proofErr w:type="gramStart"/>
      <w:r w:rsidRPr="00380E31">
        <w:rPr>
          <w:rFonts w:eastAsia="Times New Roman" w:cs="Times New Roman"/>
          <w:sz w:val="28"/>
          <w:szCs w:val="28"/>
        </w:rPr>
        <w:t>B,mpu</w:t>
      </w:r>
      <w:proofErr w:type="gramEnd"/>
      <w:r w:rsidRPr="00380E31">
        <w:rPr>
          <w:rFonts w:eastAsia="Times New Roman" w:cs="Times New Roman"/>
          <w:sz w:val="28"/>
          <w:szCs w:val="28"/>
        </w:rPr>
        <w:t>.readGyroscope():</w:t>
      </w:r>
    </w:p>
    <w:p w14:paraId="5726B0EC" w14:textId="646A5E38" w:rsidR="374C69BC" w:rsidRPr="00380E31" w:rsidRDefault="374C69BC" w:rsidP="00941693">
      <w:pPr>
        <w:pStyle w:val="ListParagraph"/>
        <w:numPr>
          <w:ilvl w:val="0"/>
          <w:numId w:val="100"/>
        </w:numPr>
        <w:spacing w:before="0" w:after="0"/>
        <w:rPr>
          <w:rFonts w:eastAsia="Times New Roman" w:cs="Times New Roman"/>
          <w:sz w:val="28"/>
          <w:szCs w:val="28"/>
        </w:rPr>
      </w:pPr>
      <w:r w:rsidRPr="00380E31">
        <w:rPr>
          <w:rFonts w:eastAsia="Times New Roman" w:cs="Times New Roman"/>
          <w:sz w:val="28"/>
          <w:szCs w:val="28"/>
        </w:rPr>
        <w:t>Ý nghĩa: Đọc dữ liệu con quay hồi chuyển.</w:t>
      </w:r>
    </w:p>
    <w:p w14:paraId="0FCBFAB7" w14:textId="462C18B7" w:rsidR="374C69BC" w:rsidRPr="00380E31" w:rsidRDefault="374C69BC" w:rsidP="00941693">
      <w:pPr>
        <w:pStyle w:val="ListParagraph"/>
        <w:numPr>
          <w:ilvl w:val="0"/>
          <w:numId w:val="100"/>
        </w:numPr>
        <w:spacing w:before="0" w:after="0"/>
        <w:rPr>
          <w:rFonts w:eastAsia="Times New Roman" w:cs="Times New Roman"/>
          <w:sz w:val="28"/>
          <w:szCs w:val="28"/>
        </w:rPr>
      </w:pPr>
      <w:r w:rsidRPr="00380E31">
        <w:rPr>
          <w:rFonts w:eastAsia="Times New Roman" w:cs="Times New Roman"/>
          <w:sz w:val="28"/>
          <w:szCs w:val="28"/>
        </w:rPr>
        <w:t xml:space="preserve">Dữ liệu: Trả về </w:t>
      </w:r>
      <w:r w:rsidRPr="00380E31">
        <w:rPr>
          <w:rFonts w:eastAsia="Consolas" w:cs="Times New Roman"/>
          <w:sz w:val="28"/>
          <w:szCs w:val="28"/>
        </w:rPr>
        <w:t>gyroData</w:t>
      </w:r>
      <w:r w:rsidRPr="00380E31">
        <w:rPr>
          <w:rFonts w:eastAsia="Times New Roman" w:cs="Times New Roman"/>
          <w:sz w:val="28"/>
          <w:szCs w:val="28"/>
        </w:rPr>
        <w:t>.</w:t>
      </w:r>
    </w:p>
    <w:p w14:paraId="3545FBC1" w14:textId="377226A7" w:rsidR="374C69BC" w:rsidRPr="00941693" w:rsidRDefault="374C69BC" w:rsidP="00941693">
      <w:pPr>
        <w:spacing w:before="240" w:after="240"/>
        <w:rPr>
          <w:rFonts w:eastAsia="Times New Roman" w:cs="Times New Roman"/>
          <w:sz w:val="28"/>
          <w:szCs w:val="28"/>
        </w:rPr>
      </w:pPr>
      <w:r w:rsidRPr="00941693">
        <w:rPr>
          <w:rFonts w:eastAsia="Times New Roman" w:cs="Times New Roman"/>
          <w:sz w:val="28"/>
          <w:szCs w:val="28"/>
        </w:rPr>
        <w:t>MAX30102 (Heart Rate Data):</w:t>
      </w:r>
    </w:p>
    <w:p w14:paraId="2C5529CF" w14:textId="2FDE44DA" w:rsidR="374C69BC" w:rsidRPr="00941693" w:rsidRDefault="374C69BC" w:rsidP="00941693">
      <w:pPr>
        <w:spacing w:before="0" w:after="0"/>
        <w:rPr>
          <w:rFonts w:eastAsia="Times New Roman" w:cs="Times New Roman"/>
          <w:sz w:val="28"/>
          <w:szCs w:val="28"/>
        </w:rPr>
      </w:pPr>
      <w:r w:rsidRPr="00941693">
        <w:rPr>
          <w:rFonts w:eastAsia="Times New Roman" w:cs="Times New Roman"/>
          <w:sz w:val="28"/>
          <w:szCs w:val="28"/>
        </w:rPr>
        <w:t>max30102.readHeartRate():</w:t>
      </w:r>
    </w:p>
    <w:p w14:paraId="6E4B4917" w14:textId="5DB7D0A5" w:rsidR="374C69BC" w:rsidRPr="00380E31" w:rsidRDefault="374C69BC" w:rsidP="00941693">
      <w:pPr>
        <w:pStyle w:val="ListParagraph"/>
        <w:numPr>
          <w:ilvl w:val="0"/>
          <w:numId w:val="101"/>
        </w:numPr>
        <w:spacing w:before="0" w:after="0"/>
        <w:rPr>
          <w:rFonts w:eastAsia="Times New Roman" w:cs="Times New Roman"/>
          <w:sz w:val="28"/>
          <w:szCs w:val="28"/>
        </w:rPr>
      </w:pPr>
      <w:r w:rsidRPr="00380E31">
        <w:rPr>
          <w:rFonts w:eastAsia="Times New Roman" w:cs="Times New Roman"/>
          <w:sz w:val="28"/>
          <w:szCs w:val="28"/>
        </w:rPr>
        <w:t>Ý nghĩa: Đọc dữ liệu nhịp tim từ cảm biến MAX30102.</w:t>
      </w:r>
    </w:p>
    <w:p w14:paraId="46E45065" w14:textId="13B111E3" w:rsidR="374C69BC" w:rsidRPr="00380E31" w:rsidRDefault="374C69BC" w:rsidP="00941693">
      <w:pPr>
        <w:pStyle w:val="ListParagraph"/>
        <w:numPr>
          <w:ilvl w:val="0"/>
          <w:numId w:val="101"/>
        </w:numPr>
        <w:spacing w:before="0" w:after="0"/>
        <w:rPr>
          <w:rFonts w:eastAsia="Times New Roman" w:cs="Times New Roman"/>
          <w:sz w:val="28"/>
          <w:szCs w:val="28"/>
        </w:rPr>
      </w:pPr>
      <w:r w:rsidRPr="00380E31">
        <w:rPr>
          <w:rFonts w:eastAsia="Times New Roman" w:cs="Times New Roman"/>
          <w:sz w:val="28"/>
          <w:szCs w:val="28"/>
        </w:rPr>
        <w:t xml:space="preserve">Dữ liệu: Trả về </w:t>
      </w:r>
      <w:r w:rsidRPr="00380E31">
        <w:rPr>
          <w:rFonts w:eastAsia="Consolas" w:cs="Times New Roman"/>
          <w:sz w:val="28"/>
          <w:szCs w:val="28"/>
        </w:rPr>
        <w:t>heartRateData</w:t>
      </w:r>
      <w:r w:rsidRPr="00380E31">
        <w:rPr>
          <w:rFonts w:eastAsia="Times New Roman" w:cs="Times New Roman"/>
          <w:sz w:val="28"/>
          <w:szCs w:val="28"/>
        </w:rPr>
        <w:t xml:space="preserve"> (giá trị nhịp tim).</w:t>
      </w:r>
    </w:p>
    <w:p w14:paraId="63F39623" w14:textId="51BF7476" w:rsidR="374C69BC" w:rsidRPr="00941693" w:rsidRDefault="374C69BC" w:rsidP="00941693">
      <w:pPr>
        <w:spacing w:before="240" w:after="240"/>
        <w:rPr>
          <w:rFonts w:eastAsia="Times New Roman" w:cs="Times New Roman"/>
          <w:sz w:val="28"/>
          <w:szCs w:val="28"/>
        </w:rPr>
      </w:pPr>
      <w:r w:rsidRPr="00941693">
        <w:rPr>
          <w:rFonts w:eastAsia="Times New Roman" w:cs="Times New Roman"/>
          <w:sz w:val="28"/>
          <w:szCs w:val="28"/>
        </w:rPr>
        <w:t>SHT31 (Temperature Data):</w:t>
      </w:r>
    </w:p>
    <w:p w14:paraId="680BFF2E" w14:textId="6F817949" w:rsidR="374C69BC" w:rsidRPr="00941693" w:rsidRDefault="374C69BC" w:rsidP="00941693">
      <w:pPr>
        <w:spacing w:before="0" w:after="0"/>
        <w:rPr>
          <w:rFonts w:eastAsia="Times New Roman" w:cs="Times New Roman"/>
          <w:sz w:val="28"/>
          <w:szCs w:val="28"/>
        </w:rPr>
      </w:pPr>
      <w:r w:rsidRPr="00941693">
        <w:rPr>
          <w:rFonts w:eastAsia="Times New Roman" w:cs="Times New Roman"/>
          <w:sz w:val="28"/>
          <w:szCs w:val="28"/>
        </w:rPr>
        <w:t>sht31.readTemperature():</w:t>
      </w:r>
    </w:p>
    <w:p w14:paraId="506D98D7" w14:textId="5DA9039E" w:rsidR="374C69BC" w:rsidRPr="00380E31" w:rsidRDefault="374C69BC" w:rsidP="00941693">
      <w:pPr>
        <w:pStyle w:val="ListParagraph"/>
        <w:numPr>
          <w:ilvl w:val="0"/>
          <w:numId w:val="102"/>
        </w:numPr>
        <w:spacing w:before="0" w:after="0"/>
        <w:rPr>
          <w:rFonts w:eastAsia="Times New Roman" w:cs="Times New Roman"/>
          <w:sz w:val="28"/>
          <w:szCs w:val="28"/>
        </w:rPr>
      </w:pPr>
      <w:r w:rsidRPr="00380E31">
        <w:rPr>
          <w:rFonts w:eastAsia="Times New Roman" w:cs="Times New Roman"/>
          <w:sz w:val="28"/>
          <w:szCs w:val="28"/>
        </w:rPr>
        <w:t>Ý nghĩa: Đọc dữ liệu nhiệt độ từ cảm biến SHT31.</w:t>
      </w:r>
    </w:p>
    <w:p w14:paraId="0E38FE81" w14:textId="48D7A468" w:rsidR="374C69BC" w:rsidRPr="00380E31" w:rsidRDefault="374C69BC" w:rsidP="00941693">
      <w:pPr>
        <w:pStyle w:val="ListParagraph"/>
        <w:numPr>
          <w:ilvl w:val="0"/>
          <w:numId w:val="102"/>
        </w:numPr>
        <w:spacing w:before="0" w:after="0"/>
        <w:rPr>
          <w:rFonts w:eastAsia="Times New Roman" w:cs="Times New Roman"/>
          <w:sz w:val="28"/>
          <w:szCs w:val="28"/>
        </w:rPr>
      </w:pPr>
      <w:r w:rsidRPr="00380E31">
        <w:rPr>
          <w:rFonts w:eastAsia="Times New Roman" w:cs="Times New Roman"/>
          <w:sz w:val="28"/>
          <w:szCs w:val="28"/>
        </w:rPr>
        <w:t xml:space="preserve">Dữ liệu: Trả về </w:t>
      </w:r>
      <w:r w:rsidRPr="00380E31">
        <w:rPr>
          <w:rFonts w:eastAsia="Consolas" w:cs="Times New Roman"/>
          <w:sz w:val="28"/>
          <w:szCs w:val="28"/>
        </w:rPr>
        <w:t>tempData</w:t>
      </w:r>
      <w:r w:rsidRPr="00380E31">
        <w:rPr>
          <w:rFonts w:eastAsia="Times New Roman" w:cs="Times New Roman"/>
          <w:sz w:val="28"/>
          <w:szCs w:val="28"/>
        </w:rPr>
        <w:t xml:space="preserve"> (nhiệt độ).</w:t>
      </w:r>
    </w:p>
    <w:p w14:paraId="3D1DEC85" w14:textId="52931E04" w:rsidR="374C69BC" w:rsidRPr="00941693" w:rsidRDefault="374C69BC" w:rsidP="00941693">
      <w:pPr>
        <w:spacing w:before="240" w:after="240"/>
        <w:rPr>
          <w:rFonts w:eastAsia="Times New Roman" w:cs="Times New Roman"/>
          <w:sz w:val="28"/>
          <w:szCs w:val="28"/>
        </w:rPr>
      </w:pPr>
      <w:r w:rsidRPr="00941693">
        <w:rPr>
          <w:rFonts w:eastAsia="Times New Roman" w:cs="Times New Roman"/>
          <w:sz w:val="28"/>
          <w:szCs w:val="28"/>
        </w:rPr>
        <w:t>MAX9814 (Sound Data):</w:t>
      </w:r>
    </w:p>
    <w:p w14:paraId="1C603288" w14:textId="1DCF5819" w:rsidR="374C69BC" w:rsidRPr="00941693" w:rsidRDefault="374C69BC" w:rsidP="00941693">
      <w:pPr>
        <w:spacing w:before="0" w:after="0"/>
        <w:rPr>
          <w:rFonts w:eastAsia="Times New Roman" w:cs="Times New Roman"/>
          <w:sz w:val="28"/>
          <w:szCs w:val="28"/>
        </w:rPr>
      </w:pPr>
      <w:r w:rsidRPr="00941693">
        <w:rPr>
          <w:rFonts w:eastAsia="Times New Roman" w:cs="Times New Roman"/>
          <w:sz w:val="28"/>
          <w:szCs w:val="28"/>
        </w:rPr>
        <w:t>max9814.readSound():</w:t>
      </w:r>
    </w:p>
    <w:p w14:paraId="64B26621" w14:textId="07356BCB" w:rsidR="374C69BC" w:rsidRPr="00380E31" w:rsidRDefault="374C69BC" w:rsidP="00941693">
      <w:pPr>
        <w:pStyle w:val="ListParagraph"/>
        <w:numPr>
          <w:ilvl w:val="0"/>
          <w:numId w:val="103"/>
        </w:numPr>
        <w:spacing w:before="0" w:after="0"/>
        <w:rPr>
          <w:rFonts w:eastAsia="Times New Roman" w:cs="Times New Roman"/>
          <w:sz w:val="28"/>
          <w:szCs w:val="28"/>
        </w:rPr>
      </w:pPr>
      <w:r w:rsidRPr="00380E31">
        <w:rPr>
          <w:rFonts w:eastAsia="Times New Roman" w:cs="Times New Roman"/>
          <w:sz w:val="28"/>
          <w:szCs w:val="28"/>
        </w:rPr>
        <w:t>Ý nghĩa: Đọc mức âm thanh từ micro MAX9814.</w:t>
      </w:r>
    </w:p>
    <w:p w14:paraId="1CE6FE83" w14:textId="5DF829A7" w:rsidR="374C69BC" w:rsidRDefault="374C69BC" w:rsidP="00941693">
      <w:pPr>
        <w:pStyle w:val="ListParagraph"/>
        <w:numPr>
          <w:ilvl w:val="0"/>
          <w:numId w:val="103"/>
        </w:numPr>
        <w:spacing w:before="0" w:after="0"/>
        <w:rPr>
          <w:rFonts w:eastAsia="Times New Roman" w:cs="Times New Roman"/>
          <w:sz w:val="28"/>
          <w:szCs w:val="28"/>
        </w:rPr>
      </w:pPr>
      <w:r w:rsidRPr="00380E31">
        <w:rPr>
          <w:rFonts w:eastAsia="Times New Roman" w:cs="Times New Roman"/>
          <w:sz w:val="28"/>
          <w:szCs w:val="28"/>
        </w:rPr>
        <w:t xml:space="preserve">Dữ liệu: Trả về </w:t>
      </w:r>
      <w:r w:rsidRPr="00380E31">
        <w:rPr>
          <w:rFonts w:eastAsia="Consolas" w:cs="Times New Roman"/>
          <w:sz w:val="28"/>
          <w:szCs w:val="28"/>
        </w:rPr>
        <w:t>soundData</w:t>
      </w:r>
      <w:r w:rsidRPr="00380E31">
        <w:rPr>
          <w:rFonts w:eastAsia="Times New Roman" w:cs="Times New Roman"/>
          <w:sz w:val="28"/>
          <w:szCs w:val="28"/>
        </w:rPr>
        <w:t xml:space="preserve"> (dữ liệu âm thanh, có thể là mức độ decibel).</w:t>
      </w:r>
    </w:p>
    <w:p w14:paraId="7CCE8F35" w14:textId="77777777" w:rsidR="00941693" w:rsidRPr="00380E31" w:rsidRDefault="00941693" w:rsidP="00941693">
      <w:pPr>
        <w:pStyle w:val="ListParagraph"/>
        <w:spacing w:before="0" w:after="0"/>
        <w:ind w:left="1800"/>
        <w:rPr>
          <w:rFonts w:eastAsia="Times New Roman" w:cs="Times New Roman"/>
          <w:sz w:val="28"/>
          <w:szCs w:val="28"/>
        </w:rPr>
      </w:pPr>
    </w:p>
    <w:p w14:paraId="55265220" w14:textId="07E91925" w:rsidR="374C69BC" w:rsidRPr="00941693" w:rsidRDefault="374C69BC" w:rsidP="00941693">
      <w:pPr>
        <w:pStyle w:val="ListParagraph"/>
        <w:numPr>
          <w:ilvl w:val="0"/>
          <w:numId w:val="93"/>
        </w:numPr>
        <w:spacing w:before="240" w:after="240"/>
        <w:rPr>
          <w:rFonts w:eastAsia="Times New Roman" w:cs="Times New Roman"/>
          <w:b/>
          <w:bCs/>
          <w:sz w:val="28"/>
          <w:szCs w:val="28"/>
        </w:rPr>
      </w:pPr>
      <w:r w:rsidRPr="00941693">
        <w:rPr>
          <w:rFonts w:eastAsia="Times New Roman" w:cs="Times New Roman"/>
          <w:b/>
          <w:bCs/>
          <w:sz w:val="28"/>
          <w:szCs w:val="28"/>
        </w:rPr>
        <w:lastRenderedPageBreak/>
        <w:t>Hiển thị dữ liệu trên OLED:</w:t>
      </w:r>
    </w:p>
    <w:p w14:paraId="7C2067BB" w14:textId="3F26864D" w:rsidR="374C69BC" w:rsidRPr="00941693" w:rsidRDefault="374C69BC" w:rsidP="00941693">
      <w:pPr>
        <w:pStyle w:val="ListParagraph"/>
        <w:numPr>
          <w:ilvl w:val="0"/>
          <w:numId w:val="105"/>
        </w:numPr>
        <w:spacing w:before="0" w:after="0"/>
        <w:rPr>
          <w:rFonts w:eastAsia="Times New Roman" w:cs="Times New Roman"/>
          <w:sz w:val="28"/>
          <w:szCs w:val="28"/>
        </w:rPr>
      </w:pPr>
      <w:r w:rsidRPr="00941693">
        <w:rPr>
          <w:rFonts w:eastAsia="Times New Roman" w:cs="Times New Roman"/>
          <w:sz w:val="28"/>
          <w:szCs w:val="28"/>
        </w:rPr>
        <w:t>displayMotionData</w:t>
      </w:r>
      <w:r w:rsidR="00E74AD1" w:rsidRPr="00941693">
        <w:rPr>
          <w:rFonts w:eastAsia="Times New Roman" w:cs="Times New Roman"/>
          <w:sz w:val="28"/>
          <w:szCs w:val="28"/>
        </w:rPr>
        <w:t xml:space="preserve"> </w:t>
      </w:r>
      <w:r w:rsidRPr="00941693">
        <w:rPr>
          <w:rFonts w:eastAsia="Times New Roman" w:cs="Times New Roman"/>
          <w:sz w:val="28"/>
          <w:szCs w:val="28"/>
        </w:rPr>
        <w:t>():</w:t>
      </w:r>
      <w:r w:rsidR="00941693" w:rsidRPr="00941693">
        <w:rPr>
          <w:rFonts w:eastAsia="Times New Roman" w:cs="Times New Roman"/>
          <w:sz w:val="28"/>
          <w:szCs w:val="28"/>
        </w:rPr>
        <w:t xml:space="preserve"> </w:t>
      </w:r>
      <w:r w:rsidRPr="00941693">
        <w:rPr>
          <w:rFonts w:eastAsia="Times New Roman" w:cs="Times New Roman"/>
          <w:sz w:val="28"/>
          <w:szCs w:val="28"/>
        </w:rPr>
        <w:t>Hiển thị dữ liệu chuyển động (accData, gyroData) trên màn hình OLED.</w:t>
      </w:r>
    </w:p>
    <w:p w14:paraId="65B8A022" w14:textId="5096BBFA" w:rsidR="374C69BC" w:rsidRPr="00941693" w:rsidRDefault="374C69BC" w:rsidP="00941693">
      <w:pPr>
        <w:pStyle w:val="ListParagraph"/>
        <w:numPr>
          <w:ilvl w:val="0"/>
          <w:numId w:val="105"/>
        </w:numPr>
        <w:spacing w:before="0" w:after="0"/>
        <w:rPr>
          <w:rFonts w:eastAsia="Times New Roman" w:cs="Times New Roman"/>
          <w:sz w:val="28"/>
          <w:szCs w:val="28"/>
        </w:rPr>
      </w:pPr>
      <w:r w:rsidRPr="00941693">
        <w:rPr>
          <w:rFonts w:eastAsia="Times New Roman" w:cs="Times New Roman"/>
          <w:sz w:val="28"/>
          <w:szCs w:val="28"/>
        </w:rPr>
        <w:t>displayHeartRateData</w:t>
      </w:r>
      <w:r w:rsidR="00E74AD1" w:rsidRPr="00941693">
        <w:rPr>
          <w:rFonts w:eastAsia="Times New Roman" w:cs="Times New Roman"/>
          <w:sz w:val="28"/>
          <w:szCs w:val="28"/>
        </w:rPr>
        <w:t xml:space="preserve"> </w:t>
      </w:r>
      <w:r w:rsidRPr="00941693">
        <w:rPr>
          <w:rFonts w:eastAsia="Times New Roman" w:cs="Times New Roman"/>
          <w:sz w:val="28"/>
          <w:szCs w:val="28"/>
        </w:rPr>
        <w:t>():</w:t>
      </w:r>
      <w:r w:rsidR="00941693" w:rsidRPr="00941693">
        <w:rPr>
          <w:rFonts w:eastAsia="Times New Roman" w:cs="Times New Roman"/>
          <w:sz w:val="28"/>
          <w:szCs w:val="28"/>
        </w:rPr>
        <w:t xml:space="preserve"> </w:t>
      </w:r>
      <w:r w:rsidRPr="00941693">
        <w:rPr>
          <w:rFonts w:eastAsia="Times New Roman" w:cs="Times New Roman"/>
          <w:sz w:val="28"/>
          <w:szCs w:val="28"/>
        </w:rPr>
        <w:t>Hiển thị dữ liệu nhịp tim trên OLED.</w:t>
      </w:r>
    </w:p>
    <w:p w14:paraId="329E3349" w14:textId="2E66D5AC" w:rsidR="374C69BC" w:rsidRPr="00941693" w:rsidRDefault="374C69BC" w:rsidP="00941693">
      <w:pPr>
        <w:pStyle w:val="ListParagraph"/>
        <w:numPr>
          <w:ilvl w:val="0"/>
          <w:numId w:val="105"/>
        </w:numPr>
        <w:spacing w:before="0" w:after="0"/>
        <w:rPr>
          <w:rFonts w:eastAsia="Times New Roman" w:cs="Times New Roman"/>
          <w:sz w:val="28"/>
          <w:szCs w:val="28"/>
        </w:rPr>
      </w:pPr>
      <w:r w:rsidRPr="00941693">
        <w:rPr>
          <w:rFonts w:eastAsia="Times New Roman" w:cs="Times New Roman"/>
          <w:sz w:val="28"/>
          <w:szCs w:val="28"/>
        </w:rPr>
        <w:t>displayTemperatureData</w:t>
      </w:r>
      <w:r w:rsidR="00E74AD1" w:rsidRPr="00941693">
        <w:rPr>
          <w:rFonts w:eastAsia="Times New Roman" w:cs="Times New Roman"/>
          <w:sz w:val="28"/>
          <w:szCs w:val="28"/>
        </w:rPr>
        <w:t xml:space="preserve"> </w:t>
      </w:r>
      <w:r w:rsidRPr="00941693">
        <w:rPr>
          <w:rFonts w:eastAsia="Times New Roman" w:cs="Times New Roman"/>
          <w:sz w:val="28"/>
          <w:szCs w:val="28"/>
        </w:rPr>
        <w:t>():</w:t>
      </w:r>
      <w:r w:rsidR="00941693" w:rsidRPr="00941693">
        <w:rPr>
          <w:rFonts w:eastAsia="Times New Roman" w:cs="Times New Roman"/>
          <w:sz w:val="28"/>
          <w:szCs w:val="28"/>
        </w:rPr>
        <w:t xml:space="preserve"> </w:t>
      </w:r>
      <w:r w:rsidRPr="00941693">
        <w:rPr>
          <w:rFonts w:eastAsia="Times New Roman" w:cs="Times New Roman"/>
          <w:sz w:val="28"/>
          <w:szCs w:val="28"/>
        </w:rPr>
        <w:t>Hiển thị nhiệt độ từ cảm biến SHT31.</w:t>
      </w:r>
    </w:p>
    <w:p w14:paraId="4A69C583" w14:textId="0E76AFE3" w:rsidR="374C69BC" w:rsidRDefault="374C69BC" w:rsidP="00941693">
      <w:pPr>
        <w:pStyle w:val="ListParagraph"/>
        <w:numPr>
          <w:ilvl w:val="0"/>
          <w:numId w:val="105"/>
        </w:numPr>
        <w:spacing w:before="0" w:after="0"/>
        <w:rPr>
          <w:rFonts w:eastAsia="Times New Roman" w:cs="Times New Roman"/>
          <w:sz w:val="28"/>
          <w:szCs w:val="28"/>
        </w:rPr>
      </w:pPr>
      <w:r w:rsidRPr="00941693">
        <w:rPr>
          <w:rFonts w:eastAsia="Times New Roman" w:cs="Times New Roman"/>
          <w:sz w:val="28"/>
          <w:szCs w:val="28"/>
        </w:rPr>
        <w:t>displaySoundData</w:t>
      </w:r>
      <w:r w:rsidR="00E74AD1" w:rsidRPr="00941693">
        <w:rPr>
          <w:rFonts w:eastAsia="Times New Roman" w:cs="Times New Roman"/>
          <w:sz w:val="28"/>
          <w:szCs w:val="28"/>
        </w:rPr>
        <w:t xml:space="preserve"> </w:t>
      </w:r>
      <w:r w:rsidRPr="00941693">
        <w:rPr>
          <w:rFonts w:eastAsia="Times New Roman" w:cs="Times New Roman"/>
          <w:sz w:val="28"/>
          <w:szCs w:val="28"/>
        </w:rPr>
        <w:t>():</w:t>
      </w:r>
      <w:r w:rsidR="00941693" w:rsidRPr="00941693">
        <w:rPr>
          <w:rFonts w:eastAsia="Times New Roman" w:cs="Times New Roman"/>
          <w:sz w:val="28"/>
          <w:szCs w:val="28"/>
        </w:rPr>
        <w:t xml:space="preserve"> </w:t>
      </w:r>
      <w:r w:rsidRPr="00941693">
        <w:rPr>
          <w:rFonts w:eastAsia="Times New Roman" w:cs="Times New Roman"/>
          <w:sz w:val="28"/>
          <w:szCs w:val="28"/>
        </w:rPr>
        <w:t>Hiển thị mức âm thanh từ MAX9814.</w:t>
      </w:r>
    </w:p>
    <w:p w14:paraId="5B513578" w14:textId="77777777" w:rsidR="00941693" w:rsidRPr="00941693" w:rsidRDefault="00941693" w:rsidP="00941693">
      <w:pPr>
        <w:pStyle w:val="ListParagraph"/>
        <w:spacing w:before="0" w:after="0"/>
        <w:ind w:left="360"/>
        <w:rPr>
          <w:rFonts w:eastAsia="Times New Roman" w:cs="Times New Roman"/>
          <w:sz w:val="28"/>
          <w:szCs w:val="28"/>
        </w:rPr>
      </w:pPr>
    </w:p>
    <w:p w14:paraId="4404F53A" w14:textId="349A8E71" w:rsidR="374C69BC" w:rsidRPr="00941693" w:rsidRDefault="374C69BC" w:rsidP="00941693">
      <w:pPr>
        <w:pStyle w:val="ListParagraph"/>
        <w:numPr>
          <w:ilvl w:val="0"/>
          <w:numId w:val="93"/>
        </w:numPr>
        <w:spacing w:before="240" w:after="240"/>
        <w:rPr>
          <w:rFonts w:eastAsia="Times New Roman" w:cs="Times New Roman"/>
          <w:b/>
          <w:bCs/>
          <w:sz w:val="28"/>
          <w:szCs w:val="28"/>
          <w:lang w:val="it-IT"/>
        </w:rPr>
      </w:pPr>
      <w:r w:rsidRPr="00941693">
        <w:rPr>
          <w:rFonts w:eastAsia="Times New Roman" w:cs="Times New Roman"/>
          <w:b/>
          <w:bCs/>
          <w:sz w:val="28"/>
          <w:szCs w:val="28"/>
          <w:lang w:val="it-IT"/>
        </w:rPr>
        <w:t>Gửi dữ liệu lên Cloud:</w:t>
      </w:r>
      <w:r w:rsidR="00941693" w:rsidRPr="00941693">
        <w:rPr>
          <w:rFonts w:eastAsia="Times New Roman" w:cs="Times New Roman"/>
          <w:b/>
          <w:bCs/>
          <w:sz w:val="28"/>
          <w:szCs w:val="28"/>
          <w:lang w:val="it-IT"/>
        </w:rPr>
        <w:t xml:space="preserve"> </w:t>
      </w:r>
      <w:r w:rsidRPr="00941693">
        <w:rPr>
          <w:rFonts w:eastAsia="Times New Roman" w:cs="Times New Roman"/>
          <w:b/>
          <w:bCs/>
          <w:sz w:val="28"/>
          <w:szCs w:val="28"/>
          <w:lang w:val="it-IT"/>
        </w:rPr>
        <w:t>sendSensorData</w:t>
      </w:r>
      <w:r w:rsidR="00E74AD1" w:rsidRPr="00941693">
        <w:rPr>
          <w:rFonts w:eastAsia="Times New Roman" w:cs="Times New Roman"/>
          <w:b/>
          <w:bCs/>
          <w:sz w:val="28"/>
          <w:szCs w:val="28"/>
          <w:lang w:val="it-IT"/>
        </w:rPr>
        <w:t xml:space="preserve"> </w:t>
      </w:r>
      <w:r w:rsidRPr="00941693">
        <w:rPr>
          <w:rFonts w:eastAsia="Times New Roman" w:cs="Times New Roman"/>
          <w:b/>
          <w:bCs/>
          <w:sz w:val="28"/>
          <w:szCs w:val="28"/>
          <w:lang w:val="it-IT"/>
        </w:rPr>
        <w:t>():</w:t>
      </w:r>
    </w:p>
    <w:p w14:paraId="01AAB65F" w14:textId="61CC63C7" w:rsidR="374C69BC" w:rsidRPr="00380E31" w:rsidRDefault="374C69BC" w:rsidP="00941693">
      <w:pPr>
        <w:pStyle w:val="ListParagraph"/>
        <w:numPr>
          <w:ilvl w:val="0"/>
          <w:numId w:val="106"/>
        </w:numPr>
        <w:spacing w:before="0" w:after="0"/>
        <w:rPr>
          <w:rFonts w:eastAsia="Times New Roman" w:cs="Times New Roman"/>
          <w:sz w:val="28"/>
          <w:szCs w:val="28"/>
        </w:rPr>
      </w:pPr>
      <w:r w:rsidRPr="00380E31">
        <w:rPr>
          <w:rFonts w:eastAsia="Times New Roman" w:cs="Times New Roman"/>
          <w:sz w:val="28"/>
          <w:szCs w:val="28"/>
        </w:rPr>
        <w:t>Ý nghĩa: Gửi tất cả dữ liệu cảm biến (motion, heart rate, temperature, sound) lên Cloud.</w:t>
      </w:r>
    </w:p>
    <w:p w14:paraId="1F893D40" w14:textId="7ECEB81A" w:rsidR="374C69BC" w:rsidRPr="00380E31" w:rsidRDefault="374C69BC" w:rsidP="00941693">
      <w:pPr>
        <w:pStyle w:val="ListParagraph"/>
        <w:numPr>
          <w:ilvl w:val="0"/>
          <w:numId w:val="106"/>
        </w:numPr>
        <w:spacing w:before="0" w:after="0"/>
        <w:rPr>
          <w:rFonts w:eastAsia="Times New Roman" w:cs="Times New Roman"/>
          <w:sz w:val="28"/>
          <w:szCs w:val="28"/>
        </w:rPr>
      </w:pPr>
      <w:r w:rsidRPr="00380E31">
        <w:rPr>
          <w:rFonts w:eastAsia="Times New Roman" w:cs="Times New Roman"/>
          <w:sz w:val="28"/>
          <w:szCs w:val="28"/>
        </w:rPr>
        <w:t>Cách thức: HTTP</w:t>
      </w:r>
    </w:p>
    <w:p w14:paraId="02CE681F" w14:textId="313FC343" w:rsidR="374C69BC" w:rsidRDefault="374C69BC" w:rsidP="00941693">
      <w:pPr>
        <w:pStyle w:val="Heading3"/>
        <w:numPr>
          <w:ilvl w:val="0"/>
          <w:numId w:val="0"/>
        </w:numPr>
        <w:ind w:left="644" w:hanging="644"/>
        <w:rPr>
          <w:rFonts w:eastAsia="Times New Roman"/>
        </w:rPr>
      </w:pPr>
      <w:bookmarkStart w:id="95" w:name="_Toc187795213"/>
      <w:r w:rsidRPr="00380E31">
        <w:rPr>
          <w:rFonts w:eastAsia="Times New Roman"/>
        </w:rPr>
        <w:t>1.3. Các kết nối giữa các thành phần</w:t>
      </w:r>
      <w:bookmarkEnd w:id="95"/>
    </w:p>
    <w:p w14:paraId="044A2355" w14:textId="1580655D" w:rsidR="374C69BC" w:rsidRPr="00380E31" w:rsidRDefault="374C69BC" w:rsidP="00941693">
      <w:pPr>
        <w:pStyle w:val="ListParagraph"/>
        <w:numPr>
          <w:ilvl w:val="0"/>
          <w:numId w:val="93"/>
        </w:numPr>
        <w:spacing w:before="240" w:after="240"/>
        <w:rPr>
          <w:rFonts w:eastAsia="Times New Roman" w:cs="Times New Roman"/>
          <w:sz w:val="28"/>
          <w:szCs w:val="28"/>
        </w:rPr>
      </w:pPr>
      <w:r w:rsidRPr="00380E31">
        <w:rPr>
          <w:rFonts w:eastAsia="Times New Roman" w:cs="Times New Roman"/>
          <w:sz w:val="28"/>
          <w:szCs w:val="28"/>
        </w:rPr>
        <w:t>Sensors ↔ Microcontroller:</w:t>
      </w:r>
    </w:p>
    <w:p w14:paraId="4C41F465" w14:textId="757BB5C2" w:rsidR="374C69BC" w:rsidRPr="00380E31" w:rsidRDefault="374C69BC" w:rsidP="00941693">
      <w:pPr>
        <w:pStyle w:val="ListParagraph"/>
        <w:numPr>
          <w:ilvl w:val="1"/>
          <w:numId w:val="107"/>
        </w:numPr>
        <w:spacing w:before="0" w:after="0"/>
        <w:ind w:firstLine="66"/>
        <w:rPr>
          <w:rFonts w:eastAsia="Times New Roman" w:cs="Times New Roman"/>
          <w:sz w:val="28"/>
          <w:szCs w:val="28"/>
        </w:rPr>
      </w:pPr>
      <w:r w:rsidRPr="00380E31">
        <w:rPr>
          <w:rFonts w:eastAsia="Times New Roman" w:cs="Times New Roman"/>
          <w:sz w:val="28"/>
          <w:szCs w:val="28"/>
        </w:rPr>
        <w:t xml:space="preserve">Kết nối qua các giao thức như I2C </w:t>
      </w:r>
    </w:p>
    <w:p w14:paraId="0B778AB9" w14:textId="56044B78" w:rsidR="374C69BC" w:rsidRPr="00380E31" w:rsidRDefault="374C69BC" w:rsidP="00941693">
      <w:pPr>
        <w:pStyle w:val="ListParagraph"/>
        <w:numPr>
          <w:ilvl w:val="1"/>
          <w:numId w:val="107"/>
        </w:numPr>
        <w:spacing w:before="0" w:after="0"/>
        <w:ind w:firstLine="66"/>
        <w:rPr>
          <w:rFonts w:eastAsia="Times New Roman" w:cs="Times New Roman"/>
          <w:sz w:val="28"/>
          <w:szCs w:val="28"/>
        </w:rPr>
      </w:pPr>
      <w:r w:rsidRPr="00380E31">
        <w:rPr>
          <w:rFonts w:eastAsia="Times New Roman" w:cs="Times New Roman"/>
          <w:sz w:val="28"/>
          <w:szCs w:val="28"/>
        </w:rPr>
        <w:t>Các cảm biến (MPU-6050, MAX30102, SHT31) sử dụng I2C để giao tiếp với microcontroller.</w:t>
      </w:r>
    </w:p>
    <w:p w14:paraId="58709C6B" w14:textId="771FEA69" w:rsidR="374C69BC" w:rsidRPr="00380E31" w:rsidRDefault="374C69BC" w:rsidP="00941693">
      <w:pPr>
        <w:pStyle w:val="ListParagraph"/>
        <w:numPr>
          <w:ilvl w:val="1"/>
          <w:numId w:val="107"/>
        </w:numPr>
        <w:spacing w:before="0" w:after="0"/>
        <w:ind w:firstLine="66"/>
        <w:rPr>
          <w:rFonts w:eastAsia="Times New Roman" w:cs="Times New Roman"/>
          <w:sz w:val="28"/>
          <w:szCs w:val="28"/>
        </w:rPr>
      </w:pPr>
      <w:r w:rsidRPr="00380E31">
        <w:rPr>
          <w:rFonts w:eastAsia="Times New Roman" w:cs="Times New Roman"/>
          <w:sz w:val="28"/>
          <w:szCs w:val="28"/>
        </w:rPr>
        <w:t>MAX9814 sử dụng tín hiệu analog, cần qua bộ ADC (Analog-to-Digital Converter) trên microcontroller.</w:t>
      </w:r>
    </w:p>
    <w:p w14:paraId="1229A342" w14:textId="0E461223" w:rsidR="374C69BC" w:rsidRPr="00941693" w:rsidRDefault="374C69BC" w:rsidP="00941693">
      <w:pPr>
        <w:pStyle w:val="ListParagraph"/>
        <w:numPr>
          <w:ilvl w:val="0"/>
          <w:numId w:val="93"/>
        </w:numPr>
        <w:spacing w:before="240" w:after="240"/>
        <w:rPr>
          <w:rFonts w:eastAsia="Times New Roman" w:cs="Times New Roman"/>
          <w:sz w:val="28"/>
          <w:szCs w:val="28"/>
        </w:rPr>
      </w:pPr>
      <w:r w:rsidRPr="00941693">
        <w:rPr>
          <w:rFonts w:eastAsia="Times New Roman" w:cs="Times New Roman"/>
          <w:sz w:val="28"/>
          <w:szCs w:val="28"/>
        </w:rPr>
        <w:t>Microcontroller ↔ OLED:</w:t>
      </w:r>
      <w:r w:rsidR="00941693">
        <w:rPr>
          <w:rFonts w:eastAsia="Times New Roman" w:cs="Times New Roman"/>
          <w:sz w:val="28"/>
          <w:szCs w:val="28"/>
        </w:rPr>
        <w:t xml:space="preserve"> </w:t>
      </w:r>
      <w:r w:rsidRPr="00941693">
        <w:rPr>
          <w:rFonts w:eastAsia="Times New Roman" w:cs="Times New Roman"/>
          <w:sz w:val="28"/>
          <w:szCs w:val="28"/>
        </w:rPr>
        <w:t>Kết nối thông qua giao thức I2C để truyền dữ liệu hiển thị.</w:t>
      </w:r>
    </w:p>
    <w:p w14:paraId="78E9EFA0" w14:textId="4BB3F268" w:rsidR="374C69BC" w:rsidRPr="00941693" w:rsidRDefault="374C69BC" w:rsidP="00941693">
      <w:pPr>
        <w:pStyle w:val="ListParagraph"/>
        <w:numPr>
          <w:ilvl w:val="0"/>
          <w:numId w:val="93"/>
        </w:numPr>
        <w:spacing w:before="240" w:after="240"/>
        <w:rPr>
          <w:rFonts w:eastAsia="Times New Roman" w:cs="Times New Roman"/>
          <w:sz w:val="28"/>
          <w:szCs w:val="28"/>
        </w:rPr>
      </w:pPr>
      <w:r w:rsidRPr="00941693">
        <w:rPr>
          <w:rFonts w:eastAsia="Times New Roman" w:cs="Times New Roman"/>
          <w:sz w:val="28"/>
          <w:szCs w:val="28"/>
        </w:rPr>
        <w:t>Microcontroller ↔ Cloud:</w:t>
      </w:r>
    </w:p>
    <w:p w14:paraId="50229E5F" w14:textId="02D06F2F" w:rsidR="374C69BC" w:rsidRPr="00380E31" w:rsidRDefault="374C69BC" w:rsidP="00941693">
      <w:pPr>
        <w:pStyle w:val="ListParagraph"/>
        <w:numPr>
          <w:ilvl w:val="1"/>
          <w:numId w:val="108"/>
        </w:numPr>
        <w:spacing w:before="0" w:after="0"/>
        <w:ind w:firstLine="66"/>
        <w:rPr>
          <w:rFonts w:eastAsia="Times New Roman" w:cs="Times New Roman"/>
          <w:sz w:val="28"/>
          <w:szCs w:val="28"/>
        </w:rPr>
      </w:pPr>
      <w:r w:rsidRPr="00380E31">
        <w:rPr>
          <w:rFonts w:eastAsia="Times New Roman" w:cs="Times New Roman"/>
          <w:sz w:val="28"/>
          <w:szCs w:val="28"/>
        </w:rPr>
        <w:t>Sử dụng Wi-Fi để truyền dữ liệu qua giao thức như HTTP</w:t>
      </w:r>
    </w:p>
    <w:p w14:paraId="42E16E65" w14:textId="02078A1B" w:rsidR="374C69BC" w:rsidRPr="00380E31" w:rsidRDefault="374C69BC" w:rsidP="00941693">
      <w:pPr>
        <w:pStyle w:val="ListParagraph"/>
        <w:numPr>
          <w:ilvl w:val="1"/>
          <w:numId w:val="108"/>
        </w:numPr>
        <w:spacing w:before="0" w:after="0"/>
        <w:ind w:firstLine="66"/>
        <w:rPr>
          <w:rFonts w:eastAsia="Times New Roman" w:cs="Times New Roman"/>
          <w:sz w:val="28"/>
          <w:szCs w:val="28"/>
        </w:rPr>
      </w:pPr>
      <w:r w:rsidRPr="00380E31">
        <w:rPr>
          <w:rFonts w:eastAsia="Times New Roman" w:cs="Times New Roman"/>
          <w:sz w:val="28"/>
          <w:szCs w:val="28"/>
        </w:rPr>
        <w:t>Microcontroller sử dụng một module Wi-Fi ESP32 để kết nối.</w:t>
      </w:r>
    </w:p>
    <w:p w14:paraId="57B638DD" w14:textId="457B94EB" w:rsidR="374C69BC" w:rsidRPr="00380E31" w:rsidRDefault="374C69BC" w:rsidP="374C69BC">
      <w:pPr>
        <w:spacing w:before="0" w:after="0"/>
        <w:rPr>
          <w:rFonts w:eastAsia="Times New Roman" w:cs="Times New Roman"/>
          <w:i/>
          <w:iCs/>
          <w:sz w:val="28"/>
          <w:szCs w:val="28"/>
        </w:rPr>
      </w:pPr>
    </w:p>
    <w:p w14:paraId="6D673677" w14:textId="77777777" w:rsidR="00AF2FA1" w:rsidRPr="00380E31" w:rsidRDefault="00AF2FA1">
      <w:pPr>
        <w:rPr>
          <w:rFonts w:cs="Times New Roman"/>
          <w:sz w:val="28"/>
          <w:szCs w:val="28"/>
        </w:rPr>
      </w:pPr>
    </w:p>
    <w:p w14:paraId="609AA655" w14:textId="77777777" w:rsidR="73807D61" w:rsidRPr="00380E31" w:rsidRDefault="73807D61" w:rsidP="73807D61">
      <w:pPr>
        <w:rPr>
          <w:rFonts w:cs="Times New Roman"/>
          <w:sz w:val="28"/>
          <w:szCs w:val="28"/>
        </w:rPr>
      </w:pPr>
    </w:p>
    <w:p w14:paraId="286E3F7B" w14:textId="4F61A4A0" w:rsidR="73807D61" w:rsidRPr="00380E31" w:rsidRDefault="73807D61" w:rsidP="73807D61">
      <w:pPr>
        <w:rPr>
          <w:rFonts w:cs="Times New Roman"/>
          <w:sz w:val="28"/>
          <w:szCs w:val="28"/>
        </w:rPr>
      </w:pPr>
    </w:p>
    <w:p w14:paraId="75675D5C" w14:textId="3EA474AB" w:rsidR="73807D61" w:rsidRPr="00380E31" w:rsidRDefault="73807D61" w:rsidP="73807D61">
      <w:pPr>
        <w:rPr>
          <w:rFonts w:cs="Times New Roman"/>
          <w:sz w:val="28"/>
          <w:szCs w:val="28"/>
        </w:rPr>
      </w:pPr>
    </w:p>
    <w:p w14:paraId="1BD50EFC" w14:textId="732ACD21" w:rsidR="73807D61" w:rsidRPr="00380E31" w:rsidRDefault="73807D61" w:rsidP="73807D61">
      <w:pPr>
        <w:rPr>
          <w:rFonts w:cs="Times New Roman"/>
          <w:sz w:val="28"/>
          <w:szCs w:val="28"/>
        </w:rPr>
      </w:pPr>
    </w:p>
    <w:p w14:paraId="1F710173" w14:textId="1DCCFFAE" w:rsidR="73807D61" w:rsidRPr="00380E31" w:rsidRDefault="73807D61" w:rsidP="73807D61">
      <w:pPr>
        <w:rPr>
          <w:rFonts w:cs="Times New Roman"/>
          <w:sz w:val="28"/>
          <w:szCs w:val="28"/>
        </w:rPr>
      </w:pPr>
    </w:p>
    <w:p w14:paraId="11A960E4" w14:textId="5F340F86" w:rsidR="73807D61" w:rsidRPr="00380E31" w:rsidRDefault="73807D61" w:rsidP="73807D61">
      <w:pPr>
        <w:rPr>
          <w:rFonts w:cs="Times New Roman"/>
          <w:sz w:val="28"/>
          <w:szCs w:val="28"/>
        </w:rPr>
      </w:pPr>
    </w:p>
    <w:p w14:paraId="1D62573C" w14:textId="6E54F7DB" w:rsidR="73807D61" w:rsidRPr="00380E31" w:rsidRDefault="00941693" w:rsidP="73807D61">
      <w:pPr>
        <w:rPr>
          <w:rFonts w:cs="Times New Roman"/>
          <w:b/>
          <w:bCs/>
          <w:sz w:val="28"/>
          <w:szCs w:val="28"/>
        </w:rPr>
      </w:pPr>
      <w:r>
        <w:rPr>
          <w:noProof/>
          <w:lang w:val="vi-VN" w:eastAsia="vi-VN"/>
        </w:rPr>
        <w:drawing>
          <wp:anchor distT="0" distB="0" distL="114300" distR="114300" simplePos="0" relativeHeight="251658272" behindDoc="0" locked="0" layoutInCell="1" allowOverlap="1" wp14:anchorId="2BD0ED52" wp14:editId="492923C8">
            <wp:simplePos x="0" y="0"/>
            <wp:positionH relativeFrom="column">
              <wp:posOffset>413385</wp:posOffset>
            </wp:positionH>
            <wp:positionV relativeFrom="paragraph">
              <wp:posOffset>323850</wp:posOffset>
            </wp:positionV>
            <wp:extent cx="5278478" cy="7269480"/>
            <wp:effectExtent l="0" t="0" r="0" b="7620"/>
            <wp:wrapTopAndBottom/>
            <wp:docPr id="1816045815" name="Picture 181604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5278478" cy="7269480"/>
                    </a:xfrm>
                    <a:prstGeom prst="rect">
                      <a:avLst/>
                    </a:prstGeom>
                  </pic:spPr>
                </pic:pic>
              </a:graphicData>
            </a:graphic>
          </wp:anchor>
        </w:drawing>
      </w:r>
      <w:r w:rsidR="73807D61" w:rsidRPr="00380E31">
        <w:rPr>
          <w:rFonts w:cs="Times New Roman"/>
          <w:b/>
          <w:bCs/>
          <w:sz w:val="28"/>
          <w:szCs w:val="28"/>
        </w:rPr>
        <w:t>2.</w:t>
      </w:r>
      <w:r>
        <w:rPr>
          <w:rFonts w:cs="Times New Roman"/>
          <w:b/>
          <w:bCs/>
          <w:sz w:val="28"/>
          <w:szCs w:val="28"/>
        </w:rPr>
        <w:t>Lưu đồ</w:t>
      </w:r>
      <w:r w:rsidR="73807D61" w:rsidRPr="00380E31">
        <w:rPr>
          <w:rFonts w:cs="Times New Roman"/>
          <w:b/>
          <w:bCs/>
          <w:sz w:val="28"/>
          <w:szCs w:val="28"/>
        </w:rPr>
        <w:t xml:space="preserve"> thuật </w:t>
      </w:r>
      <w:r w:rsidRPr="00380E31">
        <w:rPr>
          <w:rFonts w:cs="Times New Roman"/>
          <w:b/>
          <w:bCs/>
          <w:sz w:val="28"/>
          <w:szCs w:val="28"/>
        </w:rPr>
        <w:t>toán:</w:t>
      </w:r>
    </w:p>
    <w:p w14:paraId="27EE152B" w14:textId="769F3EA0" w:rsidR="00941693" w:rsidRDefault="00941693" w:rsidP="00941693">
      <w:pPr>
        <w:keepNext/>
      </w:pPr>
    </w:p>
    <w:p w14:paraId="49F2981B" w14:textId="3FBAEDBC" w:rsidR="73807D61" w:rsidRPr="006A6C5F" w:rsidRDefault="00941693" w:rsidP="00941693">
      <w:pPr>
        <w:pStyle w:val="Caption"/>
        <w:rPr>
          <w:rFonts w:cs="Times New Roman"/>
          <w:szCs w:val="28"/>
          <w:lang w:val="en-US"/>
        </w:rPr>
      </w:pPr>
      <w:bookmarkStart w:id="96" w:name="_Toc187795222"/>
      <w:r w:rsidRPr="006A6C5F">
        <w:rPr>
          <w:lang w:val="en-US"/>
        </w:rPr>
        <w:t xml:space="preserve">Hình </w:t>
      </w:r>
      <w:r>
        <w:fldChar w:fldCharType="begin"/>
      </w:r>
      <w:r w:rsidRPr="006A6C5F">
        <w:rPr>
          <w:lang w:val="en-US"/>
        </w:rPr>
        <w:instrText xml:space="preserve"> SEQ Hình \* ARABIC </w:instrText>
      </w:r>
      <w:r>
        <w:fldChar w:fldCharType="separate"/>
      </w:r>
      <w:r w:rsidR="00FB71DD">
        <w:rPr>
          <w:noProof/>
          <w:lang w:val="en-US"/>
        </w:rPr>
        <w:t>5</w:t>
      </w:r>
      <w:r>
        <w:fldChar w:fldCharType="end"/>
      </w:r>
      <w:r w:rsidRPr="006A6C5F">
        <w:rPr>
          <w:lang w:val="en-US"/>
        </w:rPr>
        <w:t>: Lưu đồ thuật toán</w:t>
      </w:r>
      <w:bookmarkEnd w:id="96"/>
    </w:p>
    <w:p w14:paraId="06F04244" w14:textId="50683993" w:rsidR="00AF2FA1" w:rsidRPr="00380E31" w:rsidRDefault="00AF2FA1">
      <w:pPr>
        <w:rPr>
          <w:rFonts w:cs="Times New Roman"/>
          <w:sz w:val="28"/>
          <w:szCs w:val="28"/>
        </w:rPr>
      </w:pPr>
    </w:p>
    <w:p w14:paraId="6322129F" w14:textId="33E9179F" w:rsidR="00AF2FA1" w:rsidRPr="00380E31" w:rsidRDefault="00AF2FA1">
      <w:pPr>
        <w:rPr>
          <w:rFonts w:cs="Times New Roman"/>
          <w:sz w:val="28"/>
          <w:szCs w:val="28"/>
        </w:rPr>
        <w:sectPr w:rsidR="00AF2FA1" w:rsidRPr="00380E31" w:rsidSect="009931F5">
          <w:pgSz w:w="12240" w:h="15840"/>
          <w:pgMar w:top="1134" w:right="1134" w:bottom="1418" w:left="1701" w:header="720" w:footer="720" w:gutter="0"/>
          <w:pgNumType w:start="1"/>
          <w:cols w:space="720"/>
          <w:docGrid w:linePitch="360"/>
        </w:sectPr>
      </w:pPr>
    </w:p>
    <w:p w14:paraId="3ACC1E79" w14:textId="24D381B4" w:rsidR="001009EB" w:rsidRPr="00084BB3" w:rsidRDefault="005A7EA1" w:rsidP="00B04DE9">
      <w:pPr>
        <w:pStyle w:val="Heading1"/>
      </w:pPr>
      <w:bookmarkStart w:id="97" w:name="_Toc187025227"/>
      <w:bookmarkStart w:id="98" w:name="_Toc187795214"/>
      <w:r w:rsidRPr="00084BB3">
        <w:lastRenderedPageBreak/>
        <w:t>KẾT QUẢ</w:t>
      </w:r>
      <w:bookmarkEnd w:id="97"/>
      <w:bookmarkEnd w:id="98"/>
    </w:p>
    <w:p w14:paraId="4A6DC92F" w14:textId="7AB771F3" w:rsidR="5B456C1F" w:rsidRDefault="514A8F9E" w:rsidP="00380E31">
      <w:pPr>
        <w:pStyle w:val="ListParagraph"/>
        <w:numPr>
          <w:ilvl w:val="0"/>
          <w:numId w:val="80"/>
        </w:numPr>
      </w:pPr>
      <w:r>
        <w:t>Nhóm chúng em đã đo được các giá trị:</w:t>
      </w:r>
    </w:p>
    <w:p w14:paraId="796BAA87" w14:textId="5C87DEEE" w:rsidR="514A8F9E" w:rsidRDefault="63245524" w:rsidP="00380E31">
      <w:pPr>
        <w:pStyle w:val="ListParagraph"/>
        <w:numPr>
          <w:ilvl w:val="0"/>
          <w:numId w:val="90"/>
        </w:numPr>
      </w:pPr>
      <w:r>
        <w:t>Nhịp tim</w:t>
      </w:r>
      <w:r w:rsidR="3080CE68">
        <w:t>,</w:t>
      </w:r>
      <w:r>
        <w:t xml:space="preserve"> ký hiệu </w:t>
      </w:r>
      <w:r w:rsidR="00283D77">
        <w:t>HR (</w:t>
      </w:r>
      <w:r>
        <w:t>heart</w:t>
      </w:r>
      <w:r w:rsidR="394AC66D">
        <w:t xml:space="preserve">) đơn vị bpm </w:t>
      </w:r>
      <w:r w:rsidR="0057143A">
        <w:t>(số</w:t>
      </w:r>
      <w:r w:rsidR="394AC66D">
        <w:t xml:space="preserve"> lần </w:t>
      </w:r>
      <w:r w:rsidR="3080CE68">
        <w:t xml:space="preserve">nhịp tim đập trong 1 </w:t>
      </w:r>
      <w:r w:rsidR="097450DC">
        <w:t>phút)</w:t>
      </w:r>
    </w:p>
    <w:p w14:paraId="78D38E90" w14:textId="3B0D7B29" w:rsidR="3080CE68" w:rsidRDefault="3080CE68" w:rsidP="00380E31">
      <w:pPr>
        <w:pStyle w:val="ListParagraph"/>
        <w:numPr>
          <w:ilvl w:val="0"/>
          <w:numId w:val="90"/>
        </w:numPr>
      </w:pPr>
      <w:r>
        <w:t>Nhiệt đô, đơn vị độ C</w:t>
      </w:r>
      <w:r w:rsidR="097450DC">
        <w:t>.</w:t>
      </w:r>
    </w:p>
    <w:p w14:paraId="2EBEA951" w14:textId="3EC42F7E" w:rsidR="3080CE68" w:rsidRDefault="52F48C78" w:rsidP="00380E31">
      <w:pPr>
        <w:pStyle w:val="ListParagraph"/>
        <w:numPr>
          <w:ilvl w:val="0"/>
          <w:numId w:val="90"/>
        </w:numPr>
      </w:pPr>
      <w:r>
        <w:t xml:space="preserve">Tiếng </w:t>
      </w:r>
      <w:r w:rsidR="0057143A">
        <w:t>ồn:</w:t>
      </w:r>
      <w:r>
        <w:t xml:space="preserve"> ký hiệu Sound</w:t>
      </w:r>
      <w:r w:rsidR="4B1BD248">
        <w:t>,</w:t>
      </w:r>
      <w:r w:rsidR="719E2414">
        <w:t xml:space="preserve"> đo</w:t>
      </w:r>
      <w:r w:rsidR="4DB120DB">
        <w:t xml:space="preserve"> </w:t>
      </w:r>
      <w:r w:rsidR="1BBC068D">
        <w:t xml:space="preserve">voltage </w:t>
      </w:r>
      <w:r w:rsidR="4DB120DB">
        <w:t>V</w:t>
      </w:r>
      <w:r w:rsidR="097450DC">
        <w:t>.</w:t>
      </w:r>
    </w:p>
    <w:p w14:paraId="6B0A7A81" w14:textId="7BD8F4C7" w:rsidR="02BB8D68" w:rsidRDefault="68787E2D" w:rsidP="00380E31">
      <w:pPr>
        <w:pStyle w:val="ListParagraph"/>
        <w:numPr>
          <w:ilvl w:val="0"/>
          <w:numId w:val="90"/>
        </w:numPr>
      </w:pPr>
      <w:r>
        <w:t xml:space="preserve">Chuyển động cơ thể: ký hiệu </w:t>
      </w:r>
      <w:r w:rsidR="3D060C1E">
        <w:t>a(</w:t>
      </w:r>
      <w:proofErr w:type="gramStart"/>
      <w:r>
        <w:t>x,y</w:t>
      </w:r>
      <w:proofErr w:type="gramEnd"/>
      <w:r>
        <w:t>,z</w:t>
      </w:r>
      <w:r w:rsidR="3D060C1E">
        <w:t>);</w:t>
      </w:r>
      <w:r>
        <w:t xml:space="preserve"> chuyển động gia tốc :</w:t>
      </w:r>
      <w:r w:rsidR="3D060C1E">
        <w:t xml:space="preserve"> </w:t>
      </w:r>
      <w:r w:rsidR="097450DC">
        <w:t>kí hiệu g(x,y,z).</w:t>
      </w:r>
    </w:p>
    <w:p w14:paraId="081AD497" w14:textId="3A9D457A" w:rsidR="1BBC068D" w:rsidRDefault="1BBC068D" w:rsidP="00380E31">
      <w:pPr>
        <w:pStyle w:val="ListParagraph"/>
        <w:numPr>
          <w:ilvl w:val="0"/>
          <w:numId w:val="89"/>
        </w:numPr>
      </w:pPr>
      <w:r>
        <w:t xml:space="preserve">Độ ổn định của hệ thống: hệ thống có thể đo liên tục trong nhiều giờ đồng hồ mà không bị quá tải </w:t>
      </w:r>
      <w:r w:rsidR="00283D77">
        <w:t>(như</w:t>
      </w:r>
      <w:r>
        <w:t xml:space="preserve"> nóng, hỏng, </w:t>
      </w:r>
      <w:proofErr w:type="gramStart"/>
      <w:r>
        <w:t>lỗi,nhiễu</w:t>
      </w:r>
      <w:proofErr w:type="gramEnd"/>
      <w:r>
        <w:t>...).</w:t>
      </w:r>
    </w:p>
    <w:p w14:paraId="5592A383" w14:textId="6BF3D479" w:rsidR="1BBC068D" w:rsidRDefault="1BBC068D" w:rsidP="00380E31">
      <w:pPr>
        <w:pStyle w:val="ListParagraph"/>
        <w:numPr>
          <w:ilvl w:val="0"/>
          <w:numId w:val="88"/>
        </w:numPr>
      </w:pPr>
      <w:r>
        <w:t xml:space="preserve">Các kết quả được đo như nhịp tim ở những người khác nhau đều dẫn đến những kết quả khác nhau. </w:t>
      </w:r>
    </w:p>
    <w:p w14:paraId="5DA134D7" w14:textId="531F2C0F" w:rsidR="1BBC068D" w:rsidRDefault="1BBC068D" w:rsidP="00380E31">
      <w:pPr>
        <w:pStyle w:val="ListParagraph"/>
        <w:numPr>
          <w:ilvl w:val="0"/>
          <w:numId w:val="88"/>
        </w:numPr>
      </w:pPr>
      <w:r>
        <w:t xml:space="preserve">Các kết quả đo được như nhiệt độ, độ ẩm về mỗi môi trường khác nhau là khác nhau. </w:t>
      </w:r>
      <w:r w:rsidR="1123A9F0">
        <w:t xml:space="preserve">Và giá trị này được so sánh với các app đo nhiệt độ là </w:t>
      </w:r>
      <w:r w:rsidR="7ED08C78">
        <w:t xml:space="preserve">tương </w:t>
      </w:r>
      <w:r w:rsidR="5341E009">
        <w:t xml:space="preserve">đối chính xác. Có thể chênh vài độ do nhiệt độ phòng hiện </w:t>
      </w:r>
      <w:r w:rsidR="591AD5F3">
        <w:t xml:space="preserve">tại khác nhiệt độ </w:t>
      </w:r>
      <w:r w:rsidR="3386033C">
        <w:t xml:space="preserve">ngoài </w:t>
      </w:r>
      <w:r w:rsidR="006A6C5F">
        <w:t>trời, ...</w:t>
      </w:r>
    </w:p>
    <w:p w14:paraId="421ECEB7" w14:textId="2F77AA72" w:rsidR="00CC75DB" w:rsidRDefault="451E5F18" w:rsidP="00380E31">
      <w:pPr>
        <w:pStyle w:val="ListParagraph"/>
        <w:numPr>
          <w:ilvl w:val="0"/>
          <w:numId w:val="88"/>
        </w:numPr>
      </w:pPr>
      <w:r>
        <w:t>Các kết quả đo</w:t>
      </w:r>
    </w:p>
    <w:p w14:paraId="6B5BAA4F" w14:textId="77777777" w:rsidR="0063110F" w:rsidRDefault="0063110F" w:rsidP="0063110F">
      <w:pPr>
        <w:pStyle w:val="ListParagraph"/>
      </w:pPr>
    </w:p>
    <w:p w14:paraId="4C08771C" w14:textId="73D3894A" w:rsidR="0063110F" w:rsidRPr="0063110F" w:rsidRDefault="0063110F" w:rsidP="0063110F">
      <w:r w:rsidRPr="0074666B">
        <w:rPr>
          <w:noProof/>
          <w:lang w:val="vi-VN" w:eastAsia="vi-VN"/>
        </w:rPr>
        <w:drawing>
          <wp:anchor distT="0" distB="0" distL="114300" distR="114300" simplePos="0" relativeHeight="251658257" behindDoc="0" locked="0" layoutInCell="1" allowOverlap="1" wp14:anchorId="42F5507C" wp14:editId="4B6ADDD0">
            <wp:simplePos x="0" y="0"/>
            <wp:positionH relativeFrom="column">
              <wp:posOffset>65405</wp:posOffset>
            </wp:positionH>
            <wp:positionV relativeFrom="paragraph">
              <wp:posOffset>284480</wp:posOffset>
            </wp:positionV>
            <wp:extent cx="5690235" cy="2613660"/>
            <wp:effectExtent l="0" t="0" r="5715" b="0"/>
            <wp:wrapTopAndBottom/>
            <wp:docPr id="2" name="Picture 2" descr="C:\Users\admin\OneDrive - Hanoi University of Science and Technology\Pictures\Screenshots\Screenshot 2025-01-06 012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OneDrive - Hanoi University of Science and Technology\Pictures\Screenshots\Screenshot 2025-01-06 012432.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690235" cy="2613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806AD5" w14:textId="5471C68C" w:rsidR="0063110F" w:rsidRDefault="0063110F" w:rsidP="0063110F">
      <w:pPr>
        <w:tabs>
          <w:tab w:val="left" w:pos="1212"/>
        </w:tabs>
      </w:pPr>
      <w:r>
        <w:rPr>
          <w:noProof/>
          <w:lang w:val="vi-VN" w:eastAsia="vi-VN"/>
        </w:rPr>
        <mc:AlternateContent>
          <mc:Choice Requires="wps">
            <w:drawing>
              <wp:anchor distT="0" distB="0" distL="114300" distR="114300" simplePos="0" relativeHeight="251658258" behindDoc="0" locked="0" layoutInCell="1" allowOverlap="1" wp14:anchorId="02CF5C83" wp14:editId="5BE5DB4A">
                <wp:simplePos x="0" y="0"/>
                <wp:positionH relativeFrom="column">
                  <wp:posOffset>-28575</wp:posOffset>
                </wp:positionH>
                <wp:positionV relativeFrom="paragraph">
                  <wp:posOffset>2882265</wp:posOffset>
                </wp:positionV>
                <wp:extent cx="5731510" cy="365760"/>
                <wp:effectExtent l="0" t="0" r="2540" b="0"/>
                <wp:wrapTopAndBottom/>
                <wp:docPr id="1213220085" name="Text Box 1"/>
                <wp:cNvGraphicFramePr/>
                <a:graphic xmlns:a="http://schemas.openxmlformats.org/drawingml/2006/main">
                  <a:graphicData uri="http://schemas.microsoft.com/office/word/2010/wordprocessingShape">
                    <wps:wsp>
                      <wps:cNvSpPr txBox="1"/>
                      <wps:spPr>
                        <a:xfrm>
                          <a:off x="0" y="0"/>
                          <a:ext cx="5731510" cy="365760"/>
                        </a:xfrm>
                        <a:prstGeom prst="rect">
                          <a:avLst/>
                        </a:prstGeom>
                        <a:solidFill>
                          <a:prstClr val="white"/>
                        </a:solidFill>
                        <a:ln>
                          <a:noFill/>
                        </a:ln>
                      </wps:spPr>
                      <wps:txbx>
                        <w:txbxContent>
                          <w:p w14:paraId="47A2852A" w14:textId="1EB17464" w:rsidR="0063110F" w:rsidRPr="0063110F" w:rsidRDefault="0063110F" w:rsidP="0063110F">
                            <w:pPr>
                              <w:jc w:val="center"/>
                              <w:rPr>
                                <w:i/>
                                <w:iCs/>
                              </w:rPr>
                            </w:pPr>
                            <w:bookmarkStart w:id="99" w:name="_Toc187795223"/>
                            <w:r>
                              <w:t xml:space="preserve">Hình </w:t>
                            </w:r>
                            <w:fldSimple w:instr=" SEQ Hình \* ARABIC ">
                              <w:r w:rsidR="00FB71DD">
                                <w:rPr>
                                  <w:noProof/>
                                </w:rPr>
                                <w:t>6</w:t>
                              </w:r>
                            </w:fldSimple>
                            <w:r>
                              <w:t xml:space="preserve">: </w:t>
                            </w:r>
                            <w:r w:rsidRPr="0063110F">
                              <w:rPr>
                                <w:i/>
                                <w:iCs/>
                              </w:rPr>
                              <w:t>Max9814 khi có tiếng ồn</w:t>
                            </w:r>
                            <w:bookmarkEnd w:id="9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02CF5C83" id="_x0000_s1030" type="#_x0000_t202" style="position:absolute;left:0;text-align:left;margin-left:-2.25pt;margin-top:226.95pt;width:451.3pt;height:28.8pt;z-index:25165825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" stroked="f">
                <v:textbox inset="0,0,0,0">
                  <w:txbxContent>
                    <w:p w14:paraId="47A2852A" w14:textId="1EB17464" w:rsidR="0063110F" w:rsidRPr="0063110F" w:rsidRDefault="0063110F" w:rsidP="0063110F">
                      <w:pPr>
                        <w:jc w:val="center"/>
                        <w:rPr>
                          <w:i/>
                          <w:iCs/>
                        </w:rPr>
                      </w:pPr>
                      <w:bookmarkStart w:id="105" w:name="_Toc187795223"/>
                      <w:r>
                        <w:t xml:space="preserve">Hình </w:t>
                      </w:r>
                      <w:fldSimple w:instr=" SEQ Hình \* ARABIC ">
                        <w:r w:rsidR="00FB71DD">
                          <w:rPr>
                            <w:noProof/>
                          </w:rPr>
                          <w:t>6</w:t>
                        </w:r>
                      </w:fldSimple>
                      <w:r>
                        <w:t xml:space="preserve">: </w:t>
                      </w:r>
                      <w:r w:rsidRPr="0063110F">
                        <w:rPr>
                          <w:i/>
                          <w:iCs/>
                        </w:rPr>
                        <w:t>Max9814 khi có tiếng ồn</w:t>
                      </w:r>
                      <w:bookmarkEnd w:id="105"/>
                    </w:p>
                  </w:txbxContent>
                </v:textbox>
                <w10:wrap type="topAndBottom"/>
              </v:shape>
            </w:pict>
          </mc:Fallback>
        </mc:AlternateContent>
      </w:r>
    </w:p>
    <w:p w14:paraId="028D6781" w14:textId="312430D2" w:rsidR="0063110F" w:rsidRDefault="0063110F" w:rsidP="0063110F">
      <w:pPr>
        <w:tabs>
          <w:tab w:val="left" w:pos="1212"/>
        </w:tabs>
      </w:pPr>
    </w:p>
    <w:p w14:paraId="070462B8" w14:textId="4A00B569" w:rsidR="0063110F" w:rsidRDefault="0063110F" w:rsidP="0063110F">
      <w:pPr>
        <w:tabs>
          <w:tab w:val="left" w:pos="1212"/>
        </w:tabs>
      </w:pPr>
      <w:r w:rsidRPr="00380E31">
        <w:t>Hình này mô tả khi có tiếng ồn trên serial monitor của phần mềm Arduino IDE. Chúng em thổi hay huýt sáo để test tiếng ồn và nhận được đồ thị như trên</w:t>
      </w:r>
      <w:r>
        <w:t>.</w:t>
      </w:r>
    </w:p>
    <w:p w14:paraId="383E3DF9" w14:textId="77777777" w:rsidR="0063110F" w:rsidRPr="0063110F" w:rsidRDefault="0063110F" w:rsidP="0063110F"/>
    <w:p w14:paraId="2F589B2F" w14:textId="376CD917" w:rsidR="0063110F" w:rsidRPr="00380E31" w:rsidRDefault="0063110F" w:rsidP="0063110F">
      <w:pPr>
        <w:sectPr w:rsidR="0063110F" w:rsidRPr="00380E31" w:rsidSect="009931F5">
          <w:pgSz w:w="12240" w:h="15840"/>
          <w:pgMar w:top="1134" w:right="1134" w:bottom="1418" w:left="1701" w:header="720" w:footer="720" w:gutter="0"/>
          <w:pgNumType w:start="1"/>
          <w:cols w:space="720"/>
          <w:docGrid w:linePitch="360"/>
        </w:sectPr>
      </w:pPr>
    </w:p>
    <w:p w14:paraId="60358930" w14:textId="6671C5B8" w:rsidR="00F9089F" w:rsidRDefault="0057143A" w:rsidP="0063110F">
      <w:r>
        <w:rPr>
          <w:noProof/>
          <w:lang w:val="vi-VN" w:eastAsia="vi-VN"/>
        </w:rPr>
        <w:lastRenderedPageBreak/>
        <mc:AlternateContent>
          <mc:Choice Requires="wps">
            <w:drawing>
              <wp:anchor distT="0" distB="0" distL="114300" distR="114300" simplePos="0" relativeHeight="251658261" behindDoc="0" locked="0" layoutInCell="1" allowOverlap="1" wp14:anchorId="46FB307F" wp14:editId="54862650">
                <wp:simplePos x="0" y="0"/>
                <wp:positionH relativeFrom="column">
                  <wp:posOffset>175260</wp:posOffset>
                </wp:positionH>
                <wp:positionV relativeFrom="paragraph">
                  <wp:posOffset>2983230</wp:posOffset>
                </wp:positionV>
                <wp:extent cx="5829300" cy="635"/>
                <wp:effectExtent l="0" t="0" r="0" b="0"/>
                <wp:wrapTopAndBottom/>
                <wp:docPr id="772928336" name="Text Box 1"/>
                <wp:cNvGraphicFramePr/>
                <a:graphic xmlns:a="http://schemas.openxmlformats.org/drawingml/2006/main">
                  <a:graphicData uri="http://schemas.microsoft.com/office/word/2010/wordprocessingShape">
                    <wps:wsp>
                      <wps:cNvSpPr txBox="1"/>
                      <wps:spPr>
                        <a:xfrm>
                          <a:off x="0" y="0"/>
                          <a:ext cx="5829300" cy="635"/>
                        </a:xfrm>
                        <a:prstGeom prst="rect">
                          <a:avLst/>
                        </a:prstGeom>
                        <a:solidFill>
                          <a:prstClr val="white"/>
                        </a:solidFill>
                        <a:ln>
                          <a:noFill/>
                        </a:ln>
                      </wps:spPr>
                      <wps:txbx>
                        <w:txbxContent>
                          <w:p w14:paraId="7DCD6E12" w14:textId="33889057" w:rsidR="0057143A" w:rsidRPr="00F96D4D" w:rsidRDefault="0057143A" w:rsidP="00941693">
                            <w:pPr>
                              <w:pStyle w:val="Caption"/>
                              <w:rPr>
                                <w:noProof/>
                                <w:sz w:val="26"/>
                                <w:szCs w:val="22"/>
                              </w:rPr>
                            </w:pPr>
                            <w:bookmarkStart w:id="100" w:name="_Toc187795224"/>
                            <w:r>
                              <w:t xml:space="preserve">Hình </w:t>
                            </w:r>
                            <w:r>
                              <w:fldChar w:fldCharType="begin"/>
                            </w:r>
                            <w:r>
                              <w:instrText xml:space="preserve"> SEQ Hình \* ARABIC </w:instrText>
                            </w:r>
                            <w:r>
                              <w:fldChar w:fldCharType="separate"/>
                            </w:r>
                            <w:r w:rsidR="00FB71DD">
                              <w:rPr>
                                <w:noProof/>
                              </w:rPr>
                              <w:t>7</w:t>
                            </w:r>
                            <w:r>
                              <w:fldChar w:fldCharType="end"/>
                            </w:r>
                            <w:r>
                              <w:t>: Biểu đồ đo nhịp tim lần 1</w:t>
                            </w:r>
                            <w:bookmarkEnd w:id="10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46FB307F" id="_x0000_s1031" type="#_x0000_t202" style="position:absolute;left:0;text-align:left;margin-left:13.8pt;margin-top:234.9pt;width:459pt;height:.05pt;z-index:25165826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" stroked="f">
                <v:textbox style="mso-fit-shape-to-text:t" inset="0,0,0,0">
                  <w:txbxContent>
                    <w:p w14:paraId="7DCD6E12" w14:textId="33889057" w:rsidR="0057143A" w:rsidRPr="00F96D4D" w:rsidRDefault="0057143A" w:rsidP="00941693">
                      <w:pPr>
                        <w:pStyle w:val="Caption"/>
                        <w:rPr>
                          <w:noProof/>
                          <w:sz w:val="26"/>
                          <w:szCs w:val="22"/>
                        </w:rPr>
                      </w:pPr>
                      <w:bookmarkStart w:id="107" w:name="_Toc187795224"/>
                      <w:r>
                        <w:t xml:space="preserve">Hình </w:t>
                      </w:r>
                      <w:r>
                        <w:fldChar w:fldCharType="begin"/>
                      </w:r>
                      <w:r>
                        <w:instrText xml:space="preserve"> SEQ Hình \* ARABIC </w:instrText>
                      </w:r>
                      <w:r>
                        <w:fldChar w:fldCharType="separate"/>
                      </w:r>
                      <w:r w:rsidR="00FB71DD">
                        <w:rPr>
                          <w:noProof/>
                        </w:rPr>
                        <w:t>7</w:t>
                      </w:r>
                      <w:r>
                        <w:fldChar w:fldCharType="end"/>
                      </w:r>
                      <w:r>
                        <w:t>: Biểu đồ đo nhịp tim lần 1</w:t>
                      </w:r>
                      <w:bookmarkEnd w:id="107"/>
                    </w:p>
                  </w:txbxContent>
                </v:textbox>
                <w10:wrap type="topAndBottom"/>
              </v:shape>
            </w:pict>
          </mc:Fallback>
        </mc:AlternateContent>
      </w:r>
      <w:r w:rsidR="00D014A8">
        <w:rPr>
          <w:noProof/>
          <w:lang w:val="vi-VN" w:eastAsia="vi-VN"/>
        </w:rPr>
        <w:drawing>
          <wp:anchor distT="0" distB="0" distL="114300" distR="114300" simplePos="0" relativeHeight="251658259" behindDoc="0" locked="0" layoutInCell="1" allowOverlap="1" wp14:anchorId="35BB100B" wp14:editId="55DB98F1">
            <wp:simplePos x="0" y="0"/>
            <wp:positionH relativeFrom="column">
              <wp:posOffset>175260</wp:posOffset>
            </wp:positionH>
            <wp:positionV relativeFrom="paragraph">
              <wp:posOffset>0</wp:posOffset>
            </wp:positionV>
            <wp:extent cx="5829300" cy="2926080"/>
            <wp:effectExtent l="0" t="0" r="0" b="7620"/>
            <wp:wrapTopAndBottom/>
            <wp:docPr id="1456792028" name="Biểu đồ 1">
              <a:extLst xmlns:a="http://schemas.openxmlformats.org/drawingml/2006/main">
                <a:ext uri="{FF2B5EF4-FFF2-40B4-BE49-F238E27FC236}">
                  <a16:creationId xmlns:a16="http://schemas.microsoft.com/office/drawing/2014/main" id="{81663E8B-B9F1-9396-6413-2ED101E260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anchor>
        </w:drawing>
      </w:r>
    </w:p>
    <w:p w14:paraId="14DE9B9F" w14:textId="311C58C7" w:rsidR="00421764" w:rsidRDefault="18B2D709" w:rsidP="00380E31">
      <w:pPr>
        <w:pStyle w:val="ListParagraph"/>
        <w:numPr>
          <w:ilvl w:val="0"/>
          <w:numId w:val="80"/>
        </w:numPr>
        <w:tabs>
          <w:tab w:val="left" w:pos="1334"/>
        </w:tabs>
      </w:pPr>
      <w:r>
        <w:t xml:space="preserve">Hình trên mô tả kết quả đo nhịp tim lần </w:t>
      </w:r>
      <w:r w:rsidR="00D014A8">
        <w:t>thứ.</w:t>
      </w:r>
      <w:r>
        <w:t xml:space="preserve"> Trục hoành hiển thị số lần lấy mẫu.  Trục tung hiển thị giá trị đo nhịp tim. Từ đó ta dễ thấy nhịp tim của người này dao động trung bình từ 70-90 bpm. Ở một mức ổn định cho phép. </w:t>
      </w:r>
    </w:p>
    <w:p w14:paraId="5EDEA7C4" w14:textId="69A257B4" w:rsidR="00421764" w:rsidRDefault="44F62436" w:rsidP="00380E31">
      <w:pPr>
        <w:pStyle w:val="ListParagraph"/>
        <w:numPr>
          <w:ilvl w:val="0"/>
          <w:numId w:val="80"/>
        </w:numPr>
        <w:tabs>
          <w:tab w:val="left" w:pos="1334"/>
        </w:tabs>
      </w:pPr>
      <w:r>
        <w:t xml:space="preserve">Tuy nhiên vẫn có một số giá trị lệch mà ta có thể thấy vẫn có những giá trị ngoài biên dễ thấy trên đồ thị vượt ngưỡng 120. Nguyên nhân theo quan sát là do người dùng cử động cơ thể mạnh, có những hành vi như xoay người, thậm chí có những động tác muốn tháo module cảm biến </w:t>
      </w:r>
      <w:r w:rsidR="7AC09F52">
        <w:t>MAX3010x</w:t>
      </w:r>
      <w:r>
        <w:t>.</w:t>
      </w:r>
    </w:p>
    <w:p w14:paraId="21171EC7" w14:textId="2FD44D2F" w:rsidR="44F62436" w:rsidRDefault="0ABF6709" w:rsidP="00380E31">
      <w:pPr>
        <w:pStyle w:val="ListParagraph"/>
        <w:numPr>
          <w:ilvl w:val="0"/>
          <w:numId w:val="80"/>
        </w:numPr>
        <w:tabs>
          <w:tab w:val="left" w:pos="1334"/>
        </w:tabs>
      </w:pPr>
      <w:r>
        <w:t>Nguyên nhân dẫn đến tác nhân như vậy là do việc tiếp xúc giữa ngón tay và cảm biến bị thay đổi dẫn đến việc đọc nhận giữ liệu tạo nên các sai số không mong muốn.</w:t>
      </w:r>
    </w:p>
    <w:p w14:paraId="5D8736B3" w14:textId="612F235F" w:rsidR="00F9089F" w:rsidRDefault="0057143A" w:rsidP="001E5FF6">
      <w:pPr>
        <w:tabs>
          <w:tab w:val="left" w:pos="1334"/>
        </w:tabs>
      </w:pPr>
      <w:r>
        <w:rPr>
          <w:noProof/>
          <w:lang w:val="vi-VN" w:eastAsia="vi-VN"/>
        </w:rPr>
        <w:lastRenderedPageBreak/>
        <mc:AlternateContent>
          <mc:Choice Requires="wps">
            <w:drawing>
              <wp:anchor distT="0" distB="0" distL="114300" distR="114300" simplePos="0" relativeHeight="251658262" behindDoc="0" locked="0" layoutInCell="1" allowOverlap="1" wp14:anchorId="4354A574" wp14:editId="1E4DA926">
                <wp:simplePos x="0" y="0"/>
                <wp:positionH relativeFrom="column">
                  <wp:posOffset>428625</wp:posOffset>
                </wp:positionH>
                <wp:positionV relativeFrom="paragraph">
                  <wp:posOffset>2617470</wp:posOffset>
                </wp:positionV>
                <wp:extent cx="5372100" cy="635"/>
                <wp:effectExtent l="0" t="0" r="0" b="0"/>
                <wp:wrapTopAndBottom/>
                <wp:docPr id="1018295074" name="Text Box 1"/>
                <wp:cNvGraphicFramePr/>
                <a:graphic xmlns:a="http://schemas.openxmlformats.org/drawingml/2006/main">
                  <a:graphicData uri="http://schemas.microsoft.com/office/word/2010/wordprocessingShape">
                    <wps:wsp>
                      <wps:cNvSpPr txBox="1"/>
                      <wps:spPr>
                        <a:xfrm>
                          <a:off x="0" y="0"/>
                          <a:ext cx="5372100" cy="635"/>
                        </a:xfrm>
                        <a:prstGeom prst="rect">
                          <a:avLst/>
                        </a:prstGeom>
                        <a:solidFill>
                          <a:prstClr val="white"/>
                        </a:solidFill>
                        <a:ln>
                          <a:noFill/>
                        </a:ln>
                      </wps:spPr>
                      <wps:txbx>
                        <w:txbxContent>
                          <w:p w14:paraId="3CBDA04F" w14:textId="089D5752" w:rsidR="0057143A" w:rsidRPr="0057143A" w:rsidRDefault="0057143A" w:rsidP="00941693">
                            <w:pPr>
                              <w:pStyle w:val="Caption"/>
                              <w:rPr>
                                <w:noProof/>
                                <w:sz w:val="26"/>
                                <w:szCs w:val="22"/>
                              </w:rPr>
                            </w:pPr>
                            <w:bookmarkStart w:id="101" w:name="_Toc187795225"/>
                            <w:r w:rsidRPr="0057143A">
                              <w:t xml:space="preserve">Hình </w:t>
                            </w:r>
                            <w:r>
                              <w:fldChar w:fldCharType="begin"/>
                            </w:r>
                            <w:r w:rsidRPr="0057143A">
                              <w:instrText xml:space="preserve"> SEQ Hình \* ARABIC </w:instrText>
                            </w:r>
                            <w:r>
                              <w:fldChar w:fldCharType="separate"/>
                            </w:r>
                            <w:r w:rsidR="00FB71DD">
                              <w:rPr>
                                <w:noProof/>
                              </w:rPr>
                              <w:t>8</w:t>
                            </w:r>
                            <w:r>
                              <w:fldChar w:fldCharType="end"/>
                            </w:r>
                            <w:r w:rsidRPr="0057143A">
                              <w:t xml:space="preserve">: Biểu đồ đo nhiệt </w:t>
                            </w:r>
                            <w:r>
                              <w:t>độ lần 1</w:t>
                            </w:r>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4354A574" id="_x0000_s1032" type="#_x0000_t202" style="position:absolute;left:0;text-align:left;margin-left:33.75pt;margin-top:206.1pt;width:423pt;height:.05pt;z-index:25165826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" stroked="f">
                <v:textbox style="mso-fit-shape-to-text:t" inset="0,0,0,0">
                  <w:txbxContent>
                    <w:p w14:paraId="3CBDA04F" w14:textId="089D5752" w:rsidR="0057143A" w:rsidRPr="0057143A" w:rsidRDefault="0057143A" w:rsidP="00941693">
                      <w:pPr>
                        <w:pStyle w:val="Caption"/>
                        <w:rPr>
                          <w:noProof/>
                          <w:sz w:val="26"/>
                          <w:szCs w:val="22"/>
                        </w:rPr>
                      </w:pPr>
                      <w:bookmarkStart w:id="109" w:name="_Toc187795225"/>
                      <w:r w:rsidRPr="0057143A">
                        <w:t xml:space="preserve">Hình </w:t>
                      </w:r>
                      <w:r>
                        <w:fldChar w:fldCharType="begin"/>
                      </w:r>
                      <w:r w:rsidRPr="0057143A">
                        <w:instrText xml:space="preserve"> SEQ Hình \* ARABIC </w:instrText>
                      </w:r>
                      <w:r>
                        <w:fldChar w:fldCharType="separate"/>
                      </w:r>
                      <w:r w:rsidR="00FB71DD">
                        <w:rPr>
                          <w:noProof/>
                        </w:rPr>
                        <w:t>8</w:t>
                      </w:r>
                      <w:r>
                        <w:fldChar w:fldCharType="end"/>
                      </w:r>
                      <w:r w:rsidRPr="0057143A">
                        <w:t xml:space="preserve">: Biểu đồ đo nhiệt </w:t>
                      </w:r>
                      <w:r>
                        <w:t>độ lần 1</w:t>
                      </w:r>
                      <w:bookmarkEnd w:id="109"/>
                    </w:p>
                  </w:txbxContent>
                </v:textbox>
                <w10:wrap type="topAndBottom"/>
              </v:shape>
            </w:pict>
          </mc:Fallback>
        </mc:AlternateContent>
      </w:r>
      <w:r>
        <w:rPr>
          <w:noProof/>
          <w:lang w:val="vi-VN" w:eastAsia="vi-VN"/>
        </w:rPr>
        <w:drawing>
          <wp:anchor distT="0" distB="0" distL="114300" distR="114300" simplePos="0" relativeHeight="251658260" behindDoc="0" locked="0" layoutInCell="1" allowOverlap="1" wp14:anchorId="156B34E0" wp14:editId="2DB9D5ED">
            <wp:simplePos x="0" y="0"/>
            <wp:positionH relativeFrom="column">
              <wp:posOffset>428625</wp:posOffset>
            </wp:positionH>
            <wp:positionV relativeFrom="paragraph">
              <wp:posOffset>0</wp:posOffset>
            </wp:positionV>
            <wp:extent cx="5372100" cy="2560320"/>
            <wp:effectExtent l="0" t="0" r="0" b="11430"/>
            <wp:wrapTopAndBottom/>
            <wp:docPr id="850667334" name="Biểu đồ 1">
              <a:extLst xmlns:a="http://schemas.openxmlformats.org/drawingml/2006/main">
                <a:ext uri="{FF2B5EF4-FFF2-40B4-BE49-F238E27FC236}">
                  <a16:creationId xmlns:a16="http://schemas.microsoft.com/office/drawing/2014/main" id="{2A8DE793-09E3-1CFF-36EE-FE17A89FC8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anchor>
        </w:drawing>
      </w:r>
    </w:p>
    <w:p w14:paraId="6CA4C496" w14:textId="5C204D04" w:rsidR="00A00950" w:rsidRDefault="71FC3189" w:rsidP="00091D0A">
      <w:pPr>
        <w:pStyle w:val="ListParagraph"/>
        <w:numPr>
          <w:ilvl w:val="0"/>
          <w:numId w:val="3"/>
        </w:numPr>
        <w:tabs>
          <w:tab w:val="left" w:pos="1334"/>
        </w:tabs>
      </w:pPr>
      <w:r>
        <w:t xml:space="preserve">Đây là biểu đồ đo nhiệt độ cạnh môi trường khi ngủ </w:t>
      </w:r>
    </w:p>
    <w:p w14:paraId="4CF1B26E" w14:textId="12547CA2" w:rsidR="71FC3189" w:rsidRDefault="7532CB82" w:rsidP="00091D0A">
      <w:pPr>
        <w:pStyle w:val="ListParagraph"/>
        <w:numPr>
          <w:ilvl w:val="0"/>
          <w:numId w:val="3"/>
        </w:numPr>
        <w:tabs>
          <w:tab w:val="left" w:pos="1334"/>
        </w:tabs>
      </w:pPr>
      <w:r>
        <w:t>Ta có thể dễ thấy được nhiệt độ có xu hướng tăng nhẹ từ 2-3 độ C rồi ổn định</w:t>
      </w:r>
    </w:p>
    <w:p w14:paraId="713834D9" w14:textId="08F8E37F" w:rsidR="28B27258" w:rsidRDefault="0057143A" w:rsidP="00091D0A">
      <w:pPr>
        <w:pStyle w:val="ListParagraph"/>
        <w:numPr>
          <w:ilvl w:val="0"/>
          <w:numId w:val="3"/>
        </w:numPr>
        <w:tabs>
          <w:tab w:val="left" w:pos="1334"/>
        </w:tabs>
      </w:pPr>
      <w:r>
        <w:rPr>
          <w:noProof/>
          <w:lang w:val="vi-VN" w:eastAsia="vi-VN"/>
        </w:rPr>
        <mc:AlternateContent>
          <mc:Choice Requires="wps">
            <w:drawing>
              <wp:anchor distT="0" distB="0" distL="114300" distR="114300" simplePos="0" relativeHeight="251658264" behindDoc="0" locked="0" layoutInCell="1" allowOverlap="1" wp14:anchorId="7E6C0DD3" wp14:editId="096552BE">
                <wp:simplePos x="0" y="0"/>
                <wp:positionH relativeFrom="column">
                  <wp:posOffset>428625</wp:posOffset>
                </wp:positionH>
                <wp:positionV relativeFrom="paragraph">
                  <wp:posOffset>2868295</wp:posOffset>
                </wp:positionV>
                <wp:extent cx="5334000" cy="635"/>
                <wp:effectExtent l="0" t="0" r="0" b="0"/>
                <wp:wrapTopAndBottom/>
                <wp:docPr id="1003517737" name="Text Box 1"/>
                <wp:cNvGraphicFramePr/>
                <a:graphic xmlns:a="http://schemas.openxmlformats.org/drawingml/2006/main">
                  <a:graphicData uri="http://schemas.microsoft.com/office/word/2010/wordprocessingShape">
                    <wps:wsp>
                      <wps:cNvSpPr txBox="1"/>
                      <wps:spPr>
                        <a:xfrm>
                          <a:off x="0" y="0"/>
                          <a:ext cx="5334000" cy="635"/>
                        </a:xfrm>
                        <a:prstGeom prst="rect">
                          <a:avLst/>
                        </a:prstGeom>
                        <a:solidFill>
                          <a:prstClr val="white"/>
                        </a:solidFill>
                        <a:ln>
                          <a:noFill/>
                        </a:ln>
                      </wps:spPr>
                      <wps:txbx>
                        <w:txbxContent>
                          <w:p w14:paraId="1DA17CFB" w14:textId="73D2CB4E" w:rsidR="0057143A" w:rsidRPr="0057143A" w:rsidRDefault="0057143A" w:rsidP="00941693">
                            <w:pPr>
                              <w:pStyle w:val="Caption"/>
                              <w:rPr>
                                <w:noProof/>
                                <w:sz w:val="26"/>
                                <w:szCs w:val="22"/>
                              </w:rPr>
                            </w:pPr>
                            <w:bookmarkStart w:id="102" w:name="_Toc187795226"/>
                            <w:r w:rsidRPr="0057143A">
                              <w:t xml:space="preserve">Hình </w:t>
                            </w:r>
                            <w:r>
                              <w:fldChar w:fldCharType="begin"/>
                            </w:r>
                            <w:r w:rsidRPr="0057143A">
                              <w:instrText xml:space="preserve"> SEQ Hình \* ARABIC </w:instrText>
                            </w:r>
                            <w:r>
                              <w:fldChar w:fldCharType="separate"/>
                            </w:r>
                            <w:r w:rsidR="00FB71DD">
                              <w:rPr>
                                <w:noProof/>
                              </w:rPr>
                              <w:t>9</w:t>
                            </w:r>
                            <w:r>
                              <w:fldChar w:fldCharType="end"/>
                            </w:r>
                            <w:r w:rsidRPr="0057143A">
                              <w:t xml:space="preserve">: Biểu đồ đo độ </w:t>
                            </w:r>
                            <w:r>
                              <w:t>ẩm lần 1</w:t>
                            </w:r>
                            <w:bookmarkEnd w:id="10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7E6C0DD3" id="_x0000_s1033" type="#_x0000_t202" style="position:absolute;left:0;text-align:left;margin-left:33.75pt;margin-top:225.85pt;width:420pt;height:.05pt;z-index:251658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" stroked="f">
                <v:textbox style="mso-fit-shape-to-text:t" inset="0,0,0,0">
                  <w:txbxContent>
                    <w:p w14:paraId="1DA17CFB" w14:textId="73D2CB4E" w:rsidR="0057143A" w:rsidRPr="0057143A" w:rsidRDefault="0057143A" w:rsidP="00941693">
                      <w:pPr>
                        <w:pStyle w:val="Caption"/>
                        <w:rPr>
                          <w:noProof/>
                          <w:sz w:val="26"/>
                          <w:szCs w:val="22"/>
                        </w:rPr>
                      </w:pPr>
                      <w:bookmarkStart w:id="111" w:name="_Toc187795226"/>
                      <w:r w:rsidRPr="0057143A">
                        <w:t xml:space="preserve">Hình </w:t>
                      </w:r>
                      <w:r>
                        <w:fldChar w:fldCharType="begin"/>
                      </w:r>
                      <w:r w:rsidRPr="0057143A">
                        <w:instrText xml:space="preserve"> SEQ Hình \* ARABIC </w:instrText>
                      </w:r>
                      <w:r>
                        <w:fldChar w:fldCharType="separate"/>
                      </w:r>
                      <w:r w:rsidR="00FB71DD">
                        <w:rPr>
                          <w:noProof/>
                        </w:rPr>
                        <w:t>9</w:t>
                      </w:r>
                      <w:r>
                        <w:fldChar w:fldCharType="end"/>
                      </w:r>
                      <w:r w:rsidRPr="0057143A">
                        <w:t xml:space="preserve">: Biểu đồ đo độ </w:t>
                      </w:r>
                      <w:r>
                        <w:t>ẩm lần 1</w:t>
                      </w:r>
                      <w:bookmarkEnd w:id="111"/>
                    </w:p>
                  </w:txbxContent>
                </v:textbox>
                <w10:wrap type="topAndBottom"/>
              </v:shape>
            </w:pict>
          </mc:Fallback>
        </mc:AlternateContent>
      </w:r>
      <w:r>
        <w:rPr>
          <w:noProof/>
          <w:lang w:val="vi-VN" w:eastAsia="vi-VN"/>
        </w:rPr>
        <w:drawing>
          <wp:anchor distT="0" distB="0" distL="114300" distR="114300" simplePos="0" relativeHeight="251658263" behindDoc="0" locked="0" layoutInCell="1" allowOverlap="1" wp14:anchorId="47671FCA" wp14:editId="1F162097">
            <wp:simplePos x="0" y="0"/>
            <wp:positionH relativeFrom="column">
              <wp:posOffset>428625</wp:posOffset>
            </wp:positionH>
            <wp:positionV relativeFrom="paragraph">
              <wp:posOffset>814705</wp:posOffset>
            </wp:positionV>
            <wp:extent cx="5334000" cy="1996440"/>
            <wp:effectExtent l="0" t="0" r="0" b="3810"/>
            <wp:wrapTopAndBottom/>
            <wp:docPr id="1034382834" name="Biểu đồ 1">
              <a:extLst xmlns:a="http://schemas.openxmlformats.org/drawingml/2006/main">
                <a:ext uri="{FF2B5EF4-FFF2-40B4-BE49-F238E27FC236}">
                  <a16:creationId xmlns:a16="http://schemas.microsoft.com/office/drawing/2014/main" id="{BD369420-BF40-A9F8-38FA-2E38D36154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r w:rsidR="1F9C2C12">
        <w:t xml:space="preserve">Việc tăng nhiệt nhiệt độ như vậy là do khi ngủ cơ thể tỏa ra một nguồn nhiệt qua, hơi thở, </w:t>
      </w:r>
      <w:r w:rsidR="00D655D9">
        <w:t>da,</w:t>
      </w:r>
      <w:r w:rsidR="1F9C2C12">
        <w:t xml:space="preserve"> Điều này càng rõ ràng với một mùa đông lạnh giá như thế này vì thế ta có được kết quả như trên hình.</w:t>
      </w:r>
    </w:p>
    <w:p w14:paraId="1E304383" w14:textId="512466EE" w:rsidR="00A00950" w:rsidRDefault="00A00950" w:rsidP="378DE55E">
      <w:pPr>
        <w:tabs>
          <w:tab w:val="left" w:pos="1334"/>
        </w:tabs>
      </w:pPr>
    </w:p>
    <w:p w14:paraId="23F6C1A3" w14:textId="0C8DAEED" w:rsidR="000E56A5" w:rsidRDefault="667D843A" w:rsidP="1F9C2C12">
      <w:pPr>
        <w:pStyle w:val="ListParagraph"/>
        <w:numPr>
          <w:ilvl w:val="0"/>
          <w:numId w:val="2"/>
        </w:numPr>
        <w:tabs>
          <w:tab w:val="left" w:pos="1334"/>
        </w:tabs>
      </w:pPr>
      <w:r>
        <w:lastRenderedPageBreak/>
        <w:t xml:space="preserve">Độ ẩm là 1 tham số phụ tham dự vào dự án này và tác động của nó với giấc ngủ hiện chưa được xác minh rõ ràng với từng trường hợp cụ thể. Vì vậy nó cũng là một hướng tiếp đến để phát triển của dự án. </w:t>
      </w:r>
      <w:r w:rsidR="006A6C5F">
        <w:rPr>
          <w:noProof/>
          <w:lang w:val="vi-VN" w:eastAsia="vi-VN"/>
        </w:rPr>
        <mc:AlternateContent>
          <mc:Choice Requires="wps">
            <w:drawing>
              <wp:anchor distT="0" distB="0" distL="114300" distR="114300" simplePos="0" relativeHeight="251658273" behindDoc="0" locked="0" layoutInCell="1" allowOverlap="1" wp14:anchorId="6E147901" wp14:editId="30FCFDB4">
                <wp:simplePos x="0" y="0"/>
                <wp:positionH relativeFrom="column">
                  <wp:posOffset>1905</wp:posOffset>
                </wp:positionH>
                <wp:positionV relativeFrom="paragraph">
                  <wp:posOffset>3293110</wp:posOffset>
                </wp:positionV>
                <wp:extent cx="5972175" cy="635"/>
                <wp:effectExtent l="0" t="0" r="0" b="0"/>
                <wp:wrapTopAndBottom/>
                <wp:docPr id="1569593907" name="Text Box 1"/>
                <wp:cNvGraphicFramePr/>
                <a:graphic xmlns:a="http://schemas.openxmlformats.org/drawingml/2006/main">
                  <a:graphicData uri="http://schemas.microsoft.com/office/word/2010/wordprocessingShape">
                    <wps:wsp>
                      <wps:cNvSpPr txBox="1"/>
                      <wps:spPr>
                        <a:xfrm>
                          <a:off x="0" y="0"/>
                          <a:ext cx="5972175" cy="635"/>
                        </a:xfrm>
                        <a:prstGeom prst="rect">
                          <a:avLst/>
                        </a:prstGeom>
                        <a:solidFill>
                          <a:prstClr val="white"/>
                        </a:solidFill>
                        <a:ln>
                          <a:noFill/>
                        </a:ln>
                      </wps:spPr>
                      <wps:txbx>
                        <w:txbxContent>
                          <w:p w14:paraId="5D5ACF0D" w14:textId="5E6D7F8B" w:rsidR="006A6C5F" w:rsidRPr="00D77E7E" w:rsidRDefault="006A6C5F" w:rsidP="006A6C5F">
                            <w:pPr>
                              <w:pStyle w:val="Caption"/>
                              <w:rPr>
                                <w:sz w:val="26"/>
                                <w:szCs w:val="22"/>
                              </w:rPr>
                            </w:pPr>
                            <w:bookmarkStart w:id="103" w:name="_Toc187795227"/>
                            <w:r>
                              <w:t xml:space="preserve">Hình </w:t>
                            </w:r>
                            <w:r>
                              <w:fldChar w:fldCharType="begin"/>
                            </w:r>
                            <w:r>
                              <w:instrText xml:space="preserve"> SEQ Hình \* ARABIC </w:instrText>
                            </w:r>
                            <w:r>
                              <w:fldChar w:fldCharType="separate"/>
                            </w:r>
                            <w:r w:rsidR="00FB71DD">
                              <w:rPr>
                                <w:noProof/>
                              </w:rPr>
                              <w:t>10</w:t>
                            </w:r>
                            <w:r>
                              <w:fldChar w:fldCharType="end"/>
                            </w:r>
                            <w:r>
                              <w:t>:</w:t>
                            </w:r>
                            <w:r w:rsidRPr="006A6C5F">
                              <w:t xml:space="preserve"> </w:t>
                            </w:r>
                            <w:r>
                              <w:t>Biểu đồ đo tiếng ồn lần 1</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6E147901" id="_x0000_s1034" type="#_x0000_t202" style="position:absolute;left:0;text-align:left;margin-left:.15pt;margin-top:259.3pt;width:470.25pt;height:.05pt;z-index:25165827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" stroked="f">
                <v:textbox style="mso-fit-shape-to-text:t" inset="0,0,0,0">
                  <w:txbxContent>
                    <w:p w14:paraId="5D5ACF0D" w14:textId="5E6D7F8B" w:rsidR="006A6C5F" w:rsidRPr="00D77E7E" w:rsidRDefault="006A6C5F" w:rsidP="006A6C5F">
                      <w:pPr>
                        <w:pStyle w:val="Caption"/>
                        <w:rPr>
                          <w:sz w:val="26"/>
                          <w:szCs w:val="22"/>
                        </w:rPr>
                      </w:pPr>
                      <w:bookmarkStart w:id="113" w:name="_Toc187795227"/>
                      <w:r>
                        <w:t xml:space="preserve">Hình </w:t>
                      </w:r>
                      <w:r>
                        <w:fldChar w:fldCharType="begin"/>
                      </w:r>
                      <w:r>
                        <w:instrText xml:space="preserve"> SEQ Hình \* ARABIC </w:instrText>
                      </w:r>
                      <w:r>
                        <w:fldChar w:fldCharType="separate"/>
                      </w:r>
                      <w:r w:rsidR="00FB71DD">
                        <w:rPr>
                          <w:noProof/>
                        </w:rPr>
                        <w:t>10</w:t>
                      </w:r>
                      <w:r>
                        <w:fldChar w:fldCharType="end"/>
                      </w:r>
                      <w:r>
                        <w:t>:</w:t>
                      </w:r>
                      <w:r w:rsidRPr="006A6C5F">
                        <w:t xml:space="preserve"> </w:t>
                      </w:r>
                      <w:r>
                        <w:t>Biểu đồ đo tiếng ồn lần 1</w:t>
                      </w:r>
                      <w:bookmarkEnd w:id="113"/>
                    </w:p>
                  </w:txbxContent>
                </v:textbox>
                <w10:wrap type="topAndBottom"/>
              </v:shape>
            </w:pict>
          </mc:Fallback>
        </mc:AlternateContent>
      </w:r>
      <w:r w:rsidR="002658C7">
        <w:rPr>
          <w:noProof/>
          <w:lang w:val="vi-VN" w:eastAsia="vi-VN"/>
        </w:rPr>
        <w:drawing>
          <wp:anchor distT="0" distB="0" distL="114300" distR="114300" simplePos="0" relativeHeight="251658265" behindDoc="0" locked="0" layoutInCell="1" allowOverlap="1" wp14:anchorId="2232F6BC" wp14:editId="37161CBF">
            <wp:simplePos x="0" y="0"/>
            <wp:positionH relativeFrom="column">
              <wp:posOffset>1905</wp:posOffset>
            </wp:positionH>
            <wp:positionV relativeFrom="paragraph">
              <wp:posOffset>0</wp:posOffset>
            </wp:positionV>
            <wp:extent cx="5972175" cy="3236180"/>
            <wp:effectExtent l="0" t="0" r="9525" b="2540"/>
            <wp:wrapTopAndBottom/>
            <wp:docPr id="1140997020" name="Biểu đồ 1">
              <a:extLst xmlns:a="http://schemas.openxmlformats.org/drawingml/2006/main">
                <a:ext uri="{FF2B5EF4-FFF2-40B4-BE49-F238E27FC236}">
                  <a16:creationId xmlns:a16="http://schemas.microsoft.com/office/drawing/2014/main" id="{04237B0D-D935-E886-191B-C0FED743AC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anchor>
        </w:drawing>
      </w:r>
    </w:p>
    <w:p w14:paraId="40B689FF" w14:textId="06E8A67F" w:rsidR="1F9C2C12" w:rsidRDefault="1F9C2C12" w:rsidP="1F9C2C12">
      <w:pPr>
        <w:pStyle w:val="ListParagraph"/>
        <w:numPr>
          <w:ilvl w:val="0"/>
          <w:numId w:val="1"/>
        </w:numPr>
        <w:tabs>
          <w:tab w:val="left" w:pos="1334"/>
        </w:tabs>
      </w:pPr>
      <w:r>
        <w:t xml:space="preserve">Việc đo tiếng ồn như vậy dễ thấy chúng em nhiều âm thanh </w:t>
      </w:r>
      <w:r w:rsidR="0057143A">
        <w:t>(tạp</w:t>
      </w:r>
      <w:r>
        <w:t xml:space="preserve"> âm), tiếng ồn như những tiếng nói chuyện, tiếng còi xe, tiếng ngáy </w:t>
      </w:r>
      <w:r w:rsidR="00D655D9">
        <w:t>ngủ, ...</w:t>
      </w:r>
    </w:p>
    <w:p w14:paraId="5B28E28A" w14:textId="1C32CDF6" w:rsidR="1F9C2C12" w:rsidRDefault="1F9C2C12" w:rsidP="1F9C2C12">
      <w:pPr>
        <w:pStyle w:val="ListParagraph"/>
        <w:numPr>
          <w:ilvl w:val="0"/>
          <w:numId w:val="1"/>
        </w:numPr>
        <w:tabs>
          <w:tab w:val="left" w:pos="1334"/>
        </w:tabs>
      </w:pPr>
      <w:r>
        <w:t>Tuy nhiên với cảm biến Max9814 là 1 cảm biến khá nhạy với khả năng tự khuếch đại gain. Theo quan sát thì chúng em sẽ để ngưỡng phát hiện tiếng ồn là 1.5V</w:t>
      </w:r>
    </w:p>
    <w:p w14:paraId="0CDE71FB" w14:textId="2DC43A43" w:rsidR="1F9C2C12" w:rsidRDefault="1F9C2C12" w:rsidP="1F9C2C12">
      <w:pPr>
        <w:pStyle w:val="ListParagraph"/>
        <w:numPr>
          <w:ilvl w:val="0"/>
          <w:numId w:val="1"/>
        </w:numPr>
        <w:tabs>
          <w:tab w:val="left" w:pos="1334"/>
        </w:tabs>
      </w:pPr>
      <w:r>
        <w:t xml:space="preserve">Như vậy khi nhìn trên hình mức độ phát hiện âm thanh ồn là khá nhiều với hơn 1100 mẫu được lấy. </w:t>
      </w:r>
    </w:p>
    <w:p w14:paraId="148A6549" w14:textId="393EA981" w:rsidR="002A60F8" w:rsidRDefault="006A6C5F" w:rsidP="001E5FF6">
      <w:pPr>
        <w:tabs>
          <w:tab w:val="left" w:pos="1334"/>
        </w:tabs>
      </w:pPr>
      <w:r>
        <w:rPr>
          <w:noProof/>
          <w:lang w:val="vi-VN" w:eastAsia="vi-VN"/>
        </w:rPr>
        <w:lastRenderedPageBreak/>
        <w:drawing>
          <wp:anchor distT="0" distB="0" distL="114300" distR="114300" simplePos="0" relativeHeight="251658266" behindDoc="0" locked="0" layoutInCell="1" allowOverlap="1" wp14:anchorId="1474A082" wp14:editId="24E935C2">
            <wp:simplePos x="0" y="0"/>
            <wp:positionH relativeFrom="column">
              <wp:posOffset>253365</wp:posOffset>
            </wp:positionH>
            <wp:positionV relativeFrom="paragraph">
              <wp:posOffset>0</wp:posOffset>
            </wp:positionV>
            <wp:extent cx="5463540" cy="2758440"/>
            <wp:effectExtent l="0" t="0" r="3810" b="3810"/>
            <wp:wrapTopAndBottom/>
            <wp:docPr id="959859634" name="Biểu đồ 1">
              <a:extLst xmlns:a="http://schemas.openxmlformats.org/drawingml/2006/main">
                <a:ext uri="{FF2B5EF4-FFF2-40B4-BE49-F238E27FC236}">
                  <a16:creationId xmlns:a16="http://schemas.microsoft.com/office/drawing/2014/main" id="{0AD1CD4D-5D2B-B179-0BE7-676B66E0BE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anchor>
        </w:drawing>
      </w:r>
      <w:r>
        <w:rPr>
          <w:noProof/>
          <w:lang w:val="vi-VN" w:eastAsia="vi-VN"/>
        </w:rPr>
        <mc:AlternateContent>
          <mc:Choice Requires="wps">
            <w:drawing>
              <wp:anchor distT="0" distB="0" distL="114300" distR="114300" simplePos="0" relativeHeight="251658267" behindDoc="0" locked="0" layoutInCell="1" allowOverlap="1" wp14:anchorId="12C0077E" wp14:editId="58D87876">
                <wp:simplePos x="0" y="0"/>
                <wp:positionH relativeFrom="column">
                  <wp:posOffset>171450</wp:posOffset>
                </wp:positionH>
                <wp:positionV relativeFrom="paragraph">
                  <wp:posOffset>3034665</wp:posOffset>
                </wp:positionV>
                <wp:extent cx="5463540" cy="635"/>
                <wp:effectExtent l="0" t="0" r="0" b="0"/>
                <wp:wrapTopAndBottom/>
                <wp:docPr id="420522839" name="Text Box 1"/>
                <wp:cNvGraphicFramePr/>
                <a:graphic xmlns:a="http://schemas.openxmlformats.org/drawingml/2006/main">
                  <a:graphicData uri="http://schemas.microsoft.com/office/word/2010/wordprocessingShape">
                    <wps:wsp>
                      <wps:cNvSpPr txBox="1"/>
                      <wps:spPr>
                        <a:xfrm>
                          <a:off x="0" y="0"/>
                          <a:ext cx="5463540" cy="635"/>
                        </a:xfrm>
                        <a:prstGeom prst="rect">
                          <a:avLst/>
                        </a:prstGeom>
                        <a:solidFill>
                          <a:prstClr val="white"/>
                        </a:solidFill>
                        <a:ln>
                          <a:noFill/>
                        </a:ln>
                      </wps:spPr>
                      <wps:txbx>
                        <w:txbxContent>
                          <w:p w14:paraId="7CD5C78C" w14:textId="10F9BB18" w:rsidR="0057143A" w:rsidRPr="009D2CF2" w:rsidRDefault="0057143A" w:rsidP="00941693">
                            <w:pPr>
                              <w:pStyle w:val="Caption"/>
                              <w:rPr>
                                <w:noProof/>
                                <w:sz w:val="26"/>
                                <w:szCs w:val="22"/>
                              </w:rPr>
                            </w:pPr>
                            <w:bookmarkStart w:id="104" w:name="_Toc187795228"/>
                            <w:r>
                              <w:t xml:space="preserve">Hình </w:t>
                            </w:r>
                            <w:r>
                              <w:fldChar w:fldCharType="begin"/>
                            </w:r>
                            <w:r>
                              <w:instrText xml:space="preserve"> SEQ Hình \* ARABIC </w:instrText>
                            </w:r>
                            <w:r>
                              <w:fldChar w:fldCharType="separate"/>
                            </w:r>
                            <w:r w:rsidR="00FB71DD">
                              <w:rPr>
                                <w:noProof/>
                              </w:rPr>
                              <w:t>11</w:t>
                            </w:r>
                            <w:r>
                              <w:fldChar w:fldCharType="end"/>
                            </w:r>
                            <w:r>
                              <w:t>: Biểu đồ đo nhịp tim lần 2</w:t>
                            </w:r>
                            <w:bookmarkEnd w:id="10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12C0077E" id="_x0000_s1035" type="#_x0000_t202" style="position:absolute;left:0;text-align:left;margin-left:13.5pt;margin-top:238.95pt;width:430.2pt;height:.05pt;z-index:25165826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" stroked="f">
                <v:textbox style="mso-fit-shape-to-text:t" inset="0,0,0,0">
                  <w:txbxContent>
                    <w:p w14:paraId="7CD5C78C" w14:textId="10F9BB18" w:rsidR="0057143A" w:rsidRPr="009D2CF2" w:rsidRDefault="0057143A" w:rsidP="00941693">
                      <w:pPr>
                        <w:pStyle w:val="Caption"/>
                        <w:rPr>
                          <w:noProof/>
                          <w:sz w:val="26"/>
                          <w:szCs w:val="22"/>
                        </w:rPr>
                      </w:pPr>
                      <w:bookmarkStart w:id="115" w:name="_Toc187795228"/>
                      <w:r>
                        <w:t xml:space="preserve">Hình </w:t>
                      </w:r>
                      <w:r>
                        <w:fldChar w:fldCharType="begin"/>
                      </w:r>
                      <w:r>
                        <w:instrText xml:space="preserve"> SEQ Hình \* ARABIC </w:instrText>
                      </w:r>
                      <w:r>
                        <w:fldChar w:fldCharType="separate"/>
                      </w:r>
                      <w:r w:rsidR="00FB71DD">
                        <w:rPr>
                          <w:noProof/>
                        </w:rPr>
                        <w:t>11</w:t>
                      </w:r>
                      <w:r>
                        <w:fldChar w:fldCharType="end"/>
                      </w:r>
                      <w:r>
                        <w:t>: Biểu đồ đo nhịp tim lần 2</w:t>
                      </w:r>
                      <w:bookmarkEnd w:id="115"/>
                    </w:p>
                  </w:txbxContent>
                </v:textbox>
                <w10:wrap type="topAndBottom"/>
              </v:shape>
            </w:pict>
          </mc:Fallback>
        </mc:AlternateContent>
      </w:r>
    </w:p>
    <w:p w14:paraId="2544A220" w14:textId="339D299B" w:rsidR="1F9C2C12" w:rsidRDefault="69CE778F" w:rsidP="00380E31">
      <w:pPr>
        <w:pStyle w:val="ListParagraph"/>
        <w:numPr>
          <w:ilvl w:val="0"/>
          <w:numId w:val="86"/>
        </w:numPr>
        <w:tabs>
          <w:tab w:val="left" w:pos="1334"/>
        </w:tabs>
      </w:pPr>
      <w:r>
        <w:t xml:space="preserve">Biểu đồ đo lần 2 này cho thấy sự ổn định hơn so với lần thứ 1. Điều này dễ thấy ở việc không xuất hiện những lần đọc nhịp tim không </w:t>
      </w:r>
      <w:r w:rsidR="00D655D9">
        <w:t>đúng.</w:t>
      </w:r>
      <w:r>
        <w:t xml:space="preserve"> Những nhịp tim có giá trị không nằm trong khoảng từ (60-100).</w:t>
      </w:r>
    </w:p>
    <w:p w14:paraId="7E4447B8" w14:textId="6B2713EF" w:rsidR="69CE778F" w:rsidRDefault="69CE778F" w:rsidP="00380E31">
      <w:pPr>
        <w:pStyle w:val="ListParagraph"/>
        <w:numPr>
          <w:ilvl w:val="0"/>
          <w:numId w:val="86"/>
        </w:numPr>
        <w:tabs>
          <w:tab w:val="left" w:pos="1334"/>
        </w:tabs>
      </w:pPr>
      <w:r>
        <w:t>Ở phần cuối biểu đồ là giá trị nhịp tim lúc bị đánh thức, trước đó là lúc người thí nghiệm đã bắt đầu đi vào giấc ngủ sâu, nhịp tim cũng giảm giảm xuống theo lý thuyết nhưng sau đó đột ngột tăng lên do bị đánh thức và dần ổn định</w:t>
      </w:r>
    </w:p>
    <w:p w14:paraId="6C41E816" w14:textId="7DD3275E" w:rsidR="002A60F8" w:rsidRDefault="006A6C5F" w:rsidP="001E5FF6">
      <w:pPr>
        <w:tabs>
          <w:tab w:val="left" w:pos="1334"/>
        </w:tabs>
      </w:pPr>
      <w:r>
        <w:rPr>
          <w:noProof/>
          <w:lang w:val="vi-VN" w:eastAsia="vi-VN"/>
        </w:rPr>
        <w:lastRenderedPageBreak/>
        <mc:AlternateContent>
          <mc:Choice Requires="wps">
            <w:drawing>
              <wp:anchor distT="0" distB="0" distL="114300" distR="114300" simplePos="0" relativeHeight="251658269" behindDoc="0" locked="0" layoutInCell="1" allowOverlap="1" wp14:anchorId="5A87BB66" wp14:editId="33B3E8B9">
                <wp:simplePos x="0" y="0"/>
                <wp:positionH relativeFrom="column">
                  <wp:posOffset>131445</wp:posOffset>
                </wp:positionH>
                <wp:positionV relativeFrom="paragraph">
                  <wp:posOffset>3576955</wp:posOffset>
                </wp:positionV>
                <wp:extent cx="5471160" cy="635"/>
                <wp:effectExtent l="0" t="0" r="0" b="0"/>
                <wp:wrapTopAndBottom/>
                <wp:docPr id="1986720297" name="Text Box 1"/>
                <wp:cNvGraphicFramePr/>
                <a:graphic xmlns:a="http://schemas.openxmlformats.org/drawingml/2006/main">
                  <a:graphicData uri="http://schemas.microsoft.com/office/word/2010/wordprocessingShape">
                    <wps:wsp>
                      <wps:cNvSpPr txBox="1"/>
                      <wps:spPr>
                        <a:xfrm>
                          <a:off x="0" y="0"/>
                          <a:ext cx="5471160" cy="635"/>
                        </a:xfrm>
                        <a:prstGeom prst="rect">
                          <a:avLst/>
                        </a:prstGeom>
                        <a:solidFill>
                          <a:prstClr val="white"/>
                        </a:solidFill>
                        <a:ln>
                          <a:noFill/>
                        </a:ln>
                      </wps:spPr>
                      <wps:txbx>
                        <w:txbxContent>
                          <w:p w14:paraId="62DEBAC5" w14:textId="49EF602F" w:rsidR="0057143A" w:rsidRPr="00D43DC5" w:rsidRDefault="0057143A" w:rsidP="00941693">
                            <w:pPr>
                              <w:pStyle w:val="Caption"/>
                              <w:rPr>
                                <w:noProof/>
                                <w:sz w:val="26"/>
                                <w:szCs w:val="22"/>
                              </w:rPr>
                            </w:pPr>
                            <w:bookmarkStart w:id="105" w:name="_Toc187795229"/>
                            <w:r>
                              <w:t xml:space="preserve">Hình </w:t>
                            </w:r>
                            <w:r>
                              <w:fldChar w:fldCharType="begin"/>
                            </w:r>
                            <w:r>
                              <w:instrText xml:space="preserve"> SEQ Hình \* ARABIC </w:instrText>
                            </w:r>
                            <w:r>
                              <w:fldChar w:fldCharType="separate"/>
                            </w:r>
                            <w:r w:rsidR="00FB71DD">
                              <w:rPr>
                                <w:noProof/>
                              </w:rPr>
                              <w:t>12</w:t>
                            </w:r>
                            <w:r>
                              <w:fldChar w:fldCharType="end"/>
                            </w:r>
                            <w:r>
                              <w:t>: Biểu đồ đo nhiệt độ lần 2</w:t>
                            </w:r>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5A87BB66" id="_x0000_s1036" type="#_x0000_t202" style="position:absolute;left:0;text-align:left;margin-left:10.35pt;margin-top:281.65pt;width:430.8pt;height:.05pt;z-index:25165826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" stroked="f">
                <v:textbox style="mso-fit-shape-to-text:t" inset="0,0,0,0">
                  <w:txbxContent>
                    <w:p w14:paraId="62DEBAC5" w14:textId="49EF602F" w:rsidR="0057143A" w:rsidRPr="00D43DC5" w:rsidRDefault="0057143A" w:rsidP="00941693">
                      <w:pPr>
                        <w:pStyle w:val="Caption"/>
                        <w:rPr>
                          <w:noProof/>
                          <w:sz w:val="26"/>
                          <w:szCs w:val="22"/>
                        </w:rPr>
                      </w:pPr>
                      <w:bookmarkStart w:id="117" w:name="_Toc187795229"/>
                      <w:r>
                        <w:t xml:space="preserve">Hình </w:t>
                      </w:r>
                      <w:r>
                        <w:fldChar w:fldCharType="begin"/>
                      </w:r>
                      <w:r>
                        <w:instrText xml:space="preserve"> SEQ Hình \* ARABIC </w:instrText>
                      </w:r>
                      <w:r>
                        <w:fldChar w:fldCharType="separate"/>
                      </w:r>
                      <w:r w:rsidR="00FB71DD">
                        <w:rPr>
                          <w:noProof/>
                        </w:rPr>
                        <w:t>12</w:t>
                      </w:r>
                      <w:r>
                        <w:fldChar w:fldCharType="end"/>
                      </w:r>
                      <w:r>
                        <w:t>: Biểu đồ đo nhiệt độ lần 2</w:t>
                      </w:r>
                      <w:bookmarkEnd w:id="117"/>
                    </w:p>
                  </w:txbxContent>
                </v:textbox>
                <w10:wrap type="topAndBottom"/>
              </v:shape>
            </w:pict>
          </mc:Fallback>
        </mc:AlternateContent>
      </w:r>
      <w:r>
        <w:rPr>
          <w:noProof/>
          <w:lang w:val="vi-VN" w:eastAsia="vi-VN"/>
        </w:rPr>
        <w:drawing>
          <wp:anchor distT="0" distB="0" distL="114300" distR="114300" simplePos="0" relativeHeight="251658268" behindDoc="0" locked="0" layoutInCell="1" allowOverlap="1" wp14:anchorId="1DE513E5" wp14:editId="61D2A5C2">
            <wp:simplePos x="0" y="0"/>
            <wp:positionH relativeFrom="column">
              <wp:posOffset>192405</wp:posOffset>
            </wp:positionH>
            <wp:positionV relativeFrom="paragraph">
              <wp:posOffset>0</wp:posOffset>
            </wp:positionV>
            <wp:extent cx="5471160" cy="3413760"/>
            <wp:effectExtent l="0" t="0" r="15240" b="15240"/>
            <wp:wrapTopAndBottom/>
            <wp:docPr id="452651470" name="Biểu đồ 1">
              <a:extLst xmlns:a="http://schemas.openxmlformats.org/drawingml/2006/main">
                <a:ext uri="{FF2B5EF4-FFF2-40B4-BE49-F238E27FC236}">
                  <a16:creationId xmlns:a16="http://schemas.microsoft.com/office/drawing/2014/main" id="{055044AD-39F1-774A-480D-BBA086BAF4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anchor>
        </w:drawing>
      </w:r>
    </w:p>
    <w:p w14:paraId="426335C9" w14:textId="433233F9" w:rsidR="69CE778F" w:rsidRDefault="0C180AC4" w:rsidP="00380E31">
      <w:pPr>
        <w:pStyle w:val="ListParagraph"/>
        <w:numPr>
          <w:ilvl w:val="0"/>
          <w:numId w:val="85"/>
        </w:numPr>
        <w:tabs>
          <w:tab w:val="left" w:pos="1334"/>
        </w:tabs>
      </w:pPr>
      <w:r>
        <w:t>Nhiệt độ lần 2 và lần 1 cho các mô tả tương đối giống nhau.</w:t>
      </w:r>
    </w:p>
    <w:p w14:paraId="0FE32370" w14:textId="77777777" w:rsidR="008C0EA3" w:rsidRDefault="00986CD2" w:rsidP="008C0EA3">
      <w:pPr>
        <w:keepNext/>
        <w:tabs>
          <w:tab w:val="left" w:pos="1334"/>
        </w:tabs>
      </w:pPr>
      <w:r>
        <w:rPr>
          <w:noProof/>
          <w:lang w:val="vi-VN" w:eastAsia="vi-VN"/>
        </w:rPr>
        <w:drawing>
          <wp:inline distT="0" distB="0" distL="0" distR="0" wp14:anchorId="7867D6CF" wp14:editId="697619B3">
            <wp:extent cx="5972175" cy="2512612"/>
            <wp:effectExtent l="0" t="0" r="9525" b="2540"/>
            <wp:docPr id="1001225294" name="Biểu đồ 1">
              <a:extLst xmlns:a="http://schemas.openxmlformats.org/drawingml/2006/main">
                <a:ext uri="{FF2B5EF4-FFF2-40B4-BE49-F238E27FC236}">
                  <a16:creationId xmlns:a16="http://schemas.microsoft.com/office/drawing/2014/main" id="{7FD251A7-1F82-57C5-7C07-9381322165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36A04944" w14:textId="1C1ED156" w:rsidR="00986CD2" w:rsidRPr="008C0EA3" w:rsidRDefault="008C0EA3" w:rsidP="008C0EA3">
      <w:pPr>
        <w:pStyle w:val="Caption"/>
        <w:rPr>
          <w:lang w:val="en-US"/>
        </w:rPr>
      </w:pPr>
      <w:bookmarkStart w:id="106" w:name="_Toc187795230"/>
      <w:r w:rsidRPr="008C0EA3">
        <w:rPr>
          <w:lang w:val="en-US"/>
        </w:rPr>
        <w:t xml:space="preserve">Hình </w:t>
      </w:r>
      <w:r>
        <w:fldChar w:fldCharType="begin"/>
      </w:r>
      <w:r w:rsidRPr="008C0EA3">
        <w:rPr>
          <w:lang w:val="en-US"/>
        </w:rPr>
        <w:instrText xml:space="preserve"> SEQ Hình \* ARABIC </w:instrText>
      </w:r>
      <w:r>
        <w:fldChar w:fldCharType="separate"/>
      </w:r>
      <w:r w:rsidR="00FB71DD">
        <w:rPr>
          <w:noProof/>
          <w:lang w:val="en-US"/>
        </w:rPr>
        <w:t>13</w:t>
      </w:r>
      <w:r>
        <w:fldChar w:fldCharType="end"/>
      </w:r>
      <w:r w:rsidRPr="008C0EA3">
        <w:rPr>
          <w:lang w:val="en-US"/>
        </w:rPr>
        <w:t xml:space="preserve">: Biểu đồ đo </w:t>
      </w:r>
      <w:r>
        <w:rPr>
          <w:lang w:val="en-US"/>
        </w:rPr>
        <w:t>độ ẩm lần 2</w:t>
      </w:r>
      <w:bookmarkEnd w:id="106"/>
    </w:p>
    <w:p w14:paraId="13A84D87" w14:textId="63256511" w:rsidR="1F69793B" w:rsidRDefault="1F69793B" w:rsidP="00380E31">
      <w:pPr>
        <w:pStyle w:val="ListParagraph"/>
        <w:numPr>
          <w:ilvl w:val="0"/>
          <w:numId w:val="84"/>
        </w:numPr>
        <w:tabs>
          <w:tab w:val="left" w:pos="1334"/>
        </w:tabs>
      </w:pPr>
      <w:r>
        <w:t>Độ ẩm của lần 1 và lần 2 tương đối giống nhau</w:t>
      </w:r>
    </w:p>
    <w:p w14:paraId="30581F59" w14:textId="3FB3BCFA" w:rsidR="002E0C25" w:rsidRDefault="002367A1" w:rsidP="001E5FF6">
      <w:pPr>
        <w:tabs>
          <w:tab w:val="left" w:pos="1334"/>
        </w:tabs>
      </w:pPr>
      <w:r>
        <w:rPr>
          <w:noProof/>
          <w:lang w:val="vi-VN" w:eastAsia="vi-VN"/>
        </w:rPr>
        <w:lastRenderedPageBreak/>
        <w:drawing>
          <wp:inline distT="0" distB="0" distL="0" distR="0" wp14:anchorId="2BB8A327" wp14:editId="769C70D5">
            <wp:extent cx="5972175" cy="3546282"/>
            <wp:effectExtent l="0" t="0" r="9525" b="16510"/>
            <wp:docPr id="124751468" name="Biểu đồ 1">
              <a:extLst xmlns:a="http://schemas.openxmlformats.org/drawingml/2006/main">
                <a:ext uri="{FF2B5EF4-FFF2-40B4-BE49-F238E27FC236}">
                  <a16:creationId xmlns:a16="http://schemas.microsoft.com/office/drawing/2014/main" id="{B2225DB5-D1D0-C0A7-8A02-5CEDF10DF1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05D7818A" w14:textId="12FD7892" w:rsidR="1F69793B" w:rsidRDefault="1F69793B" w:rsidP="00380E31">
      <w:pPr>
        <w:pStyle w:val="ListParagraph"/>
        <w:numPr>
          <w:ilvl w:val="0"/>
          <w:numId w:val="83"/>
        </w:numPr>
        <w:tabs>
          <w:tab w:val="left" w:pos="1334"/>
        </w:tabs>
      </w:pPr>
      <w:r>
        <w:t>Đo tiếng ồn lần 2 cũng có những đặc trưng giống của lần 1.</w:t>
      </w:r>
    </w:p>
    <w:p w14:paraId="10EDD8D5" w14:textId="58C32509" w:rsidR="5B9B9D5E" w:rsidRDefault="5B9B9D5E" w:rsidP="7B32520A">
      <w:pPr>
        <w:tabs>
          <w:tab w:val="left" w:pos="1334"/>
        </w:tabs>
      </w:pPr>
    </w:p>
    <w:p w14:paraId="05584C27" w14:textId="54AA0128" w:rsidR="7B32520A" w:rsidRDefault="7B32520A" w:rsidP="7B32520A">
      <w:pPr>
        <w:tabs>
          <w:tab w:val="left" w:pos="1334"/>
        </w:tabs>
      </w:pPr>
      <w:r>
        <w:t>Kết luận tổng:</w:t>
      </w:r>
    </w:p>
    <w:p w14:paraId="30031357" w14:textId="49A22E1A" w:rsidR="6B58BD7D" w:rsidRDefault="26CB4C25" w:rsidP="00380E31">
      <w:pPr>
        <w:pStyle w:val="ListParagraph"/>
        <w:numPr>
          <w:ilvl w:val="0"/>
          <w:numId w:val="87"/>
        </w:numPr>
        <w:tabs>
          <w:tab w:val="left" w:pos="1334"/>
        </w:tabs>
      </w:pPr>
      <w:r>
        <w:t xml:space="preserve">Từ việc đo nhiều </w:t>
      </w:r>
      <w:r w:rsidR="5EDC7496">
        <w:t xml:space="preserve">tham số cùng 1 </w:t>
      </w:r>
      <w:r w:rsidR="6B1FA846">
        <w:t xml:space="preserve">lúc ta thấy được giá trị </w:t>
      </w:r>
      <w:r w:rsidR="51523730">
        <w:t xml:space="preserve">các tham số thay đổi tùy </w:t>
      </w:r>
      <w:r w:rsidR="62EA5D83">
        <w:t>thuộc vào nhiều yếu</w:t>
      </w:r>
      <w:r w:rsidR="6FE30A62">
        <w:t xml:space="preserve"> tố có thể từ chính cơ thể hay</w:t>
      </w:r>
      <w:r w:rsidR="78C058CC">
        <w:t xml:space="preserve"> những yếu tố </w:t>
      </w:r>
      <w:r w:rsidR="023028BF">
        <w:t>môi trường thay đổi</w:t>
      </w:r>
      <w:r w:rsidR="190F9436">
        <w:t>.</w:t>
      </w:r>
    </w:p>
    <w:p w14:paraId="2A869BED" w14:textId="46875556" w:rsidR="0125B131" w:rsidRDefault="1D21A6BF" w:rsidP="00380E31">
      <w:pPr>
        <w:pStyle w:val="ListParagraph"/>
        <w:numPr>
          <w:ilvl w:val="0"/>
          <w:numId w:val="87"/>
        </w:numPr>
        <w:tabs>
          <w:tab w:val="left" w:pos="1334"/>
        </w:tabs>
      </w:pPr>
      <w:r>
        <w:t xml:space="preserve">Khi giá trị </w:t>
      </w:r>
      <w:r w:rsidR="2FC9FD05">
        <w:t xml:space="preserve">nhịp tim </w:t>
      </w:r>
      <w:r w:rsidR="020B2FE3">
        <w:t>bắt</w:t>
      </w:r>
      <w:r w:rsidR="00F64723">
        <w:t xml:space="preserve"> </w:t>
      </w:r>
      <w:r w:rsidR="2FC9FD05">
        <w:t xml:space="preserve">giảm </w:t>
      </w:r>
      <w:r w:rsidR="76C18C84">
        <w:t>xuống</w:t>
      </w:r>
      <w:r w:rsidR="0B8A06FB">
        <w:t xml:space="preserve">, </w:t>
      </w:r>
      <w:r w:rsidR="2992D8B8">
        <w:t>nhiệt độ cơ thể và môi trường xung quanh bắt</w:t>
      </w:r>
      <w:r w:rsidR="76C18C84">
        <w:t xml:space="preserve"> </w:t>
      </w:r>
      <w:r w:rsidR="5C03F478">
        <w:t xml:space="preserve">đầu tăng rồi chững ở 1 </w:t>
      </w:r>
      <w:r w:rsidR="4127F334">
        <w:t>giá trị</w:t>
      </w:r>
      <w:r w:rsidR="5C03F478">
        <w:t xml:space="preserve"> </w:t>
      </w:r>
      <w:r w:rsidR="76C18C84">
        <w:t xml:space="preserve">cũng là lúc chúng </w:t>
      </w:r>
      <w:r w:rsidR="00F64723">
        <w:t>ta vào giấc ngủ</w:t>
      </w:r>
      <w:r w:rsidR="36CC7E41">
        <w:t>.</w:t>
      </w:r>
    </w:p>
    <w:p w14:paraId="2DA99EB1" w14:textId="4845226F" w:rsidR="36CC7E41" w:rsidRDefault="3C8B97C1" w:rsidP="00380E31">
      <w:pPr>
        <w:pStyle w:val="ListParagraph"/>
        <w:numPr>
          <w:ilvl w:val="0"/>
          <w:numId w:val="87"/>
        </w:numPr>
        <w:tabs>
          <w:tab w:val="left" w:pos="1334"/>
        </w:tabs>
      </w:pPr>
      <w:r>
        <w:t>Vẫn chưa liên kết được các tham số âm thanh</w:t>
      </w:r>
      <w:r w:rsidR="0B58C048">
        <w:t xml:space="preserve">, độ </w:t>
      </w:r>
      <w:r w:rsidR="24B9085B">
        <w:t xml:space="preserve">ẩm, gia tốc </w:t>
      </w:r>
      <w:r w:rsidR="5245CA62">
        <w:t xml:space="preserve">hay chuyển động </w:t>
      </w:r>
      <w:r w:rsidR="0F87498B">
        <w:t>cơ thể.</w:t>
      </w:r>
    </w:p>
    <w:p w14:paraId="792D2DD3" w14:textId="77777777" w:rsidR="00421764" w:rsidRDefault="00421764" w:rsidP="001E5FF6">
      <w:pPr>
        <w:tabs>
          <w:tab w:val="left" w:pos="1334"/>
        </w:tabs>
      </w:pPr>
    </w:p>
    <w:p w14:paraId="0F30606A" w14:textId="77777777" w:rsidR="008C0EA3" w:rsidRDefault="008C0EA3" w:rsidP="001E5FF6">
      <w:pPr>
        <w:tabs>
          <w:tab w:val="left" w:pos="1334"/>
        </w:tabs>
      </w:pPr>
    </w:p>
    <w:p w14:paraId="74A28C55" w14:textId="77777777" w:rsidR="008C0EA3" w:rsidRDefault="008C0EA3" w:rsidP="001E5FF6">
      <w:pPr>
        <w:tabs>
          <w:tab w:val="left" w:pos="1334"/>
        </w:tabs>
      </w:pPr>
    </w:p>
    <w:p w14:paraId="4AC1D700" w14:textId="77777777" w:rsidR="008C0EA3" w:rsidRDefault="008C0EA3" w:rsidP="001E5FF6">
      <w:pPr>
        <w:tabs>
          <w:tab w:val="left" w:pos="1334"/>
        </w:tabs>
      </w:pPr>
    </w:p>
    <w:p w14:paraId="0C376216" w14:textId="77777777" w:rsidR="008C0EA3" w:rsidRDefault="008C0EA3" w:rsidP="001E5FF6">
      <w:pPr>
        <w:tabs>
          <w:tab w:val="left" w:pos="1334"/>
        </w:tabs>
      </w:pPr>
    </w:p>
    <w:p w14:paraId="67C6CBF7" w14:textId="77777777" w:rsidR="008C0EA3" w:rsidRDefault="008C0EA3" w:rsidP="001E5FF6">
      <w:pPr>
        <w:tabs>
          <w:tab w:val="left" w:pos="1334"/>
        </w:tabs>
      </w:pPr>
    </w:p>
    <w:p w14:paraId="17447BBD" w14:textId="77777777" w:rsidR="008C0EA3" w:rsidRDefault="008C0EA3" w:rsidP="001E5FF6">
      <w:pPr>
        <w:tabs>
          <w:tab w:val="left" w:pos="1334"/>
        </w:tabs>
      </w:pPr>
    </w:p>
    <w:p w14:paraId="2B6A8F1E" w14:textId="77777777" w:rsidR="008C0EA3" w:rsidRDefault="008C0EA3" w:rsidP="001E5FF6">
      <w:pPr>
        <w:tabs>
          <w:tab w:val="left" w:pos="1334"/>
        </w:tabs>
      </w:pPr>
    </w:p>
    <w:p w14:paraId="03FBC22F" w14:textId="3763360F" w:rsidR="00A43D30" w:rsidRPr="008C0EA3" w:rsidRDefault="00A43D30" w:rsidP="001E5FF6">
      <w:pPr>
        <w:tabs>
          <w:tab w:val="left" w:pos="1334"/>
        </w:tabs>
        <w:rPr>
          <w:b/>
        </w:rPr>
      </w:pPr>
      <w:r w:rsidRPr="00421764">
        <w:rPr>
          <w:b/>
        </w:rPr>
        <w:lastRenderedPageBreak/>
        <w:t>Kiểm tra các trường hợp trong thuật toán</w:t>
      </w:r>
    </w:p>
    <w:tbl>
      <w:tblPr>
        <w:tblStyle w:val="TableGrid"/>
        <w:tblW w:w="0" w:type="auto"/>
        <w:tblLook w:val="04A0" w:firstRow="1" w:lastRow="0" w:firstColumn="1" w:lastColumn="0" w:noHBand="0" w:noVBand="1"/>
      </w:tblPr>
      <w:tblGrid>
        <w:gridCol w:w="4697"/>
        <w:gridCol w:w="4698"/>
      </w:tblGrid>
      <w:tr w:rsidR="005C544D" w14:paraId="5C0C1E6A" w14:textId="77777777" w:rsidTr="0ACC8156">
        <w:tc>
          <w:tcPr>
            <w:tcW w:w="4697" w:type="dxa"/>
          </w:tcPr>
          <w:p w14:paraId="4F60E619" w14:textId="56FB180E" w:rsidR="005C544D" w:rsidRDefault="00421764" w:rsidP="00421764">
            <w:pPr>
              <w:tabs>
                <w:tab w:val="left" w:pos="1334"/>
              </w:tabs>
              <w:jc w:val="center"/>
            </w:pPr>
            <w:r>
              <w:t>Khởi động thiết bị</w:t>
            </w:r>
          </w:p>
        </w:tc>
        <w:tc>
          <w:tcPr>
            <w:tcW w:w="4698" w:type="dxa"/>
          </w:tcPr>
          <w:p w14:paraId="53681C22" w14:textId="0CB86A02" w:rsidR="005C544D" w:rsidRDefault="00421764" w:rsidP="00421764">
            <w:pPr>
              <w:tabs>
                <w:tab w:val="left" w:pos="1334"/>
              </w:tabs>
              <w:jc w:val="center"/>
            </w:pPr>
            <w:r>
              <w:t>Đo bình thường</w:t>
            </w:r>
          </w:p>
        </w:tc>
      </w:tr>
      <w:tr w:rsidR="005B2868" w14:paraId="6BFB74ED" w14:textId="77777777" w:rsidTr="0ACC8156">
        <w:tc>
          <w:tcPr>
            <w:tcW w:w="4697" w:type="dxa"/>
          </w:tcPr>
          <w:p w14:paraId="1F58EDC9" w14:textId="48EDFD5E" w:rsidR="005B2868" w:rsidRDefault="00F32ABB" w:rsidP="006B2456">
            <w:pPr>
              <w:tabs>
                <w:tab w:val="left" w:pos="1334"/>
              </w:tabs>
              <w:jc w:val="center"/>
            </w:pPr>
            <w:r>
              <w:rPr>
                <w:noProof/>
                <w:lang w:val="vi-VN" w:eastAsia="vi-VN"/>
              </w:rPr>
              <w:drawing>
                <wp:inline distT="0" distB="0" distL="0" distR="0" wp14:anchorId="6D1DE499" wp14:editId="7607DBEB">
                  <wp:extent cx="2641123" cy="1980000"/>
                  <wp:effectExtent l="0" t="0" r="6985" b="1270"/>
                  <wp:docPr id="74175379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41123" cy="1980000"/>
                          </a:xfrm>
                          <a:prstGeom prst="rect">
                            <a:avLst/>
                          </a:prstGeom>
                          <a:noFill/>
                          <a:ln>
                            <a:noFill/>
                          </a:ln>
                        </pic:spPr>
                      </pic:pic>
                    </a:graphicData>
                  </a:graphic>
                </wp:inline>
              </w:drawing>
            </w:r>
          </w:p>
        </w:tc>
        <w:tc>
          <w:tcPr>
            <w:tcW w:w="4698" w:type="dxa"/>
          </w:tcPr>
          <w:p w14:paraId="31A6EDBF" w14:textId="16FABF79" w:rsidR="005B2868" w:rsidRDefault="00F32ABB" w:rsidP="006B2456">
            <w:pPr>
              <w:tabs>
                <w:tab w:val="left" w:pos="1334"/>
              </w:tabs>
              <w:jc w:val="center"/>
            </w:pPr>
            <w:r>
              <w:rPr>
                <w:noProof/>
                <w:lang w:val="vi-VN" w:eastAsia="vi-VN"/>
              </w:rPr>
              <w:drawing>
                <wp:inline distT="0" distB="0" distL="0" distR="0" wp14:anchorId="2C90514F" wp14:editId="378C2110">
                  <wp:extent cx="2641123" cy="1980000"/>
                  <wp:effectExtent l="0" t="0" r="6985" b="1270"/>
                  <wp:docPr id="1988802633"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41123" cy="1980000"/>
                          </a:xfrm>
                          <a:prstGeom prst="rect">
                            <a:avLst/>
                          </a:prstGeom>
                          <a:noFill/>
                          <a:ln>
                            <a:noFill/>
                          </a:ln>
                        </pic:spPr>
                      </pic:pic>
                    </a:graphicData>
                  </a:graphic>
                </wp:inline>
              </w:drawing>
            </w:r>
          </w:p>
        </w:tc>
      </w:tr>
      <w:tr w:rsidR="00421764" w14:paraId="11B21ED2" w14:textId="77777777" w:rsidTr="0ACC8156">
        <w:tc>
          <w:tcPr>
            <w:tcW w:w="4697" w:type="dxa"/>
          </w:tcPr>
          <w:p w14:paraId="6B86A30C" w14:textId="35A2D138" w:rsidR="00421764" w:rsidRDefault="00421764" w:rsidP="006B2456">
            <w:pPr>
              <w:tabs>
                <w:tab w:val="left" w:pos="1334"/>
              </w:tabs>
              <w:jc w:val="center"/>
            </w:pPr>
            <w:r>
              <w:t>Không quét được thiết bị SHT31</w:t>
            </w:r>
          </w:p>
        </w:tc>
        <w:tc>
          <w:tcPr>
            <w:tcW w:w="4698" w:type="dxa"/>
          </w:tcPr>
          <w:p w14:paraId="272A0297" w14:textId="72B05F44" w:rsidR="00421764" w:rsidRDefault="00421764" w:rsidP="006B2456">
            <w:pPr>
              <w:tabs>
                <w:tab w:val="left" w:pos="1334"/>
              </w:tabs>
              <w:jc w:val="center"/>
            </w:pPr>
            <w:r>
              <w:t>Không quét được thiết bị MPU6050</w:t>
            </w:r>
          </w:p>
        </w:tc>
      </w:tr>
      <w:tr w:rsidR="005B2868" w14:paraId="3096C753" w14:textId="77777777" w:rsidTr="0ACC8156">
        <w:tc>
          <w:tcPr>
            <w:tcW w:w="4697" w:type="dxa"/>
          </w:tcPr>
          <w:p w14:paraId="28C19F4F" w14:textId="53FB375E" w:rsidR="005B2868" w:rsidRDefault="00F32ABB" w:rsidP="006B2456">
            <w:pPr>
              <w:tabs>
                <w:tab w:val="left" w:pos="1334"/>
              </w:tabs>
              <w:jc w:val="center"/>
            </w:pPr>
            <w:r>
              <w:rPr>
                <w:noProof/>
                <w:lang w:val="vi-VN" w:eastAsia="vi-VN"/>
              </w:rPr>
              <w:drawing>
                <wp:inline distT="0" distB="0" distL="0" distR="0" wp14:anchorId="678802F6" wp14:editId="67E69432">
                  <wp:extent cx="2641123" cy="1980000"/>
                  <wp:effectExtent l="0" t="0" r="6985" b="1270"/>
                  <wp:docPr id="1891018137"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41123" cy="1980000"/>
                          </a:xfrm>
                          <a:prstGeom prst="rect">
                            <a:avLst/>
                          </a:prstGeom>
                          <a:noFill/>
                          <a:ln>
                            <a:noFill/>
                          </a:ln>
                        </pic:spPr>
                      </pic:pic>
                    </a:graphicData>
                  </a:graphic>
                </wp:inline>
              </w:drawing>
            </w:r>
          </w:p>
        </w:tc>
        <w:tc>
          <w:tcPr>
            <w:tcW w:w="4698" w:type="dxa"/>
          </w:tcPr>
          <w:p w14:paraId="2709733E" w14:textId="4A3A1C26" w:rsidR="005B2868" w:rsidRDefault="00F32ABB" w:rsidP="006B2456">
            <w:pPr>
              <w:tabs>
                <w:tab w:val="left" w:pos="1334"/>
              </w:tabs>
              <w:jc w:val="center"/>
            </w:pPr>
            <w:r>
              <w:rPr>
                <w:noProof/>
                <w:lang w:val="vi-VN" w:eastAsia="vi-VN"/>
              </w:rPr>
              <w:drawing>
                <wp:inline distT="0" distB="0" distL="0" distR="0" wp14:anchorId="3256BAB8" wp14:editId="4445E150">
                  <wp:extent cx="2641123" cy="1980000"/>
                  <wp:effectExtent l="0" t="0" r="6985" b="1270"/>
                  <wp:docPr id="43529611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41123" cy="1980000"/>
                          </a:xfrm>
                          <a:prstGeom prst="rect">
                            <a:avLst/>
                          </a:prstGeom>
                          <a:noFill/>
                          <a:ln>
                            <a:noFill/>
                          </a:ln>
                        </pic:spPr>
                      </pic:pic>
                    </a:graphicData>
                  </a:graphic>
                </wp:inline>
              </w:drawing>
            </w:r>
          </w:p>
        </w:tc>
      </w:tr>
      <w:tr w:rsidR="00421764" w14:paraId="6A177FCE" w14:textId="77777777" w:rsidTr="0ACC8156">
        <w:tc>
          <w:tcPr>
            <w:tcW w:w="4697" w:type="dxa"/>
          </w:tcPr>
          <w:p w14:paraId="085FC45D" w14:textId="629DE077" w:rsidR="00421764" w:rsidRDefault="00421764" w:rsidP="006B2456">
            <w:pPr>
              <w:tabs>
                <w:tab w:val="left" w:pos="1334"/>
              </w:tabs>
              <w:jc w:val="center"/>
            </w:pPr>
            <w:r>
              <w:t>Không quét được thiết bị MAX30102</w:t>
            </w:r>
          </w:p>
        </w:tc>
        <w:tc>
          <w:tcPr>
            <w:tcW w:w="4698" w:type="dxa"/>
          </w:tcPr>
          <w:p w14:paraId="5CFCD22A" w14:textId="77777777" w:rsidR="00421764" w:rsidRDefault="00421764" w:rsidP="006B2456">
            <w:pPr>
              <w:tabs>
                <w:tab w:val="left" w:pos="1334"/>
              </w:tabs>
              <w:jc w:val="center"/>
            </w:pPr>
          </w:p>
        </w:tc>
      </w:tr>
      <w:tr w:rsidR="005B2868" w14:paraId="5844CAE2" w14:textId="77777777" w:rsidTr="0ACC8156">
        <w:tc>
          <w:tcPr>
            <w:tcW w:w="4697" w:type="dxa"/>
          </w:tcPr>
          <w:p w14:paraId="23697EAA" w14:textId="23F13DF0" w:rsidR="005B2868" w:rsidRDefault="00F32ABB" w:rsidP="006B2456">
            <w:pPr>
              <w:tabs>
                <w:tab w:val="left" w:pos="1334"/>
              </w:tabs>
              <w:jc w:val="center"/>
            </w:pPr>
            <w:r>
              <w:rPr>
                <w:noProof/>
                <w:lang w:val="vi-VN" w:eastAsia="vi-VN"/>
              </w:rPr>
              <w:drawing>
                <wp:inline distT="0" distB="0" distL="0" distR="0" wp14:anchorId="78E1D682" wp14:editId="0AEF2D85">
                  <wp:extent cx="2641123" cy="1980000"/>
                  <wp:effectExtent l="0" t="0" r="6985" b="1270"/>
                  <wp:docPr id="288187969"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41123" cy="1980000"/>
                          </a:xfrm>
                          <a:prstGeom prst="rect">
                            <a:avLst/>
                          </a:prstGeom>
                          <a:noFill/>
                          <a:ln>
                            <a:noFill/>
                          </a:ln>
                        </pic:spPr>
                      </pic:pic>
                    </a:graphicData>
                  </a:graphic>
                </wp:inline>
              </w:drawing>
            </w:r>
          </w:p>
        </w:tc>
        <w:tc>
          <w:tcPr>
            <w:tcW w:w="4698" w:type="dxa"/>
          </w:tcPr>
          <w:p w14:paraId="212D0C7D" w14:textId="052323AE" w:rsidR="005B2868" w:rsidRDefault="005B2868" w:rsidP="0ACC8156">
            <w:pPr>
              <w:tabs>
                <w:tab w:val="left" w:pos="1334"/>
              </w:tabs>
              <w:jc w:val="center"/>
            </w:pPr>
            <w:r>
              <w:rPr>
                <w:noProof/>
                <w:lang w:val="vi-VN" w:eastAsia="vi-VN"/>
              </w:rPr>
              <w:drawing>
                <wp:inline distT="0" distB="0" distL="0" distR="0" wp14:anchorId="4C46FC72" wp14:editId="6F707360">
                  <wp:extent cx="2838450" cy="2133600"/>
                  <wp:effectExtent l="0" t="0" r="0" b="0"/>
                  <wp:docPr id="1072685644" name="Picture 107268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838450" cy="2133600"/>
                          </a:xfrm>
                          <a:prstGeom prst="rect">
                            <a:avLst/>
                          </a:prstGeom>
                        </pic:spPr>
                      </pic:pic>
                    </a:graphicData>
                  </a:graphic>
                </wp:inline>
              </w:drawing>
            </w:r>
          </w:p>
        </w:tc>
      </w:tr>
    </w:tbl>
    <w:p w14:paraId="74968638" w14:textId="4EDCF9BB" w:rsidR="1F69793B" w:rsidRDefault="1F69793B" w:rsidP="00380E31">
      <w:pPr>
        <w:pStyle w:val="ListParagraph"/>
        <w:numPr>
          <w:ilvl w:val="0"/>
          <w:numId w:val="82"/>
        </w:numPr>
        <w:tabs>
          <w:tab w:val="left" w:pos="1334"/>
        </w:tabs>
      </w:pPr>
      <w:r>
        <w:lastRenderedPageBreak/>
        <w:t xml:space="preserve">Những hình ảnh trên là do các phần được viết trong chương trình phần mềm trên arduino. Chúng em có những test về hiển thị trên oled </w:t>
      </w:r>
      <w:r w:rsidR="00BD337E">
        <w:t>như:</w:t>
      </w:r>
    </w:p>
    <w:p w14:paraId="4C113765" w14:textId="6467ADFE" w:rsidR="1F69793B" w:rsidRDefault="1F69793B" w:rsidP="00380E31">
      <w:pPr>
        <w:pStyle w:val="ListParagraph"/>
        <w:numPr>
          <w:ilvl w:val="0"/>
          <w:numId w:val="81"/>
        </w:numPr>
        <w:tabs>
          <w:tab w:val="left" w:pos="1334"/>
        </w:tabs>
      </w:pPr>
      <w:r>
        <w:t>Khi không có SHT31</w:t>
      </w:r>
      <w:r w:rsidR="5B9B9D5E">
        <w:t>.</w:t>
      </w:r>
      <w:r w:rsidR="15BDBFE6">
        <w:t xml:space="preserve"> </w:t>
      </w:r>
      <w:r w:rsidR="5B44E27C">
        <w:t xml:space="preserve">Hiển thị lên màn </w:t>
      </w:r>
      <w:r w:rsidR="7F130E49">
        <w:t>hình</w:t>
      </w:r>
      <w:r w:rsidR="6A6948BA">
        <w:t>:”</w:t>
      </w:r>
      <w:r w:rsidR="6A6948BA" w:rsidRPr="6A6948BA">
        <w:t xml:space="preserve"> SHT31 not found!</w:t>
      </w:r>
      <w:r w:rsidR="6A6948BA">
        <w:t>”.</w:t>
      </w:r>
    </w:p>
    <w:p w14:paraId="799CB9B4" w14:textId="326734B2" w:rsidR="1F69793B" w:rsidRDefault="1F69793B" w:rsidP="00380E31">
      <w:pPr>
        <w:pStyle w:val="ListParagraph"/>
        <w:numPr>
          <w:ilvl w:val="0"/>
          <w:numId w:val="81"/>
        </w:numPr>
        <w:tabs>
          <w:tab w:val="left" w:pos="1334"/>
        </w:tabs>
      </w:pPr>
      <w:r>
        <w:t>Khi không có MPU</w:t>
      </w:r>
      <w:r w:rsidR="5B9B9D5E">
        <w:t>.</w:t>
      </w:r>
      <w:r w:rsidR="7C97070F">
        <w:t xml:space="preserve"> Hiển thị lên màn hình</w:t>
      </w:r>
      <w:r w:rsidR="0FBE42DE">
        <w:t>:”</w:t>
      </w:r>
      <w:r w:rsidR="0FBE42DE" w:rsidRPr="0FBE42DE">
        <w:t xml:space="preserve"> MPU6050 not found!</w:t>
      </w:r>
      <w:r w:rsidR="0FBE42DE">
        <w:t>”.</w:t>
      </w:r>
    </w:p>
    <w:p w14:paraId="2F5AA864" w14:textId="4179FC44" w:rsidR="1F69793B" w:rsidRDefault="1F69793B" w:rsidP="00380E31">
      <w:pPr>
        <w:pStyle w:val="ListParagraph"/>
        <w:numPr>
          <w:ilvl w:val="0"/>
          <w:numId w:val="81"/>
        </w:numPr>
        <w:tabs>
          <w:tab w:val="left" w:pos="1334"/>
        </w:tabs>
      </w:pPr>
      <w:r>
        <w:t xml:space="preserve">Khi không có </w:t>
      </w:r>
      <w:r w:rsidR="7AC09F52">
        <w:t>MAX3010x</w:t>
      </w:r>
      <w:r w:rsidR="5B9B9D5E">
        <w:t>.</w:t>
      </w:r>
      <w:r w:rsidR="7C97070F">
        <w:t xml:space="preserve"> Hiển thị lên màn hình</w:t>
      </w:r>
      <w:r w:rsidR="6A6948BA">
        <w:t>:”</w:t>
      </w:r>
      <w:r w:rsidR="6A6948BA" w:rsidRPr="6A6948BA">
        <w:t xml:space="preserve"> PulseOximeter failed!</w:t>
      </w:r>
      <w:r w:rsidR="6A6948BA">
        <w:t>”.</w:t>
      </w:r>
    </w:p>
    <w:p w14:paraId="7D67E8BE" w14:textId="2F0E1199" w:rsidR="3351A70F" w:rsidRDefault="7C97070F" w:rsidP="00380E31">
      <w:pPr>
        <w:pStyle w:val="ListParagraph"/>
        <w:numPr>
          <w:ilvl w:val="0"/>
          <w:numId w:val="81"/>
        </w:numPr>
        <w:tabs>
          <w:tab w:val="left" w:pos="1334"/>
        </w:tabs>
      </w:pPr>
      <w:r>
        <w:t>Có ngón tay. Hiển thị lên màn hình</w:t>
      </w:r>
      <w:r w:rsidR="00BD337E">
        <w:t>:” nhịp</w:t>
      </w:r>
      <w:r>
        <w:t xml:space="preserve"> tim: x bpm (x khác 0), âm thanh, nhiệt độ, chuyển động cơ thể</w:t>
      </w:r>
      <w:r w:rsidR="008C0EA3">
        <w:t xml:space="preserve"> ...</w:t>
      </w:r>
      <w:r>
        <w:t>”.</w:t>
      </w:r>
    </w:p>
    <w:p w14:paraId="6BB32A25" w14:textId="49432EF8" w:rsidR="65DF8E07" w:rsidRDefault="49608B32" w:rsidP="00380E31">
      <w:pPr>
        <w:pStyle w:val="ListParagraph"/>
        <w:numPr>
          <w:ilvl w:val="0"/>
          <w:numId w:val="81"/>
        </w:numPr>
        <w:tabs>
          <w:tab w:val="left" w:pos="1334"/>
        </w:tabs>
        <w:sectPr w:rsidR="65DF8E07" w:rsidSect="009931F5">
          <w:pgSz w:w="12240" w:h="15840"/>
          <w:pgMar w:top="1134" w:right="1134" w:bottom="1418" w:left="1701" w:header="720" w:footer="720" w:gutter="0"/>
          <w:pgNumType w:start="1"/>
          <w:cols w:space="720"/>
          <w:docGrid w:linePitch="360"/>
        </w:sectPr>
      </w:pPr>
      <w:r>
        <w:t>Không có ngón tay</w:t>
      </w:r>
      <w:r w:rsidR="5B9B9D5E">
        <w:t>.</w:t>
      </w:r>
      <w:r w:rsidR="7C97070F">
        <w:t xml:space="preserve"> Hiển thị lên màn hình: với nhịp tim x=0 thì các phần hiển thị còn lại đều như vậy.</w:t>
      </w:r>
    </w:p>
    <w:p w14:paraId="491087DA" w14:textId="77777777" w:rsidR="007904C7" w:rsidRDefault="374C69BC" w:rsidP="00B04DE9">
      <w:pPr>
        <w:pStyle w:val="Heading1"/>
      </w:pPr>
      <w:bookmarkStart w:id="107" w:name="_Toc187795215"/>
      <w:r>
        <w:lastRenderedPageBreak/>
        <w:t>HƯỚNG PHÁT TRIỂN</w:t>
      </w:r>
      <w:bookmarkEnd w:id="107"/>
    </w:p>
    <w:p w14:paraId="7CFD21D5" w14:textId="3F34750C" w:rsidR="374C69BC" w:rsidRDefault="35AFC286" w:rsidP="374C69BC">
      <w:pPr>
        <w:spacing w:before="240" w:after="240"/>
      </w:pPr>
      <w:r w:rsidRPr="00380E31">
        <w:rPr>
          <w:rFonts w:eastAsia="Times New Roman" w:cs="Times New Roman"/>
        </w:rPr>
        <w:t>Dựa trên những kết quả ban đầu đạt được, nhóm chúng em đề xuất một số hướng phát triển tiếp theo nhằm tăng cường tính ứng dụng và hiệu quả của hệ thống theo dõi chất lượng giấc ngủ.</w:t>
      </w:r>
    </w:p>
    <w:p w14:paraId="118A4B86" w14:textId="609E6A6F" w:rsidR="63D4DBD4" w:rsidRDefault="63D4DBD4" w:rsidP="63D4DBD4">
      <w:pPr>
        <w:spacing w:before="240" w:after="240"/>
        <w:rPr>
          <w:rFonts w:eastAsia="Times New Roman" w:cs="Times New Roman"/>
        </w:rPr>
      </w:pPr>
      <w:r w:rsidRPr="63D4DBD4">
        <w:rPr>
          <w:rFonts w:eastAsia="Times New Roman" w:cs="Times New Roman"/>
        </w:rPr>
        <w:t xml:space="preserve"> Nâng cấp tính năng phần cứng</w:t>
      </w:r>
    </w:p>
    <w:p w14:paraId="4CBFC578" w14:textId="7871092F" w:rsidR="63D4DBD4" w:rsidRDefault="63D4DBD4" w:rsidP="63D4DBD4">
      <w:pPr>
        <w:spacing w:before="240" w:after="240"/>
        <w:rPr>
          <w:rFonts w:eastAsia="Times New Roman" w:cs="Times New Roman"/>
          <w:szCs w:val="26"/>
        </w:rPr>
      </w:pPr>
      <w:r w:rsidRPr="63D4DBD4">
        <w:rPr>
          <w:rFonts w:eastAsia="Times New Roman" w:cs="Times New Roman"/>
          <w:szCs w:val="26"/>
        </w:rPr>
        <w:t>- Thêm khối cảnh báo âm thanh: Cảnh báo ngay lập tức nếu phát hiện bất thường như ngưng thở, nhịp tim vượt ngưỡng, hoặc tiếng ngáy lớn bất thường sử dụng mạch khuếc đại âm thanh PAM8403</w:t>
      </w:r>
    </w:p>
    <w:p w14:paraId="37F6D55B" w14:textId="4A3E85AF" w:rsidR="63D4DBD4" w:rsidRDefault="63D4DBD4" w:rsidP="63D4DBD4">
      <w:pPr>
        <w:spacing w:before="240" w:after="240"/>
        <w:rPr>
          <w:rFonts w:eastAsia="Times New Roman" w:cs="Times New Roman"/>
        </w:rPr>
      </w:pPr>
      <w:r w:rsidRPr="63D4DBD4">
        <w:rPr>
          <w:rFonts w:eastAsia="Times New Roman" w:cs="Times New Roman"/>
        </w:rPr>
        <w:t xml:space="preserve">- </w:t>
      </w:r>
      <w:r w:rsidRPr="63D4DBD4">
        <w:rPr>
          <w:rFonts w:eastAsia="Times New Roman" w:cs="Times New Roman"/>
          <w:szCs w:val="26"/>
        </w:rPr>
        <w:t>Tích hợp pin dự phòng: Đảm bảo thiết bị hoạt động liên tục trong trường hợp mất nguồn hoặc tăng thời gian sử dụng di động.</w:t>
      </w:r>
    </w:p>
    <w:p w14:paraId="1FBF13A3" w14:textId="386601C3" w:rsidR="374C69BC" w:rsidRPr="00A66A7B" w:rsidRDefault="374C69BC" w:rsidP="004D5235">
      <w:pPr>
        <w:rPr>
          <w:rFonts w:eastAsia="Times New Roman"/>
          <w:b/>
          <w:i/>
        </w:rPr>
      </w:pPr>
      <w:r w:rsidRPr="00380E31">
        <w:rPr>
          <w:rFonts w:eastAsia="Times New Roman" w:cs="Times New Roman"/>
          <w:sz w:val="28"/>
          <w:szCs w:val="28"/>
        </w:rPr>
        <w:t>Phát triển phần mềm</w:t>
      </w:r>
    </w:p>
    <w:p w14:paraId="7E378E76" w14:textId="05B23FF9" w:rsidR="374C69BC" w:rsidRDefault="179F43A2" w:rsidP="179F43A2">
      <w:pPr>
        <w:rPr>
          <w:rFonts w:eastAsia="Times New Roman"/>
          <w:b/>
          <w:i/>
        </w:rPr>
      </w:pPr>
      <w:r w:rsidRPr="00380E31">
        <w:rPr>
          <w:rFonts w:eastAsia="Times New Roman" w:cs="Times New Roman"/>
        </w:rPr>
        <w:t>- Phát triển xây dựng Webserver: đưa dữ liệu lên Webserver để lưu lại dữ liệu và đánh giá giấc ngủ và cá nhân hóa giao diện web</w:t>
      </w:r>
    </w:p>
    <w:p w14:paraId="4FEC3F3F" w14:textId="3833CC8A" w:rsidR="63D4DBD4" w:rsidRDefault="63D4DBD4" w:rsidP="63D4DBD4">
      <w:pPr>
        <w:rPr>
          <w:rFonts w:eastAsia="Times New Roman" w:cs="Times New Roman"/>
        </w:rPr>
      </w:pPr>
      <w:r w:rsidRPr="63D4DBD4">
        <w:rPr>
          <w:rFonts w:eastAsia="Times New Roman" w:cs="Times New Roman"/>
          <w:szCs w:val="26"/>
        </w:rPr>
        <w:t xml:space="preserve">- Cải thiện thuật toán xử lý dữ liệu cảm biến: Tăng độ chính xác trong việc xử lý dữ liệu từ cảm biến âm thanh MAX9814 </w:t>
      </w:r>
      <w:r w:rsidRPr="63D4DBD4">
        <w:rPr>
          <w:rFonts w:eastAsia="Times New Roman" w:cs="Times New Roman"/>
        </w:rPr>
        <w:t>và đưa ra đánh giá có ngáy hoặc không ngáy</w:t>
      </w:r>
    </w:p>
    <w:p w14:paraId="37DF5A0F" w14:textId="77777777" w:rsidR="004D5235" w:rsidRDefault="004D5235" w:rsidP="374C69BC">
      <w:pPr>
        <w:sectPr w:rsidR="004D5235" w:rsidSect="009931F5">
          <w:pgSz w:w="12240" w:h="15840"/>
          <w:pgMar w:top="1134" w:right="1134" w:bottom="1418" w:left="1701" w:header="720" w:footer="720" w:gutter="0"/>
          <w:pgNumType w:start="1"/>
          <w:cols w:space="720"/>
          <w:docGrid w:linePitch="360"/>
        </w:sectPr>
      </w:pPr>
    </w:p>
    <w:p w14:paraId="7FC5E36F" w14:textId="55A83261" w:rsidR="007904C7" w:rsidRDefault="7ADFE8F2" w:rsidP="00B04DE9">
      <w:pPr>
        <w:pStyle w:val="Heading1"/>
      </w:pPr>
      <w:bookmarkStart w:id="108" w:name="_Toc187795216"/>
      <w:r>
        <w:lastRenderedPageBreak/>
        <w:t>TỔNG KẾT</w:t>
      </w:r>
      <w:bookmarkEnd w:id="108"/>
    </w:p>
    <w:p w14:paraId="3348260C" w14:textId="2DFB774E" w:rsidR="7ADFE8F2" w:rsidRDefault="7ADFE8F2" w:rsidP="7ADFE8F2">
      <w:r>
        <w:t>Qua</w:t>
      </w:r>
      <w:r w:rsidR="129D4E06">
        <w:t xml:space="preserve"> sự </w:t>
      </w:r>
      <w:r w:rsidR="1389EBC8">
        <w:t>hướng dẫn tận tình của thầy và anh trợ giảng,</w:t>
      </w:r>
      <w:r>
        <w:t xml:space="preserve"> dự án đánh giá chất lượng giấc ngủ </w:t>
      </w:r>
      <w:r w:rsidR="1389EBC8">
        <w:t xml:space="preserve">đã đem lại nhiều </w:t>
      </w:r>
      <w:r w:rsidR="5C646467">
        <w:t>bài</w:t>
      </w:r>
      <w:r w:rsidR="159A5851">
        <w:t xml:space="preserve"> học bổ ích </w:t>
      </w:r>
      <w:r w:rsidR="5C646467">
        <w:t xml:space="preserve">cho chúng em </w:t>
      </w:r>
      <w:r w:rsidR="238384EA">
        <w:t>như</w:t>
      </w:r>
      <w:r w:rsidR="159A5851">
        <w:t>:</w:t>
      </w:r>
    </w:p>
    <w:p w14:paraId="2C1A636A" w14:textId="77777777" w:rsidR="6D7DFE40" w:rsidRDefault="74729F09" w:rsidP="00380E31">
      <w:pPr>
        <w:pStyle w:val="ListParagraph"/>
        <w:numPr>
          <w:ilvl w:val="0"/>
          <w:numId w:val="91"/>
        </w:numPr>
      </w:pPr>
      <w:r>
        <w:t xml:space="preserve">Biết cách lựa chọn linh kiện thông minh qua việc tìm hiểu thông số kỹ thuật </w:t>
      </w:r>
      <w:r w:rsidR="365660F8">
        <w:t>của sản phẩm</w:t>
      </w:r>
      <w:r w:rsidR="18B1AD35">
        <w:t xml:space="preserve">, </w:t>
      </w:r>
      <w:r w:rsidR="6D7DFE40">
        <w:t>dựa vào những sản phẩm trước hiện có đưa ra thống kê, so sánh và rút ra kết luận chọn các sản phẩm cho mình.</w:t>
      </w:r>
    </w:p>
    <w:p w14:paraId="6E965D1A" w14:textId="4168F232" w:rsidR="6D7DFE40" w:rsidRDefault="63D4DBD4" w:rsidP="00380E31">
      <w:pPr>
        <w:pStyle w:val="ListParagraph"/>
        <w:numPr>
          <w:ilvl w:val="0"/>
          <w:numId w:val="91"/>
        </w:numPr>
      </w:pPr>
      <w:r>
        <w:t>Hiểu</w:t>
      </w:r>
      <w:r w:rsidR="6D7DFE40">
        <w:t xml:space="preserve"> các cảm biến và đặc biệt là vi xử lý ESP32.</w:t>
      </w:r>
    </w:p>
    <w:p w14:paraId="417BA672" w14:textId="32D4E5B3" w:rsidR="6D7DFE40" w:rsidRDefault="6D7DFE40" w:rsidP="00380E31">
      <w:pPr>
        <w:pStyle w:val="ListParagraph"/>
        <w:numPr>
          <w:ilvl w:val="0"/>
          <w:numId w:val="91"/>
        </w:numPr>
      </w:pPr>
      <w:r>
        <w:t>Biết cách triển khai 1 hệ thống hoạt động, cách thức hoạt động của 1 hệ thống iot.</w:t>
      </w:r>
    </w:p>
    <w:p w14:paraId="54505AE1" w14:textId="3A7F7CA0" w:rsidR="6D7DFE40" w:rsidRDefault="6D7DFE40" w:rsidP="00380E31">
      <w:pPr>
        <w:pStyle w:val="ListParagraph"/>
        <w:numPr>
          <w:ilvl w:val="0"/>
          <w:numId w:val="91"/>
        </w:numPr>
      </w:pPr>
      <w:r>
        <w:t xml:space="preserve">Tính toán Công suất qua datasheet </w:t>
      </w:r>
      <w:r w:rsidR="5E227986">
        <w:t xml:space="preserve">và các chức năng </w:t>
      </w:r>
      <w:r>
        <w:t>của linh kiện.</w:t>
      </w:r>
    </w:p>
    <w:p w14:paraId="1E02124F" w14:textId="77777777" w:rsidR="00AE39AE" w:rsidRDefault="00AE39AE" w:rsidP="00AE39AE">
      <w:pPr>
        <w:tabs>
          <w:tab w:val="left" w:pos="1308"/>
        </w:tabs>
      </w:pPr>
      <w:bookmarkStart w:id="109" w:name="_Toc187795217"/>
      <w:r>
        <w:tab/>
      </w:r>
    </w:p>
    <w:p w14:paraId="09C0713B" w14:textId="1E00C13D" w:rsidR="00AE39AE" w:rsidRDefault="00AE39AE" w:rsidP="00AE39AE">
      <w:pPr>
        <w:tabs>
          <w:tab w:val="left" w:pos="1308"/>
        </w:tabs>
      </w:pPr>
    </w:p>
    <w:p w14:paraId="5C3F1A63" w14:textId="36C49EE1" w:rsidR="00AE39AE" w:rsidRPr="00AE39AE" w:rsidRDefault="00AE39AE" w:rsidP="00AE39AE">
      <w:pPr>
        <w:tabs>
          <w:tab w:val="left" w:pos="1308"/>
        </w:tabs>
        <w:sectPr w:rsidR="00AE39AE" w:rsidRPr="00AE39AE" w:rsidSect="009931F5">
          <w:pgSz w:w="12240" w:h="15840"/>
          <w:pgMar w:top="1134" w:right="1134" w:bottom="1418" w:left="1701" w:header="720" w:footer="720" w:gutter="0"/>
          <w:pgNumType w:start="1"/>
          <w:cols w:space="720"/>
          <w:docGrid w:linePitch="360"/>
        </w:sectPr>
      </w:pPr>
      <w:r>
        <w:tab/>
      </w:r>
    </w:p>
    <w:p w14:paraId="0F95D9AF" w14:textId="3CE32E00" w:rsidR="18B1AD35" w:rsidRDefault="002E7E80" w:rsidP="6D7DFE40">
      <w:pPr>
        <w:pStyle w:val="Heading1"/>
        <w:numPr>
          <w:ilvl w:val="0"/>
          <w:numId w:val="0"/>
        </w:numPr>
        <w:ind w:left="360"/>
      </w:pPr>
      <w:r>
        <w:lastRenderedPageBreak/>
        <w:t>TÀI LIỆU THAM KHẢO</w:t>
      </w:r>
      <w:bookmarkEnd w:id="109"/>
    </w:p>
    <w:p w14:paraId="3A6E242E" w14:textId="66100BA3" w:rsidR="6D7DFE40" w:rsidRPr="00380E31" w:rsidRDefault="18B1AD35" w:rsidP="6D7DFE40">
      <w:pPr>
        <w:rPr>
          <w:rFonts w:eastAsia="Times New Roman" w:cs="Times New Roman"/>
          <w:szCs w:val="26"/>
        </w:rPr>
      </w:pPr>
      <w:r w:rsidRPr="00380E31">
        <w:rPr>
          <w:rFonts w:eastAsia="Times New Roman" w:cs="Times New Roman"/>
        </w:rPr>
        <w:t xml:space="preserve">Espressif Systems, </w:t>
      </w:r>
      <w:r w:rsidRPr="00380E31">
        <w:rPr>
          <w:rFonts w:eastAsia="Times New Roman" w:cs="Times New Roman"/>
          <w:i/>
        </w:rPr>
        <w:t>ESP32 Series Datasheet</w:t>
      </w:r>
      <w:r w:rsidRPr="00380E31">
        <w:rPr>
          <w:rFonts w:eastAsia="Times New Roman" w:cs="Times New Roman"/>
        </w:rPr>
        <w:t>, Espressif Systems, 2022.</w:t>
      </w:r>
    </w:p>
    <w:p w14:paraId="28F098AC" w14:textId="78FD474E" w:rsidR="1F9E3521" w:rsidRDefault="004A3D79" w:rsidP="023C34A0">
      <w:pPr>
        <w:spacing w:before="240" w:after="240"/>
      </w:pPr>
      <w:hyperlink r:id="rId59">
        <w:r w:rsidR="1F9E3521" w:rsidRPr="00380E31">
          <w:rPr>
            <w:rStyle w:val="Hyperlink"/>
            <w:rFonts w:eastAsia="Times New Roman" w:cs="Times New Roman"/>
            <w:szCs w:val="26"/>
          </w:rPr>
          <w:t>https://www.espressif.com/sites/default/files/documentation/esp32_datasheet_en.pdf</w:t>
        </w:r>
      </w:hyperlink>
    </w:p>
    <w:p w14:paraId="70814848" w14:textId="5C620FF2" w:rsidR="6D7DFE40" w:rsidRDefault="6D7DFE40" w:rsidP="6D7DFE40">
      <w:r w:rsidRPr="00380E31">
        <w:rPr>
          <w:rFonts w:eastAsia="Times New Roman" w:cs="Times New Roman"/>
          <w:szCs w:val="26"/>
        </w:rPr>
        <w:t xml:space="preserve">Bosch Sensortec, </w:t>
      </w:r>
      <w:r w:rsidRPr="00380E31">
        <w:rPr>
          <w:rFonts w:eastAsia="Times New Roman" w:cs="Times New Roman"/>
          <w:i/>
          <w:szCs w:val="26"/>
        </w:rPr>
        <w:t>MPU-6050 Product Specification</w:t>
      </w:r>
      <w:r w:rsidRPr="00380E31">
        <w:rPr>
          <w:rFonts w:eastAsia="Times New Roman" w:cs="Times New Roman"/>
          <w:szCs w:val="26"/>
        </w:rPr>
        <w:t>, Bosch Sensortec, 2021.</w:t>
      </w:r>
    </w:p>
    <w:p w14:paraId="3ABABFD7" w14:textId="09525A0C" w:rsidR="6D7DFE40" w:rsidRPr="00380E31" w:rsidRDefault="004A3D79" w:rsidP="6D7DFE40">
      <w:pPr>
        <w:rPr>
          <w:rFonts w:eastAsia="Times New Roman" w:cs="Times New Roman"/>
          <w:szCs w:val="26"/>
        </w:rPr>
      </w:pPr>
      <w:hyperlink r:id="rId60">
        <w:r w:rsidR="6D7DFE40" w:rsidRPr="00380E31">
          <w:rPr>
            <w:rStyle w:val="Hyperlink"/>
            <w:rFonts w:eastAsia="Times New Roman" w:cs="Times New Roman"/>
            <w:szCs w:val="26"/>
          </w:rPr>
          <w:t>MPU-6050 Datasheet(PDF) - TDK Electronics</w:t>
        </w:r>
      </w:hyperlink>
    </w:p>
    <w:p w14:paraId="71641BE3" w14:textId="57132E81" w:rsidR="6D7DFE40" w:rsidRDefault="6D7DFE40" w:rsidP="6D7DFE40">
      <w:r w:rsidRPr="00380E31">
        <w:rPr>
          <w:rFonts w:eastAsia="Times New Roman" w:cs="Times New Roman"/>
          <w:szCs w:val="26"/>
        </w:rPr>
        <w:t xml:space="preserve">Sensirion, </w:t>
      </w:r>
      <w:r w:rsidRPr="00380E31">
        <w:rPr>
          <w:rFonts w:eastAsia="Times New Roman" w:cs="Times New Roman"/>
          <w:i/>
          <w:szCs w:val="26"/>
        </w:rPr>
        <w:t>SHT3x Humidity and Temperature Sensor Datasheet</w:t>
      </w:r>
      <w:r w:rsidRPr="00380E31">
        <w:rPr>
          <w:rFonts w:eastAsia="Times New Roman" w:cs="Times New Roman"/>
          <w:szCs w:val="26"/>
        </w:rPr>
        <w:t>, Sensirion AG, 2022.</w:t>
      </w:r>
    </w:p>
    <w:p w14:paraId="6C12100D" w14:textId="14D0AAD3" w:rsidR="6D7DFE40" w:rsidRPr="00380E31" w:rsidRDefault="004A3D79" w:rsidP="6D7DFE40">
      <w:pPr>
        <w:rPr>
          <w:rFonts w:eastAsia="Times New Roman" w:cs="Times New Roman"/>
          <w:szCs w:val="26"/>
        </w:rPr>
      </w:pPr>
      <w:hyperlink r:id="rId61">
        <w:r w:rsidR="6D7DFE40" w:rsidRPr="00380E31">
          <w:rPr>
            <w:rStyle w:val="Hyperlink"/>
            <w:rFonts w:eastAsia="Times New Roman" w:cs="Times New Roman"/>
          </w:rPr>
          <w:t>SHT3X Datasheet(PDF) - List of Unclassifed Manufacturers</w:t>
        </w:r>
      </w:hyperlink>
    </w:p>
    <w:p w14:paraId="6CBC2576" w14:textId="497919F4" w:rsidR="0C685F64" w:rsidRDefault="0C685F64" w:rsidP="0C685F64">
      <w:pPr>
        <w:spacing w:before="240" w:after="240"/>
      </w:pPr>
      <w:r w:rsidRPr="00380E31">
        <w:rPr>
          <w:rFonts w:eastAsia="Times New Roman" w:cs="Times New Roman"/>
        </w:rPr>
        <w:t>SparkFun, "MPU-6050 Hookup Guide," SparkFun.</w:t>
      </w:r>
      <w:r w:rsidR="2B023A00" w:rsidRPr="00380E31">
        <w:rPr>
          <w:rFonts w:eastAsia="Times New Roman" w:cs="Times New Roman"/>
        </w:rPr>
        <w:t xml:space="preserve"> </w:t>
      </w:r>
    </w:p>
    <w:p w14:paraId="1481D676" w14:textId="0DF61AD4" w:rsidR="1C14CCAB" w:rsidRDefault="004A3D79" w:rsidP="1C14CCAB">
      <w:pPr>
        <w:spacing w:before="240" w:after="240"/>
      </w:pPr>
      <w:hyperlink r:id="rId62">
        <w:r w:rsidR="1C14CCAB" w:rsidRPr="00380E31">
          <w:rPr>
            <w:rStyle w:val="Hyperlink"/>
            <w:rFonts w:eastAsia="Times New Roman" w:cs="Times New Roman"/>
            <w:szCs w:val="26"/>
          </w:rPr>
          <w:t>https://learn.sparkfun.com/tutorials/mpu-6050-hookup-guide</w:t>
        </w:r>
      </w:hyperlink>
    </w:p>
    <w:p w14:paraId="53CCC308" w14:textId="30CD3CA8" w:rsidR="1C14CCAB" w:rsidRPr="00380E31" w:rsidRDefault="1C14CCAB" w:rsidP="1C14CCAB">
      <w:pPr>
        <w:spacing w:before="240" w:after="240"/>
        <w:rPr>
          <w:rFonts w:eastAsia="Times New Roman" w:cs="Times New Roman"/>
        </w:rPr>
      </w:pPr>
    </w:p>
    <w:p w14:paraId="11FD1A5B" w14:textId="0E2EBFA1" w:rsidR="000954DA" w:rsidRPr="00380E31" w:rsidRDefault="000954DA" w:rsidP="6A6948BA">
      <w:pPr>
        <w:spacing w:before="240" w:after="240"/>
        <w:rPr>
          <w:rFonts w:eastAsia="Times New Roman" w:cs="Times New Roman"/>
        </w:rPr>
      </w:pPr>
    </w:p>
    <w:sectPr w:rsidR="000954DA" w:rsidRPr="00380E31" w:rsidSect="009931F5">
      <w:pgSz w:w="12240" w:h="15840"/>
      <w:pgMar w:top="1134"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D71C46" w14:textId="77777777" w:rsidR="004A3D79" w:rsidRDefault="004A3D79" w:rsidP="00E83306">
      <w:pPr>
        <w:spacing w:before="0" w:after="0" w:line="240" w:lineRule="auto"/>
      </w:pPr>
      <w:r>
        <w:separator/>
      </w:r>
    </w:p>
  </w:endnote>
  <w:endnote w:type="continuationSeparator" w:id="0">
    <w:p w14:paraId="74085C13" w14:textId="77777777" w:rsidR="004A3D79" w:rsidRDefault="004A3D79" w:rsidP="00E83306">
      <w:pPr>
        <w:spacing w:before="0" w:after="0" w:line="240" w:lineRule="auto"/>
      </w:pPr>
      <w:r>
        <w:continuationSeparator/>
      </w:r>
    </w:p>
  </w:endnote>
  <w:endnote w:type="continuationNotice" w:id="1">
    <w:p w14:paraId="32B90340" w14:textId="77777777" w:rsidR="004A3D79" w:rsidRDefault="004A3D7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0DCE6" w14:textId="0771A089" w:rsidR="00723244" w:rsidRDefault="00723244">
    <w:pPr>
      <w:pStyle w:val="Footer"/>
      <w:jc w:val="center"/>
    </w:pPr>
  </w:p>
  <w:p w14:paraId="15272BB7" w14:textId="77777777" w:rsidR="00723244" w:rsidRDefault="0072324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E6B5A4" w14:textId="77777777" w:rsidR="004A3D79" w:rsidRDefault="004A3D79" w:rsidP="00E83306">
      <w:pPr>
        <w:spacing w:before="0" w:after="0" w:line="240" w:lineRule="auto"/>
      </w:pPr>
      <w:r>
        <w:separator/>
      </w:r>
    </w:p>
  </w:footnote>
  <w:footnote w:type="continuationSeparator" w:id="0">
    <w:p w14:paraId="4841EEC0" w14:textId="77777777" w:rsidR="004A3D79" w:rsidRDefault="004A3D79" w:rsidP="00E83306">
      <w:pPr>
        <w:spacing w:before="0" w:after="0" w:line="240" w:lineRule="auto"/>
      </w:pPr>
      <w:r>
        <w:continuationSeparator/>
      </w:r>
    </w:p>
  </w:footnote>
  <w:footnote w:type="continuationNotice" w:id="1">
    <w:p w14:paraId="1F61EA08" w14:textId="77777777" w:rsidR="004A3D79" w:rsidRDefault="004A3D79">
      <w:pPr>
        <w:spacing w:before="0" w:after="0" w:line="240" w:lineRule="auto"/>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E6FC"/>
    <w:multiLevelType w:val="hybridMultilevel"/>
    <w:tmpl w:val="572CB64E"/>
    <w:lvl w:ilvl="0" w:tplc="93AE166C">
      <w:start w:val="1"/>
      <w:numFmt w:val="bullet"/>
      <w:lvlText w:val="-"/>
      <w:lvlJc w:val="left"/>
      <w:pPr>
        <w:ind w:left="1800" w:hanging="360"/>
      </w:pPr>
      <w:rPr>
        <w:rFonts w:ascii="Aptos" w:hAnsi="Aptos" w:hint="default"/>
      </w:rPr>
    </w:lvl>
    <w:lvl w:ilvl="1" w:tplc="877C392C">
      <w:start w:val="1"/>
      <w:numFmt w:val="bullet"/>
      <w:lvlText w:val="o"/>
      <w:lvlJc w:val="left"/>
      <w:pPr>
        <w:ind w:left="2520" w:hanging="360"/>
      </w:pPr>
      <w:rPr>
        <w:rFonts w:ascii="Courier New" w:hAnsi="Courier New" w:hint="default"/>
      </w:rPr>
    </w:lvl>
    <w:lvl w:ilvl="2" w:tplc="D5EC7BC0">
      <w:start w:val="1"/>
      <w:numFmt w:val="bullet"/>
      <w:lvlText w:val=""/>
      <w:lvlJc w:val="left"/>
      <w:pPr>
        <w:ind w:left="3240" w:hanging="360"/>
      </w:pPr>
      <w:rPr>
        <w:rFonts w:ascii="Wingdings" w:hAnsi="Wingdings" w:hint="default"/>
      </w:rPr>
    </w:lvl>
    <w:lvl w:ilvl="3" w:tplc="1BF85DA2">
      <w:start w:val="1"/>
      <w:numFmt w:val="bullet"/>
      <w:lvlText w:val=""/>
      <w:lvlJc w:val="left"/>
      <w:pPr>
        <w:ind w:left="3960" w:hanging="360"/>
      </w:pPr>
      <w:rPr>
        <w:rFonts w:ascii="Symbol" w:hAnsi="Symbol" w:hint="default"/>
      </w:rPr>
    </w:lvl>
    <w:lvl w:ilvl="4" w:tplc="9CCA84F0">
      <w:start w:val="1"/>
      <w:numFmt w:val="bullet"/>
      <w:lvlText w:val="o"/>
      <w:lvlJc w:val="left"/>
      <w:pPr>
        <w:ind w:left="4680" w:hanging="360"/>
      </w:pPr>
      <w:rPr>
        <w:rFonts w:ascii="Courier New" w:hAnsi="Courier New" w:hint="default"/>
      </w:rPr>
    </w:lvl>
    <w:lvl w:ilvl="5" w:tplc="73922D3A">
      <w:start w:val="1"/>
      <w:numFmt w:val="bullet"/>
      <w:lvlText w:val=""/>
      <w:lvlJc w:val="left"/>
      <w:pPr>
        <w:ind w:left="5400" w:hanging="360"/>
      </w:pPr>
      <w:rPr>
        <w:rFonts w:ascii="Wingdings" w:hAnsi="Wingdings" w:hint="default"/>
      </w:rPr>
    </w:lvl>
    <w:lvl w:ilvl="6" w:tplc="5EF0A376">
      <w:start w:val="1"/>
      <w:numFmt w:val="bullet"/>
      <w:lvlText w:val=""/>
      <w:lvlJc w:val="left"/>
      <w:pPr>
        <w:ind w:left="6120" w:hanging="360"/>
      </w:pPr>
      <w:rPr>
        <w:rFonts w:ascii="Symbol" w:hAnsi="Symbol" w:hint="default"/>
      </w:rPr>
    </w:lvl>
    <w:lvl w:ilvl="7" w:tplc="82BE49EE">
      <w:start w:val="1"/>
      <w:numFmt w:val="bullet"/>
      <w:lvlText w:val="o"/>
      <w:lvlJc w:val="left"/>
      <w:pPr>
        <w:ind w:left="6840" w:hanging="360"/>
      </w:pPr>
      <w:rPr>
        <w:rFonts w:ascii="Courier New" w:hAnsi="Courier New" w:hint="default"/>
      </w:rPr>
    </w:lvl>
    <w:lvl w:ilvl="8" w:tplc="C2E6A0E0">
      <w:start w:val="1"/>
      <w:numFmt w:val="bullet"/>
      <w:lvlText w:val=""/>
      <w:lvlJc w:val="left"/>
      <w:pPr>
        <w:ind w:left="7560" w:hanging="360"/>
      </w:pPr>
      <w:rPr>
        <w:rFonts w:ascii="Wingdings" w:hAnsi="Wingdings" w:hint="default"/>
      </w:rPr>
    </w:lvl>
  </w:abstractNum>
  <w:abstractNum w:abstractNumId="1" w15:restartNumberingAfterBreak="0">
    <w:nsid w:val="025E750F"/>
    <w:multiLevelType w:val="multilevel"/>
    <w:tmpl w:val="0806281A"/>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29F3A6D"/>
    <w:multiLevelType w:val="hybridMultilevel"/>
    <w:tmpl w:val="153AB6D2"/>
    <w:lvl w:ilvl="0" w:tplc="FFFFFFFF">
      <w:start w:val="1"/>
      <w:numFmt w:val="decimal"/>
      <w:lvlText w:val="%1."/>
      <w:lvlJc w:val="left"/>
      <w:pPr>
        <w:ind w:left="720" w:hanging="360"/>
      </w:pPr>
    </w:lvl>
    <w:lvl w:ilvl="1" w:tplc="04090001">
      <w:start w:val="1"/>
      <w:numFmt w:val="bullet"/>
      <w:lvlText w:val=""/>
      <w:lvlJc w:val="left"/>
      <w:pPr>
        <w:ind w:left="36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2D54D79"/>
    <w:multiLevelType w:val="hybridMultilevel"/>
    <w:tmpl w:val="E1809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D668CA"/>
    <w:multiLevelType w:val="hybridMultilevel"/>
    <w:tmpl w:val="178CC9D6"/>
    <w:lvl w:ilvl="0" w:tplc="48125384">
      <w:start w:val="1"/>
      <w:numFmt w:val="lowerLetter"/>
      <w:lvlText w:val="%1)"/>
      <w:lvlJc w:val="left"/>
      <w:pPr>
        <w:ind w:left="786" w:hanging="360"/>
      </w:pPr>
    </w:lvl>
    <w:lvl w:ilvl="1" w:tplc="59B4C09A" w:tentative="1">
      <w:start w:val="1"/>
      <w:numFmt w:val="lowerLetter"/>
      <w:lvlText w:val="%2."/>
      <w:lvlJc w:val="left"/>
      <w:pPr>
        <w:ind w:left="1506" w:hanging="360"/>
      </w:pPr>
    </w:lvl>
    <w:lvl w:ilvl="2" w:tplc="45BE1384" w:tentative="1">
      <w:start w:val="1"/>
      <w:numFmt w:val="lowerRoman"/>
      <w:lvlText w:val="%3."/>
      <w:lvlJc w:val="right"/>
      <w:pPr>
        <w:ind w:left="2226" w:hanging="180"/>
      </w:pPr>
    </w:lvl>
    <w:lvl w:ilvl="3" w:tplc="F112E460" w:tentative="1">
      <w:start w:val="1"/>
      <w:numFmt w:val="decimal"/>
      <w:lvlText w:val="%4."/>
      <w:lvlJc w:val="left"/>
      <w:pPr>
        <w:ind w:left="2946" w:hanging="360"/>
      </w:pPr>
    </w:lvl>
    <w:lvl w:ilvl="4" w:tplc="BCD4C856" w:tentative="1">
      <w:start w:val="1"/>
      <w:numFmt w:val="lowerLetter"/>
      <w:lvlText w:val="%5."/>
      <w:lvlJc w:val="left"/>
      <w:pPr>
        <w:ind w:left="3666" w:hanging="360"/>
      </w:pPr>
    </w:lvl>
    <w:lvl w:ilvl="5" w:tplc="25B29842" w:tentative="1">
      <w:start w:val="1"/>
      <w:numFmt w:val="lowerRoman"/>
      <w:lvlText w:val="%6."/>
      <w:lvlJc w:val="right"/>
      <w:pPr>
        <w:ind w:left="4386" w:hanging="180"/>
      </w:pPr>
    </w:lvl>
    <w:lvl w:ilvl="6" w:tplc="8E78FDA6" w:tentative="1">
      <w:start w:val="1"/>
      <w:numFmt w:val="decimal"/>
      <w:lvlText w:val="%7."/>
      <w:lvlJc w:val="left"/>
      <w:pPr>
        <w:ind w:left="5106" w:hanging="360"/>
      </w:pPr>
    </w:lvl>
    <w:lvl w:ilvl="7" w:tplc="6576C37C" w:tentative="1">
      <w:start w:val="1"/>
      <w:numFmt w:val="lowerLetter"/>
      <w:lvlText w:val="%8."/>
      <w:lvlJc w:val="left"/>
      <w:pPr>
        <w:ind w:left="5826" w:hanging="360"/>
      </w:pPr>
    </w:lvl>
    <w:lvl w:ilvl="8" w:tplc="181C5E74" w:tentative="1">
      <w:start w:val="1"/>
      <w:numFmt w:val="lowerRoman"/>
      <w:lvlText w:val="%9."/>
      <w:lvlJc w:val="right"/>
      <w:pPr>
        <w:ind w:left="6546" w:hanging="180"/>
      </w:pPr>
    </w:lvl>
  </w:abstractNum>
  <w:abstractNum w:abstractNumId="5" w15:restartNumberingAfterBreak="0">
    <w:nsid w:val="049879F4"/>
    <w:multiLevelType w:val="multilevel"/>
    <w:tmpl w:val="CBA654C6"/>
    <w:lvl w:ilvl="0">
      <w:start w:val="99"/>
      <w:numFmt w:val="decimal"/>
      <w:lvlText w:val="%1.0"/>
      <w:lvlJc w:val="left"/>
      <w:pPr>
        <w:ind w:left="660" w:hanging="660"/>
      </w:pPr>
    </w:lvl>
    <w:lvl w:ilvl="1">
      <w:start w:val="1"/>
      <w:numFmt w:val="decimal"/>
      <w:lvlText w:val="%1.%2"/>
      <w:lvlJc w:val="left"/>
      <w:pPr>
        <w:ind w:left="1380" w:hanging="66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6" w15:restartNumberingAfterBreak="0">
    <w:nsid w:val="05D03EA7"/>
    <w:multiLevelType w:val="hybridMultilevel"/>
    <w:tmpl w:val="1DE8BAEA"/>
    <w:lvl w:ilvl="0" w:tplc="D6868B20">
      <w:start w:val="1"/>
      <w:numFmt w:val="bullet"/>
      <w:lvlText w:val="-"/>
      <w:lvlJc w:val="left"/>
      <w:pPr>
        <w:ind w:left="1800" w:hanging="360"/>
      </w:pPr>
      <w:rPr>
        <w:rFonts w:ascii="Aptos" w:hAnsi="Aptos" w:hint="default"/>
      </w:rPr>
    </w:lvl>
    <w:lvl w:ilvl="1" w:tplc="C53E8024">
      <w:start w:val="1"/>
      <w:numFmt w:val="bullet"/>
      <w:lvlText w:val="o"/>
      <w:lvlJc w:val="left"/>
      <w:pPr>
        <w:ind w:left="2520" w:hanging="360"/>
      </w:pPr>
      <w:rPr>
        <w:rFonts w:ascii="Courier New" w:hAnsi="Courier New" w:hint="default"/>
      </w:rPr>
    </w:lvl>
    <w:lvl w:ilvl="2" w:tplc="733A1402">
      <w:start w:val="1"/>
      <w:numFmt w:val="bullet"/>
      <w:lvlText w:val=""/>
      <w:lvlJc w:val="left"/>
      <w:pPr>
        <w:ind w:left="3240" w:hanging="360"/>
      </w:pPr>
      <w:rPr>
        <w:rFonts w:ascii="Wingdings" w:hAnsi="Wingdings" w:hint="default"/>
      </w:rPr>
    </w:lvl>
    <w:lvl w:ilvl="3" w:tplc="CEDC73E2">
      <w:start w:val="1"/>
      <w:numFmt w:val="bullet"/>
      <w:lvlText w:val=""/>
      <w:lvlJc w:val="left"/>
      <w:pPr>
        <w:ind w:left="3960" w:hanging="360"/>
      </w:pPr>
      <w:rPr>
        <w:rFonts w:ascii="Symbol" w:hAnsi="Symbol" w:hint="default"/>
      </w:rPr>
    </w:lvl>
    <w:lvl w:ilvl="4" w:tplc="3CE218F0">
      <w:start w:val="1"/>
      <w:numFmt w:val="bullet"/>
      <w:lvlText w:val="o"/>
      <w:lvlJc w:val="left"/>
      <w:pPr>
        <w:ind w:left="4680" w:hanging="360"/>
      </w:pPr>
      <w:rPr>
        <w:rFonts w:ascii="Courier New" w:hAnsi="Courier New" w:hint="default"/>
      </w:rPr>
    </w:lvl>
    <w:lvl w:ilvl="5" w:tplc="09206D5E">
      <w:start w:val="1"/>
      <w:numFmt w:val="bullet"/>
      <w:lvlText w:val=""/>
      <w:lvlJc w:val="left"/>
      <w:pPr>
        <w:ind w:left="5400" w:hanging="360"/>
      </w:pPr>
      <w:rPr>
        <w:rFonts w:ascii="Wingdings" w:hAnsi="Wingdings" w:hint="default"/>
      </w:rPr>
    </w:lvl>
    <w:lvl w:ilvl="6" w:tplc="1384059A">
      <w:start w:val="1"/>
      <w:numFmt w:val="bullet"/>
      <w:lvlText w:val=""/>
      <w:lvlJc w:val="left"/>
      <w:pPr>
        <w:ind w:left="6120" w:hanging="360"/>
      </w:pPr>
      <w:rPr>
        <w:rFonts w:ascii="Symbol" w:hAnsi="Symbol" w:hint="default"/>
      </w:rPr>
    </w:lvl>
    <w:lvl w:ilvl="7" w:tplc="3104E90A">
      <w:start w:val="1"/>
      <w:numFmt w:val="bullet"/>
      <w:lvlText w:val="o"/>
      <w:lvlJc w:val="left"/>
      <w:pPr>
        <w:ind w:left="6840" w:hanging="360"/>
      </w:pPr>
      <w:rPr>
        <w:rFonts w:ascii="Courier New" w:hAnsi="Courier New" w:hint="default"/>
      </w:rPr>
    </w:lvl>
    <w:lvl w:ilvl="8" w:tplc="EBFCAA6E">
      <w:start w:val="1"/>
      <w:numFmt w:val="bullet"/>
      <w:lvlText w:val=""/>
      <w:lvlJc w:val="left"/>
      <w:pPr>
        <w:ind w:left="7560" w:hanging="360"/>
      </w:pPr>
      <w:rPr>
        <w:rFonts w:ascii="Wingdings" w:hAnsi="Wingdings" w:hint="default"/>
      </w:rPr>
    </w:lvl>
  </w:abstractNum>
  <w:abstractNum w:abstractNumId="7" w15:restartNumberingAfterBreak="0">
    <w:nsid w:val="066C7B71"/>
    <w:multiLevelType w:val="hybridMultilevel"/>
    <w:tmpl w:val="EF8A1274"/>
    <w:lvl w:ilvl="0" w:tplc="1CE26490">
      <w:start w:val="1"/>
      <w:numFmt w:val="bullet"/>
      <w:lvlText w:val=""/>
      <w:lvlJc w:val="left"/>
      <w:pPr>
        <w:ind w:left="360" w:hanging="360"/>
      </w:pPr>
      <w:rPr>
        <w:rFonts w:ascii="Symbol" w:hAnsi="Symbol" w:hint="default"/>
      </w:rPr>
    </w:lvl>
    <w:lvl w:ilvl="1" w:tplc="57A4B4B6">
      <w:start w:val="1"/>
      <w:numFmt w:val="bullet"/>
      <w:lvlText w:val="o"/>
      <w:lvlJc w:val="left"/>
      <w:pPr>
        <w:ind w:left="1080" w:hanging="360"/>
      </w:pPr>
      <w:rPr>
        <w:rFonts w:ascii="Courier New" w:hAnsi="Courier New" w:hint="default"/>
      </w:rPr>
    </w:lvl>
    <w:lvl w:ilvl="2" w:tplc="2E9A4D08">
      <w:start w:val="1"/>
      <w:numFmt w:val="bullet"/>
      <w:lvlText w:val=""/>
      <w:lvlJc w:val="left"/>
      <w:pPr>
        <w:ind w:left="1800" w:hanging="360"/>
      </w:pPr>
      <w:rPr>
        <w:rFonts w:ascii="Wingdings" w:hAnsi="Wingdings" w:hint="default"/>
      </w:rPr>
    </w:lvl>
    <w:lvl w:ilvl="3" w:tplc="A2D430EE">
      <w:start w:val="1"/>
      <w:numFmt w:val="bullet"/>
      <w:lvlText w:val=""/>
      <w:lvlJc w:val="left"/>
      <w:pPr>
        <w:ind w:left="2520" w:hanging="360"/>
      </w:pPr>
      <w:rPr>
        <w:rFonts w:ascii="Symbol" w:hAnsi="Symbol" w:hint="default"/>
      </w:rPr>
    </w:lvl>
    <w:lvl w:ilvl="4" w:tplc="7DC46D76">
      <w:start w:val="1"/>
      <w:numFmt w:val="bullet"/>
      <w:lvlText w:val="o"/>
      <w:lvlJc w:val="left"/>
      <w:pPr>
        <w:ind w:left="3240" w:hanging="360"/>
      </w:pPr>
      <w:rPr>
        <w:rFonts w:ascii="Courier New" w:hAnsi="Courier New" w:hint="default"/>
      </w:rPr>
    </w:lvl>
    <w:lvl w:ilvl="5" w:tplc="C15A26EA">
      <w:start w:val="1"/>
      <w:numFmt w:val="bullet"/>
      <w:lvlText w:val=""/>
      <w:lvlJc w:val="left"/>
      <w:pPr>
        <w:ind w:left="3960" w:hanging="360"/>
      </w:pPr>
      <w:rPr>
        <w:rFonts w:ascii="Wingdings" w:hAnsi="Wingdings" w:hint="default"/>
      </w:rPr>
    </w:lvl>
    <w:lvl w:ilvl="6" w:tplc="6714C282">
      <w:start w:val="1"/>
      <w:numFmt w:val="bullet"/>
      <w:lvlText w:val=""/>
      <w:lvlJc w:val="left"/>
      <w:pPr>
        <w:ind w:left="4680" w:hanging="360"/>
      </w:pPr>
      <w:rPr>
        <w:rFonts w:ascii="Symbol" w:hAnsi="Symbol" w:hint="default"/>
      </w:rPr>
    </w:lvl>
    <w:lvl w:ilvl="7" w:tplc="A44C90D4">
      <w:start w:val="1"/>
      <w:numFmt w:val="bullet"/>
      <w:lvlText w:val="o"/>
      <w:lvlJc w:val="left"/>
      <w:pPr>
        <w:ind w:left="5400" w:hanging="360"/>
      </w:pPr>
      <w:rPr>
        <w:rFonts w:ascii="Courier New" w:hAnsi="Courier New" w:hint="default"/>
      </w:rPr>
    </w:lvl>
    <w:lvl w:ilvl="8" w:tplc="808E6D8C">
      <w:start w:val="1"/>
      <w:numFmt w:val="bullet"/>
      <w:lvlText w:val=""/>
      <w:lvlJc w:val="left"/>
      <w:pPr>
        <w:ind w:left="6120" w:hanging="360"/>
      </w:pPr>
      <w:rPr>
        <w:rFonts w:ascii="Wingdings" w:hAnsi="Wingdings" w:hint="default"/>
      </w:rPr>
    </w:lvl>
  </w:abstractNum>
  <w:abstractNum w:abstractNumId="8" w15:restartNumberingAfterBreak="0">
    <w:nsid w:val="0716A0A3"/>
    <w:multiLevelType w:val="hybridMultilevel"/>
    <w:tmpl w:val="04AA6EA4"/>
    <w:lvl w:ilvl="0" w:tplc="0D90C9BC">
      <w:start w:val="1"/>
      <w:numFmt w:val="bullet"/>
      <w:lvlText w:val="-"/>
      <w:lvlJc w:val="left"/>
      <w:pPr>
        <w:ind w:left="1800" w:hanging="360"/>
      </w:pPr>
      <w:rPr>
        <w:rFonts w:ascii="Aptos" w:hAnsi="Aptos" w:hint="default"/>
      </w:rPr>
    </w:lvl>
    <w:lvl w:ilvl="1" w:tplc="BA4C9A1C">
      <w:start w:val="1"/>
      <w:numFmt w:val="bullet"/>
      <w:lvlText w:val="o"/>
      <w:lvlJc w:val="left"/>
      <w:pPr>
        <w:ind w:left="2520" w:hanging="360"/>
      </w:pPr>
      <w:rPr>
        <w:rFonts w:ascii="Courier New" w:hAnsi="Courier New" w:hint="default"/>
      </w:rPr>
    </w:lvl>
    <w:lvl w:ilvl="2" w:tplc="AE2075FE">
      <w:start w:val="1"/>
      <w:numFmt w:val="bullet"/>
      <w:lvlText w:val=""/>
      <w:lvlJc w:val="left"/>
      <w:pPr>
        <w:ind w:left="3240" w:hanging="360"/>
      </w:pPr>
      <w:rPr>
        <w:rFonts w:ascii="Wingdings" w:hAnsi="Wingdings" w:hint="default"/>
      </w:rPr>
    </w:lvl>
    <w:lvl w:ilvl="3" w:tplc="2F4610C8">
      <w:start w:val="1"/>
      <w:numFmt w:val="bullet"/>
      <w:lvlText w:val=""/>
      <w:lvlJc w:val="left"/>
      <w:pPr>
        <w:ind w:left="3960" w:hanging="360"/>
      </w:pPr>
      <w:rPr>
        <w:rFonts w:ascii="Symbol" w:hAnsi="Symbol" w:hint="default"/>
      </w:rPr>
    </w:lvl>
    <w:lvl w:ilvl="4" w:tplc="462A2A96">
      <w:start w:val="1"/>
      <w:numFmt w:val="bullet"/>
      <w:lvlText w:val="o"/>
      <w:lvlJc w:val="left"/>
      <w:pPr>
        <w:ind w:left="4680" w:hanging="360"/>
      </w:pPr>
      <w:rPr>
        <w:rFonts w:ascii="Courier New" w:hAnsi="Courier New" w:hint="default"/>
      </w:rPr>
    </w:lvl>
    <w:lvl w:ilvl="5" w:tplc="13D652DC">
      <w:start w:val="1"/>
      <w:numFmt w:val="bullet"/>
      <w:lvlText w:val=""/>
      <w:lvlJc w:val="left"/>
      <w:pPr>
        <w:ind w:left="5400" w:hanging="360"/>
      </w:pPr>
      <w:rPr>
        <w:rFonts w:ascii="Wingdings" w:hAnsi="Wingdings" w:hint="default"/>
      </w:rPr>
    </w:lvl>
    <w:lvl w:ilvl="6" w:tplc="538218E0">
      <w:start w:val="1"/>
      <w:numFmt w:val="bullet"/>
      <w:lvlText w:val=""/>
      <w:lvlJc w:val="left"/>
      <w:pPr>
        <w:ind w:left="6120" w:hanging="360"/>
      </w:pPr>
      <w:rPr>
        <w:rFonts w:ascii="Symbol" w:hAnsi="Symbol" w:hint="default"/>
      </w:rPr>
    </w:lvl>
    <w:lvl w:ilvl="7" w:tplc="CC9E78A4">
      <w:start w:val="1"/>
      <w:numFmt w:val="bullet"/>
      <w:lvlText w:val="o"/>
      <w:lvlJc w:val="left"/>
      <w:pPr>
        <w:ind w:left="6840" w:hanging="360"/>
      </w:pPr>
      <w:rPr>
        <w:rFonts w:ascii="Courier New" w:hAnsi="Courier New" w:hint="default"/>
      </w:rPr>
    </w:lvl>
    <w:lvl w:ilvl="8" w:tplc="CDD6358E">
      <w:start w:val="1"/>
      <w:numFmt w:val="bullet"/>
      <w:lvlText w:val=""/>
      <w:lvlJc w:val="left"/>
      <w:pPr>
        <w:ind w:left="7560" w:hanging="360"/>
      </w:pPr>
      <w:rPr>
        <w:rFonts w:ascii="Wingdings" w:hAnsi="Wingdings" w:hint="default"/>
      </w:rPr>
    </w:lvl>
  </w:abstractNum>
  <w:abstractNum w:abstractNumId="9" w15:restartNumberingAfterBreak="0">
    <w:nsid w:val="08CD4469"/>
    <w:multiLevelType w:val="hybridMultilevel"/>
    <w:tmpl w:val="75D28B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93239C9"/>
    <w:multiLevelType w:val="hybridMultilevel"/>
    <w:tmpl w:val="2B303306"/>
    <w:lvl w:ilvl="0" w:tplc="A4D28080">
      <w:start w:val="1"/>
      <w:numFmt w:val="bullet"/>
      <w:lvlText w:val="-"/>
      <w:lvlJc w:val="left"/>
      <w:pPr>
        <w:ind w:left="1800" w:hanging="360"/>
      </w:pPr>
      <w:rPr>
        <w:rFonts w:ascii="Aptos" w:hAnsi="Aptos" w:hint="default"/>
      </w:rPr>
    </w:lvl>
    <w:lvl w:ilvl="1" w:tplc="0BBCA9DE">
      <w:start w:val="1"/>
      <w:numFmt w:val="bullet"/>
      <w:lvlText w:val="o"/>
      <w:lvlJc w:val="left"/>
      <w:pPr>
        <w:ind w:left="2520" w:hanging="360"/>
      </w:pPr>
      <w:rPr>
        <w:rFonts w:ascii="Courier New" w:hAnsi="Courier New" w:hint="default"/>
      </w:rPr>
    </w:lvl>
    <w:lvl w:ilvl="2" w:tplc="50AE754E">
      <w:start w:val="1"/>
      <w:numFmt w:val="bullet"/>
      <w:lvlText w:val=""/>
      <w:lvlJc w:val="left"/>
      <w:pPr>
        <w:ind w:left="3240" w:hanging="360"/>
      </w:pPr>
      <w:rPr>
        <w:rFonts w:ascii="Wingdings" w:hAnsi="Wingdings" w:hint="default"/>
      </w:rPr>
    </w:lvl>
    <w:lvl w:ilvl="3" w:tplc="8B8E4458">
      <w:start w:val="1"/>
      <w:numFmt w:val="bullet"/>
      <w:lvlText w:val=""/>
      <w:lvlJc w:val="left"/>
      <w:pPr>
        <w:ind w:left="3960" w:hanging="360"/>
      </w:pPr>
      <w:rPr>
        <w:rFonts w:ascii="Symbol" w:hAnsi="Symbol" w:hint="default"/>
      </w:rPr>
    </w:lvl>
    <w:lvl w:ilvl="4" w:tplc="780257DC">
      <w:start w:val="1"/>
      <w:numFmt w:val="bullet"/>
      <w:lvlText w:val="o"/>
      <w:lvlJc w:val="left"/>
      <w:pPr>
        <w:ind w:left="4680" w:hanging="360"/>
      </w:pPr>
      <w:rPr>
        <w:rFonts w:ascii="Courier New" w:hAnsi="Courier New" w:hint="default"/>
      </w:rPr>
    </w:lvl>
    <w:lvl w:ilvl="5" w:tplc="1F1CFDCE">
      <w:start w:val="1"/>
      <w:numFmt w:val="bullet"/>
      <w:lvlText w:val=""/>
      <w:lvlJc w:val="left"/>
      <w:pPr>
        <w:ind w:left="5400" w:hanging="360"/>
      </w:pPr>
      <w:rPr>
        <w:rFonts w:ascii="Wingdings" w:hAnsi="Wingdings" w:hint="default"/>
      </w:rPr>
    </w:lvl>
    <w:lvl w:ilvl="6" w:tplc="4BB60D98">
      <w:start w:val="1"/>
      <w:numFmt w:val="bullet"/>
      <w:lvlText w:val=""/>
      <w:lvlJc w:val="left"/>
      <w:pPr>
        <w:ind w:left="6120" w:hanging="360"/>
      </w:pPr>
      <w:rPr>
        <w:rFonts w:ascii="Symbol" w:hAnsi="Symbol" w:hint="default"/>
      </w:rPr>
    </w:lvl>
    <w:lvl w:ilvl="7" w:tplc="C7B4F37A">
      <w:start w:val="1"/>
      <w:numFmt w:val="bullet"/>
      <w:lvlText w:val="o"/>
      <w:lvlJc w:val="left"/>
      <w:pPr>
        <w:ind w:left="6840" w:hanging="360"/>
      </w:pPr>
      <w:rPr>
        <w:rFonts w:ascii="Courier New" w:hAnsi="Courier New" w:hint="default"/>
      </w:rPr>
    </w:lvl>
    <w:lvl w:ilvl="8" w:tplc="32DEC276">
      <w:start w:val="1"/>
      <w:numFmt w:val="bullet"/>
      <w:lvlText w:val=""/>
      <w:lvlJc w:val="left"/>
      <w:pPr>
        <w:ind w:left="7560" w:hanging="360"/>
      </w:pPr>
      <w:rPr>
        <w:rFonts w:ascii="Wingdings" w:hAnsi="Wingdings" w:hint="default"/>
      </w:rPr>
    </w:lvl>
  </w:abstractNum>
  <w:abstractNum w:abstractNumId="11" w15:restartNumberingAfterBreak="0">
    <w:nsid w:val="099D7999"/>
    <w:multiLevelType w:val="hybridMultilevel"/>
    <w:tmpl w:val="8AD0F806"/>
    <w:lvl w:ilvl="0" w:tplc="551EBF7A">
      <w:start w:val="1"/>
      <w:numFmt w:val="bullet"/>
      <w:lvlText w:val=""/>
      <w:lvlJc w:val="left"/>
      <w:pPr>
        <w:ind w:left="360" w:hanging="360"/>
      </w:pPr>
      <w:rPr>
        <w:rFonts w:ascii="Symbol" w:hAnsi="Symbol" w:hint="default"/>
      </w:rPr>
    </w:lvl>
    <w:lvl w:ilvl="1" w:tplc="1AE4207A" w:tentative="1">
      <w:start w:val="1"/>
      <w:numFmt w:val="bullet"/>
      <w:lvlText w:val="o"/>
      <w:lvlJc w:val="left"/>
      <w:pPr>
        <w:ind w:left="1080" w:hanging="360"/>
      </w:pPr>
      <w:rPr>
        <w:rFonts w:ascii="Courier New" w:hAnsi="Courier New" w:hint="default"/>
      </w:rPr>
    </w:lvl>
    <w:lvl w:ilvl="2" w:tplc="70A4DC28" w:tentative="1">
      <w:start w:val="1"/>
      <w:numFmt w:val="bullet"/>
      <w:lvlText w:val=""/>
      <w:lvlJc w:val="left"/>
      <w:pPr>
        <w:ind w:left="1800" w:hanging="360"/>
      </w:pPr>
      <w:rPr>
        <w:rFonts w:ascii="Wingdings" w:hAnsi="Wingdings" w:hint="default"/>
      </w:rPr>
    </w:lvl>
    <w:lvl w:ilvl="3" w:tplc="8BDC2260" w:tentative="1">
      <w:start w:val="1"/>
      <w:numFmt w:val="bullet"/>
      <w:lvlText w:val=""/>
      <w:lvlJc w:val="left"/>
      <w:pPr>
        <w:ind w:left="2520" w:hanging="360"/>
      </w:pPr>
      <w:rPr>
        <w:rFonts w:ascii="Symbol" w:hAnsi="Symbol" w:hint="default"/>
      </w:rPr>
    </w:lvl>
    <w:lvl w:ilvl="4" w:tplc="3154E8FA" w:tentative="1">
      <w:start w:val="1"/>
      <w:numFmt w:val="bullet"/>
      <w:lvlText w:val="o"/>
      <w:lvlJc w:val="left"/>
      <w:pPr>
        <w:ind w:left="3240" w:hanging="360"/>
      </w:pPr>
      <w:rPr>
        <w:rFonts w:ascii="Courier New" w:hAnsi="Courier New" w:hint="default"/>
      </w:rPr>
    </w:lvl>
    <w:lvl w:ilvl="5" w:tplc="576C25AA" w:tentative="1">
      <w:start w:val="1"/>
      <w:numFmt w:val="bullet"/>
      <w:lvlText w:val=""/>
      <w:lvlJc w:val="left"/>
      <w:pPr>
        <w:ind w:left="3960" w:hanging="360"/>
      </w:pPr>
      <w:rPr>
        <w:rFonts w:ascii="Wingdings" w:hAnsi="Wingdings" w:hint="default"/>
      </w:rPr>
    </w:lvl>
    <w:lvl w:ilvl="6" w:tplc="5E2AEE8E" w:tentative="1">
      <w:start w:val="1"/>
      <w:numFmt w:val="bullet"/>
      <w:lvlText w:val=""/>
      <w:lvlJc w:val="left"/>
      <w:pPr>
        <w:ind w:left="4680" w:hanging="360"/>
      </w:pPr>
      <w:rPr>
        <w:rFonts w:ascii="Symbol" w:hAnsi="Symbol" w:hint="default"/>
      </w:rPr>
    </w:lvl>
    <w:lvl w:ilvl="7" w:tplc="53A8C07E" w:tentative="1">
      <w:start w:val="1"/>
      <w:numFmt w:val="bullet"/>
      <w:lvlText w:val="o"/>
      <w:lvlJc w:val="left"/>
      <w:pPr>
        <w:ind w:left="5400" w:hanging="360"/>
      </w:pPr>
      <w:rPr>
        <w:rFonts w:ascii="Courier New" w:hAnsi="Courier New" w:hint="default"/>
      </w:rPr>
    </w:lvl>
    <w:lvl w:ilvl="8" w:tplc="2F36BAAE" w:tentative="1">
      <w:start w:val="1"/>
      <w:numFmt w:val="bullet"/>
      <w:lvlText w:val=""/>
      <w:lvlJc w:val="left"/>
      <w:pPr>
        <w:ind w:left="6120" w:hanging="360"/>
      </w:pPr>
      <w:rPr>
        <w:rFonts w:ascii="Wingdings" w:hAnsi="Wingdings" w:hint="default"/>
      </w:rPr>
    </w:lvl>
  </w:abstractNum>
  <w:abstractNum w:abstractNumId="12" w15:restartNumberingAfterBreak="0">
    <w:nsid w:val="09E9602F"/>
    <w:multiLevelType w:val="multilevel"/>
    <w:tmpl w:val="F9EECDEA"/>
    <w:lvl w:ilvl="0">
      <w:start w:val="1"/>
      <w:numFmt w:val="upperRoman"/>
      <w:lvlText w:val="%1."/>
      <w:lvlJc w:val="left"/>
      <w:pPr>
        <w:ind w:left="360" w:hanging="360"/>
      </w:pPr>
    </w:lvl>
    <w:lvl w:ilvl="1">
      <w:start w:val="1"/>
      <w:numFmt w:val="decimal"/>
      <w:suff w:val="space"/>
      <w:lvlText w:val="%1.%2."/>
      <w:lvlJc w:val="left"/>
      <w:pPr>
        <w:ind w:left="630" w:hanging="360"/>
      </w:pPr>
    </w:lvl>
    <w:lvl w:ilvl="2">
      <w:start w:val="1"/>
      <w:numFmt w:val="decimal"/>
      <w:suff w:val="space"/>
      <w:lvlText w:val="%1.%2.%3."/>
      <w:lvlJc w:val="left"/>
      <w:pPr>
        <w:ind w:left="1080" w:hanging="360"/>
      </w:pPr>
      <w:rPr>
        <w:rFonts w:ascii="Times New Roman" w:hAnsi="Times New Roman" w:hint="default"/>
      </w:rPr>
    </w:lvl>
    <w:lvl w:ilvl="3">
      <w:start w:val="1"/>
      <w:numFmt w:val="decimal"/>
      <w:pStyle w:val="Heading4"/>
      <w:suff w:val="space"/>
      <w:lvlText w:val="%1.%2.%3.%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D245408"/>
    <w:multiLevelType w:val="hybridMultilevel"/>
    <w:tmpl w:val="CD8C3118"/>
    <w:lvl w:ilvl="0" w:tplc="7974BA10">
      <w:start w:val="1"/>
      <w:numFmt w:val="bullet"/>
      <w:lvlText w:val=""/>
      <w:lvlJc w:val="left"/>
      <w:pPr>
        <w:ind w:left="720" w:hanging="360"/>
      </w:pPr>
      <w:rPr>
        <w:rFonts w:ascii="Symbol" w:hAnsi="Symbol" w:hint="default"/>
      </w:rPr>
    </w:lvl>
    <w:lvl w:ilvl="1" w:tplc="7D98B5BC" w:tentative="1">
      <w:start w:val="1"/>
      <w:numFmt w:val="lowerLetter"/>
      <w:lvlText w:val="%2."/>
      <w:lvlJc w:val="left"/>
      <w:pPr>
        <w:ind w:left="1528" w:hanging="360"/>
      </w:pPr>
    </w:lvl>
    <w:lvl w:ilvl="2" w:tplc="85381ED6" w:tentative="1">
      <w:start w:val="1"/>
      <w:numFmt w:val="lowerRoman"/>
      <w:lvlText w:val="%3."/>
      <w:lvlJc w:val="right"/>
      <w:pPr>
        <w:ind w:left="2248" w:hanging="180"/>
      </w:pPr>
    </w:lvl>
    <w:lvl w:ilvl="3" w:tplc="72746000" w:tentative="1">
      <w:start w:val="1"/>
      <w:numFmt w:val="decimal"/>
      <w:lvlText w:val="%4."/>
      <w:lvlJc w:val="left"/>
      <w:pPr>
        <w:ind w:left="2968" w:hanging="360"/>
      </w:pPr>
    </w:lvl>
    <w:lvl w:ilvl="4" w:tplc="71381254" w:tentative="1">
      <w:start w:val="1"/>
      <w:numFmt w:val="lowerLetter"/>
      <w:lvlText w:val="%5."/>
      <w:lvlJc w:val="left"/>
      <w:pPr>
        <w:ind w:left="3688" w:hanging="360"/>
      </w:pPr>
    </w:lvl>
    <w:lvl w:ilvl="5" w:tplc="A72CAF74" w:tentative="1">
      <w:start w:val="1"/>
      <w:numFmt w:val="lowerRoman"/>
      <w:lvlText w:val="%6."/>
      <w:lvlJc w:val="right"/>
      <w:pPr>
        <w:ind w:left="4408" w:hanging="180"/>
      </w:pPr>
    </w:lvl>
    <w:lvl w:ilvl="6" w:tplc="A0648DF8" w:tentative="1">
      <w:start w:val="1"/>
      <w:numFmt w:val="decimal"/>
      <w:lvlText w:val="%7."/>
      <w:lvlJc w:val="left"/>
      <w:pPr>
        <w:ind w:left="5128" w:hanging="360"/>
      </w:pPr>
    </w:lvl>
    <w:lvl w:ilvl="7" w:tplc="C71E7490" w:tentative="1">
      <w:start w:val="1"/>
      <w:numFmt w:val="lowerLetter"/>
      <w:lvlText w:val="%8."/>
      <w:lvlJc w:val="left"/>
      <w:pPr>
        <w:ind w:left="5848" w:hanging="360"/>
      </w:pPr>
    </w:lvl>
    <w:lvl w:ilvl="8" w:tplc="38766AC4" w:tentative="1">
      <w:start w:val="1"/>
      <w:numFmt w:val="lowerRoman"/>
      <w:lvlText w:val="%9."/>
      <w:lvlJc w:val="right"/>
      <w:pPr>
        <w:ind w:left="6568" w:hanging="180"/>
      </w:pPr>
    </w:lvl>
  </w:abstractNum>
  <w:abstractNum w:abstractNumId="14" w15:restartNumberingAfterBreak="0">
    <w:nsid w:val="0F0D1745"/>
    <w:multiLevelType w:val="hybridMultilevel"/>
    <w:tmpl w:val="9E86EF00"/>
    <w:lvl w:ilvl="0" w:tplc="C0062F98">
      <w:start w:val="1"/>
      <w:numFmt w:val="bullet"/>
      <w:lvlText w:val=""/>
      <w:lvlJc w:val="left"/>
      <w:pPr>
        <w:ind w:left="786" w:hanging="360"/>
      </w:pPr>
      <w:rPr>
        <w:rFonts w:ascii="Symbol" w:hAnsi="Symbol" w:hint="default"/>
      </w:rPr>
    </w:lvl>
    <w:lvl w:ilvl="1" w:tplc="2C38CDC4" w:tentative="1">
      <w:start w:val="1"/>
      <w:numFmt w:val="lowerLetter"/>
      <w:lvlText w:val="%2."/>
      <w:lvlJc w:val="left"/>
      <w:pPr>
        <w:ind w:left="1506" w:hanging="360"/>
      </w:pPr>
    </w:lvl>
    <w:lvl w:ilvl="2" w:tplc="6B703D4A" w:tentative="1">
      <w:start w:val="1"/>
      <w:numFmt w:val="lowerRoman"/>
      <w:lvlText w:val="%3."/>
      <w:lvlJc w:val="right"/>
      <w:pPr>
        <w:ind w:left="2226" w:hanging="180"/>
      </w:pPr>
    </w:lvl>
    <w:lvl w:ilvl="3" w:tplc="C2A4BC3E" w:tentative="1">
      <w:start w:val="1"/>
      <w:numFmt w:val="decimal"/>
      <w:lvlText w:val="%4."/>
      <w:lvlJc w:val="left"/>
      <w:pPr>
        <w:ind w:left="2946" w:hanging="360"/>
      </w:pPr>
    </w:lvl>
    <w:lvl w:ilvl="4" w:tplc="3118D8A6" w:tentative="1">
      <w:start w:val="1"/>
      <w:numFmt w:val="lowerLetter"/>
      <w:lvlText w:val="%5."/>
      <w:lvlJc w:val="left"/>
      <w:pPr>
        <w:ind w:left="3666" w:hanging="360"/>
      </w:pPr>
    </w:lvl>
    <w:lvl w:ilvl="5" w:tplc="06D42D4A" w:tentative="1">
      <w:start w:val="1"/>
      <w:numFmt w:val="lowerRoman"/>
      <w:lvlText w:val="%6."/>
      <w:lvlJc w:val="right"/>
      <w:pPr>
        <w:ind w:left="4386" w:hanging="180"/>
      </w:pPr>
    </w:lvl>
    <w:lvl w:ilvl="6" w:tplc="C4D4B466" w:tentative="1">
      <w:start w:val="1"/>
      <w:numFmt w:val="decimal"/>
      <w:lvlText w:val="%7."/>
      <w:lvlJc w:val="left"/>
      <w:pPr>
        <w:ind w:left="5106" w:hanging="360"/>
      </w:pPr>
    </w:lvl>
    <w:lvl w:ilvl="7" w:tplc="57000CB2" w:tentative="1">
      <w:start w:val="1"/>
      <w:numFmt w:val="lowerLetter"/>
      <w:lvlText w:val="%8."/>
      <w:lvlJc w:val="left"/>
      <w:pPr>
        <w:ind w:left="5826" w:hanging="360"/>
      </w:pPr>
    </w:lvl>
    <w:lvl w:ilvl="8" w:tplc="459253AC" w:tentative="1">
      <w:start w:val="1"/>
      <w:numFmt w:val="lowerRoman"/>
      <w:lvlText w:val="%9."/>
      <w:lvlJc w:val="right"/>
      <w:pPr>
        <w:ind w:left="6546" w:hanging="180"/>
      </w:pPr>
    </w:lvl>
  </w:abstractNum>
  <w:abstractNum w:abstractNumId="15" w15:restartNumberingAfterBreak="0">
    <w:nsid w:val="108C7A03"/>
    <w:multiLevelType w:val="multilevel"/>
    <w:tmpl w:val="6A441CE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 w15:restartNumberingAfterBreak="0">
    <w:nsid w:val="10E71CFE"/>
    <w:multiLevelType w:val="hybridMultilevel"/>
    <w:tmpl w:val="F92235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11C1263"/>
    <w:multiLevelType w:val="multilevel"/>
    <w:tmpl w:val="2EBA0B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6A10DB3"/>
    <w:multiLevelType w:val="hybridMultilevel"/>
    <w:tmpl w:val="AEA6C28A"/>
    <w:lvl w:ilvl="0" w:tplc="50FE8130">
      <w:start w:val="1"/>
      <w:numFmt w:val="bullet"/>
      <w:lvlText w:val="-"/>
      <w:lvlJc w:val="left"/>
      <w:pPr>
        <w:ind w:left="1800" w:hanging="360"/>
      </w:pPr>
      <w:rPr>
        <w:rFonts w:ascii="Aptos" w:hAnsi="Aptos" w:hint="default"/>
      </w:rPr>
    </w:lvl>
    <w:lvl w:ilvl="1" w:tplc="71E4A87A">
      <w:start w:val="1"/>
      <w:numFmt w:val="bullet"/>
      <w:lvlText w:val="o"/>
      <w:lvlJc w:val="left"/>
      <w:pPr>
        <w:ind w:left="2520" w:hanging="360"/>
      </w:pPr>
      <w:rPr>
        <w:rFonts w:ascii="Courier New" w:hAnsi="Courier New" w:hint="default"/>
      </w:rPr>
    </w:lvl>
    <w:lvl w:ilvl="2" w:tplc="047682AC">
      <w:start w:val="1"/>
      <w:numFmt w:val="bullet"/>
      <w:lvlText w:val=""/>
      <w:lvlJc w:val="left"/>
      <w:pPr>
        <w:ind w:left="3240" w:hanging="360"/>
      </w:pPr>
      <w:rPr>
        <w:rFonts w:ascii="Wingdings" w:hAnsi="Wingdings" w:hint="default"/>
      </w:rPr>
    </w:lvl>
    <w:lvl w:ilvl="3" w:tplc="6BB0CF94">
      <w:start w:val="1"/>
      <w:numFmt w:val="bullet"/>
      <w:lvlText w:val=""/>
      <w:lvlJc w:val="left"/>
      <w:pPr>
        <w:ind w:left="3960" w:hanging="360"/>
      </w:pPr>
      <w:rPr>
        <w:rFonts w:ascii="Symbol" w:hAnsi="Symbol" w:hint="default"/>
      </w:rPr>
    </w:lvl>
    <w:lvl w:ilvl="4" w:tplc="FC920434">
      <w:start w:val="1"/>
      <w:numFmt w:val="bullet"/>
      <w:lvlText w:val="o"/>
      <w:lvlJc w:val="left"/>
      <w:pPr>
        <w:ind w:left="4680" w:hanging="360"/>
      </w:pPr>
      <w:rPr>
        <w:rFonts w:ascii="Courier New" w:hAnsi="Courier New" w:hint="default"/>
      </w:rPr>
    </w:lvl>
    <w:lvl w:ilvl="5" w:tplc="9EFA6B5C">
      <w:start w:val="1"/>
      <w:numFmt w:val="bullet"/>
      <w:lvlText w:val=""/>
      <w:lvlJc w:val="left"/>
      <w:pPr>
        <w:ind w:left="5400" w:hanging="360"/>
      </w:pPr>
      <w:rPr>
        <w:rFonts w:ascii="Wingdings" w:hAnsi="Wingdings" w:hint="default"/>
      </w:rPr>
    </w:lvl>
    <w:lvl w:ilvl="6" w:tplc="219EF79E">
      <w:start w:val="1"/>
      <w:numFmt w:val="bullet"/>
      <w:lvlText w:val=""/>
      <w:lvlJc w:val="left"/>
      <w:pPr>
        <w:ind w:left="6120" w:hanging="360"/>
      </w:pPr>
      <w:rPr>
        <w:rFonts w:ascii="Symbol" w:hAnsi="Symbol" w:hint="default"/>
      </w:rPr>
    </w:lvl>
    <w:lvl w:ilvl="7" w:tplc="079AEA66">
      <w:start w:val="1"/>
      <w:numFmt w:val="bullet"/>
      <w:lvlText w:val="o"/>
      <w:lvlJc w:val="left"/>
      <w:pPr>
        <w:ind w:left="6840" w:hanging="360"/>
      </w:pPr>
      <w:rPr>
        <w:rFonts w:ascii="Courier New" w:hAnsi="Courier New" w:hint="default"/>
      </w:rPr>
    </w:lvl>
    <w:lvl w:ilvl="8" w:tplc="DCA2D51A">
      <w:start w:val="1"/>
      <w:numFmt w:val="bullet"/>
      <w:lvlText w:val=""/>
      <w:lvlJc w:val="left"/>
      <w:pPr>
        <w:ind w:left="7560" w:hanging="360"/>
      </w:pPr>
      <w:rPr>
        <w:rFonts w:ascii="Wingdings" w:hAnsi="Wingdings" w:hint="default"/>
      </w:rPr>
    </w:lvl>
  </w:abstractNum>
  <w:abstractNum w:abstractNumId="19" w15:restartNumberingAfterBreak="0">
    <w:nsid w:val="170D1E81"/>
    <w:multiLevelType w:val="hybridMultilevel"/>
    <w:tmpl w:val="EFBA4342"/>
    <w:lvl w:ilvl="0" w:tplc="F8E4F8BC">
      <w:start w:val="1"/>
      <w:numFmt w:val="bullet"/>
      <w:lvlText w:val="-"/>
      <w:lvlJc w:val="left"/>
      <w:pPr>
        <w:ind w:left="1800" w:hanging="360"/>
      </w:pPr>
      <w:rPr>
        <w:rFonts w:ascii="Aptos" w:hAnsi="Aptos" w:hint="default"/>
      </w:rPr>
    </w:lvl>
    <w:lvl w:ilvl="1" w:tplc="F1EA59BC">
      <w:start w:val="1"/>
      <w:numFmt w:val="bullet"/>
      <w:lvlText w:val="o"/>
      <w:lvlJc w:val="left"/>
      <w:pPr>
        <w:ind w:left="2520" w:hanging="360"/>
      </w:pPr>
      <w:rPr>
        <w:rFonts w:ascii="Courier New" w:hAnsi="Courier New" w:hint="default"/>
      </w:rPr>
    </w:lvl>
    <w:lvl w:ilvl="2" w:tplc="F7204368">
      <w:start w:val="1"/>
      <w:numFmt w:val="bullet"/>
      <w:lvlText w:val=""/>
      <w:lvlJc w:val="left"/>
      <w:pPr>
        <w:ind w:left="3240" w:hanging="360"/>
      </w:pPr>
      <w:rPr>
        <w:rFonts w:ascii="Wingdings" w:hAnsi="Wingdings" w:hint="default"/>
      </w:rPr>
    </w:lvl>
    <w:lvl w:ilvl="3" w:tplc="7A48B8FA">
      <w:start w:val="1"/>
      <w:numFmt w:val="bullet"/>
      <w:lvlText w:val=""/>
      <w:lvlJc w:val="left"/>
      <w:pPr>
        <w:ind w:left="3960" w:hanging="360"/>
      </w:pPr>
      <w:rPr>
        <w:rFonts w:ascii="Symbol" w:hAnsi="Symbol" w:hint="default"/>
      </w:rPr>
    </w:lvl>
    <w:lvl w:ilvl="4" w:tplc="FF1679BA">
      <w:start w:val="1"/>
      <w:numFmt w:val="bullet"/>
      <w:lvlText w:val="o"/>
      <w:lvlJc w:val="left"/>
      <w:pPr>
        <w:ind w:left="4680" w:hanging="360"/>
      </w:pPr>
      <w:rPr>
        <w:rFonts w:ascii="Courier New" w:hAnsi="Courier New" w:hint="default"/>
      </w:rPr>
    </w:lvl>
    <w:lvl w:ilvl="5" w:tplc="5CC66F4C">
      <w:start w:val="1"/>
      <w:numFmt w:val="bullet"/>
      <w:lvlText w:val=""/>
      <w:lvlJc w:val="left"/>
      <w:pPr>
        <w:ind w:left="5400" w:hanging="360"/>
      </w:pPr>
      <w:rPr>
        <w:rFonts w:ascii="Wingdings" w:hAnsi="Wingdings" w:hint="default"/>
      </w:rPr>
    </w:lvl>
    <w:lvl w:ilvl="6" w:tplc="30326BBC">
      <w:start w:val="1"/>
      <w:numFmt w:val="bullet"/>
      <w:lvlText w:val=""/>
      <w:lvlJc w:val="left"/>
      <w:pPr>
        <w:ind w:left="6120" w:hanging="360"/>
      </w:pPr>
      <w:rPr>
        <w:rFonts w:ascii="Symbol" w:hAnsi="Symbol" w:hint="default"/>
      </w:rPr>
    </w:lvl>
    <w:lvl w:ilvl="7" w:tplc="965CD762">
      <w:start w:val="1"/>
      <w:numFmt w:val="bullet"/>
      <w:lvlText w:val="o"/>
      <w:lvlJc w:val="left"/>
      <w:pPr>
        <w:ind w:left="6840" w:hanging="360"/>
      </w:pPr>
      <w:rPr>
        <w:rFonts w:ascii="Courier New" w:hAnsi="Courier New" w:hint="default"/>
      </w:rPr>
    </w:lvl>
    <w:lvl w:ilvl="8" w:tplc="6B84FE90">
      <w:start w:val="1"/>
      <w:numFmt w:val="bullet"/>
      <w:lvlText w:val=""/>
      <w:lvlJc w:val="left"/>
      <w:pPr>
        <w:ind w:left="7560" w:hanging="360"/>
      </w:pPr>
      <w:rPr>
        <w:rFonts w:ascii="Wingdings" w:hAnsi="Wingdings" w:hint="default"/>
      </w:rPr>
    </w:lvl>
  </w:abstractNum>
  <w:abstractNum w:abstractNumId="20" w15:restartNumberingAfterBreak="0">
    <w:nsid w:val="1950471B"/>
    <w:multiLevelType w:val="hybridMultilevel"/>
    <w:tmpl w:val="D05CEE10"/>
    <w:lvl w:ilvl="0" w:tplc="3A94AEDA">
      <w:start w:val="1"/>
      <w:numFmt w:val="bullet"/>
      <w:lvlText w:val=""/>
      <w:lvlJc w:val="left"/>
      <w:pPr>
        <w:ind w:left="786" w:hanging="360"/>
      </w:pPr>
      <w:rPr>
        <w:rFonts w:ascii="Symbol" w:hAnsi="Symbol" w:hint="default"/>
      </w:rPr>
    </w:lvl>
    <w:lvl w:ilvl="1" w:tplc="8854A0CE" w:tentative="1">
      <w:start w:val="1"/>
      <w:numFmt w:val="lowerLetter"/>
      <w:lvlText w:val="%2."/>
      <w:lvlJc w:val="left"/>
      <w:pPr>
        <w:ind w:left="1506" w:hanging="360"/>
      </w:pPr>
    </w:lvl>
    <w:lvl w:ilvl="2" w:tplc="76702DD0" w:tentative="1">
      <w:start w:val="1"/>
      <w:numFmt w:val="lowerRoman"/>
      <w:lvlText w:val="%3."/>
      <w:lvlJc w:val="right"/>
      <w:pPr>
        <w:ind w:left="2226" w:hanging="180"/>
      </w:pPr>
    </w:lvl>
    <w:lvl w:ilvl="3" w:tplc="14740618" w:tentative="1">
      <w:start w:val="1"/>
      <w:numFmt w:val="decimal"/>
      <w:lvlText w:val="%4."/>
      <w:lvlJc w:val="left"/>
      <w:pPr>
        <w:ind w:left="2946" w:hanging="360"/>
      </w:pPr>
    </w:lvl>
    <w:lvl w:ilvl="4" w:tplc="31281702" w:tentative="1">
      <w:start w:val="1"/>
      <w:numFmt w:val="lowerLetter"/>
      <w:lvlText w:val="%5."/>
      <w:lvlJc w:val="left"/>
      <w:pPr>
        <w:ind w:left="3666" w:hanging="360"/>
      </w:pPr>
    </w:lvl>
    <w:lvl w:ilvl="5" w:tplc="F5F0A80A" w:tentative="1">
      <w:start w:val="1"/>
      <w:numFmt w:val="lowerRoman"/>
      <w:lvlText w:val="%6."/>
      <w:lvlJc w:val="right"/>
      <w:pPr>
        <w:ind w:left="4386" w:hanging="180"/>
      </w:pPr>
    </w:lvl>
    <w:lvl w:ilvl="6" w:tplc="2D28CC9A" w:tentative="1">
      <w:start w:val="1"/>
      <w:numFmt w:val="decimal"/>
      <w:lvlText w:val="%7."/>
      <w:lvlJc w:val="left"/>
      <w:pPr>
        <w:ind w:left="5106" w:hanging="360"/>
      </w:pPr>
    </w:lvl>
    <w:lvl w:ilvl="7" w:tplc="DD082812" w:tentative="1">
      <w:start w:val="1"/>
      <w:numFmt w:val="lowerLetter"/>
      <w:lvlText w:val="%8."/>
      <w:lvlJc w:val="left"/>
      <w:pPr>
        <w:ind w:left="5826" w:hanging="360"/>
      </w:pPr>
    </w:lvl>
    <w:lvl w:ilvl="8" w:tplc="87868DEC" w:tentative="1">
      <w:start w:val="1"/>
      <w:numFmt w:val="lowerRoman"/>
      <w:lvlText w:val="%9."/>
      <w:lvlJc w:val="right"/>
      <w:pPr>
        <w:ind w:left="6546" w:hanging="180"/>
      </w:pPr>
    </w:lvl>
  </w:abstractNum>
  <w:abstractNum w:abstractNumId="21" w15:restartNumberingAfterBreak="0">
    <w:nsid w:val="196B4EE0"/>
    <w:multiLevelType w:val="hybridMultilevel"/>
    <w:tmpl w:val="584A7F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197100A8"/>
    <w:multiLevelType w:val="hybridMultilevel"/>
    <w:tmpl w:val="6B7E3AC6"/>
    <w:lvl w:ilvl="0" w:tplc="147AFC8A">
      <w:start w:val="1"/>
      <w:numFmt w:val="bullet"/>
      <w:lvlText w:val="-"/>
      <w:lvlJc w:val="left"/>
      <w:pPr>
        <w:ind w:left="720" w:hanging="360"/>
      </w:pPr>
      <w:rPr>
        <w:rFonts w:ascii="Aptos" w:hAnsi="Aptos" w:hint="default"/>
      </w:rPr>
    </w:lvl>
    <w:lvl w:ilvl="1" w:tplc="D9789208">
      <w:start w:val="1"/>
      <w:numFmt w:val="bullet"/>
      <w:lvlText w:val="o"/>
      <w:lvlJc w:val="left"/>
      <w:pPr>
        <w:ind w:left="1440" w:hanging="360"/>
      </w:pPr>
      <w:rPr>
        <w:rFonts w:ascii="Courier New" w:hAnsi="Courier New" w:hint="default"/>
      </w:rPr>
    </w:lvl>
    <w:lvl w:ilvl="2" w:tplc="CECABE90">
      <w:start w:val="1"/>
      <w:numFmt w:val="bullet"/>
      <w:lvlText w:val=""/>
      <w:lvlJc w:val="left"/>
      <w:pPr>
        <w:ind w:left="2160" w:hanging="360"/>
      </w:pPr>
      <w:rPr>
        <w:rFonts w:ascii="Wingdings" w:hAnsi="Wingdings" w:hint="default"/>
      </w:rPr>
    </w:lvl>
    <w:lvl w:ilvl="3" w:tplc="503A1EC2">
      <w:start w:val="1"/>
      <w:numFmt w:val="bullet"/>
      <w:lvlText w:val=""/>
      <w:lvlJc w:val="left"/>
      <w:pPr>
        <w:ind w:left="2880" w:hanging="360"/>
      </w:pPr>
      <w:rPr>
        <w:rFonts w:ascii="Symbol" w:hAnsi="Symbol" w:hint="default"/>
      </w:rPr>
    </w:lvl>
    <w:lvl w:ilvl="4" w:tplc="636EDD46">
      <w:start w:val="1"/>
      <w:numFmt w:val="bullet"/>
      <w:lvlText w:val="o"/>
      <w:lvlJc w:val="left"/>
      <w:pPr>
        <w:ind w:left="3600" w:hanging="360"/>
      </w:pPr>
      <w:rPr>
        <w:rFonts w:ascii="Courier New" w:hAnsi="Courier New" w:hint="default"/>
      </w:rPr>
    </w:lvl>
    <w:lvl w:ilvl="5" w:tplc="4F62C2B0">
      <w:start w:val="1"/>
      <w:numFmt w:val="bullet"/>
      <w:lvlText w:val=""/>
      <w:lvlJc w:val="left"/>
      <w:pPr>
        <w:ind w:left="4320" w:hanging="360"/>
      </w:pPr>
      <w:rPr>
        <w:rFonts w:ascii="Wingdings" w:hAnsi="Wingdings" w:hint="default"/>
      </w:rPr>
    </w:lvl>
    <w:lvl w:ilvl="6" w:tplc="6F081A24">
      <w:start w:val="1"/>
      <w:numFmt w:val="bullet"/>
      <w:lvlText w:val=""/>
      <w:lvlJc w:val="left"/>
      <w:pPr>
        <w:ind w:left="5040" w:hanging="360"/>
      </w:pPr>
      <w:rPr>
        <w:rFonts w:ascii="Symbol" w:hAnsi="Symbol" w:hint="default"/>
      </w:rPr>
    </w:lvl>
    <w:lvl w:ilvl="7" w:tplc="59600B38">
      <w:start w:val="1"/>
      <w:numFmt w:val="bullet"/>
      <w:lvlText w:val="o"/>
      <w:lvlJc w:val="left"/>
      <w:pPr>
        <w:ind w:left="5760" w:hanging="360"/>
      </w:pPr>
      <w:rPr>
        <w:rFonts w:ascii="Courier New" w:hAnsi="Courier New" w:hint="default"/>
      </w:rPr>
    </w:lvl>
    <w:lvl w:ilvl="8" w:tplc="E2241AFC">
      <w:start w:val="1"/>
      <w:numFmt w:val="bullet"/>
      <w:lvlText w:val=""/>
      <w:lvlJc w:val="left"/>
      <w:pPr>
        <w:ind w:left="6480" w:hanging="360"/>
      </w:pPr>
      <w:rPr>
        <w:rFonts w:ascii="Wingdings" w:hAnsi="Wingdings" w:hint="default"/>
      </w:rPr>
    </w:lvl>
  </w:abstractNum>
  <w:abstractNum w:abstractNumId="23" w15:restartNumberingAfterBreak="0">
    <w:nsid w:val="19D3BD61"/>
    <w:multiLevelType w:val="hybridMultilevel"/>
    <w:tmpl w:val="6F3A7768"/>
    <w:lvl w:ilvl="0" w:tplc="6C84A512">
      <w:start w:val="1"/>
      <w:numFmt w:val="bullet"/>
      <w:lvlText w:val="-"/>
      <w:lvlJc w:val="left"/>
      <w:pPr>
        <w:ind w:left="720" w:hanging="360"/>
      </w:pPr>
      <w:rPr>
        <w:rFonts w:ascii="Aptos" w:hAnsi="Aptos" w:hint="default"/>
      </w:rPr>
    </w:lvl>
    <w:lvl w:ilvl="1" w:tplc="2E98DB0C">
      <w:start w:val="1"/>
      <w:numFmt w:val="bullet"/>
      <w:lvlText w:val="o"/>
      <w:lvlJc w:val="left"/>
      <w:pPr>
        <w:ind w:left="1440" w:hanging="360"/>
      </w:pPr>
      <w:rPr>
        <w:rFonts w:ascii="Courier New" w:hAnsi="Courier New" w:hint="default"/>
      </w:rPr>
    </w:lvl>
    <w:lvl w:ilvl="2" w:tplc="FAA2D9DC">
      <w:start w:val="1"/>
      <w:numFmt w:val="bullet"/>
      <w:lvlText w:val=""/>
      <w:lvlJc w:val="left"/>
      <w:pPr>
        <w:ind w:left="2160" w:hanging="360"/>
      </w:pPr>
      <w:rPr>
        <w:rFonts w:ascii="Wingdings" w:hAnsi="Wingdings" w:hint="default"/>
      </w:rPr>
    </w:lvl>
    <w:lvl w:ilvl="3" w:tplc="50D2F180">
      <w:start w:val="1"/>
      <w:numFmt w:val="bullet"/>
      <w:lvlText w:val=""/>
      <w:lvlJc w:val="left"/>
      <w:pPr>
        <w:ind w:left="2880" w:hanging="360"/>
      </w:pPr>
      <w:rPr>
        <w:rFonts w:ascii="Symbol" w:hAnsi="Symbol" w:hint="default"/>
      </w:rPr>
    </w:lvl>
    <w:lvl w:ilvl="4" w:tplc="64D47A08">
      <w:start w:val="1"/>
      <w:numFmt w:val="bullet"/>
      <w:lvlText w:val="o"/>
      <w:lvlJc w:val="left"/>
      <w:pPr>
        <w:ind w:left="3600" w:hanging="360"/>
      </w:pPr>
      <w:rPr>
        <w:rFonts w:ascii="Courier New" w:hAnsi="Courier New" w:hint="default"/>
      </w:rPr>
    </w:lvl>
    <w:lvl w:ilvl="5" w:tplc="E6969DBC">
      <w:start w:val="1"/>
      <w:numFmt w:val="bullet"/>
      <w:lvlText w:val=""/>
      <w:lvlJc w:val="left"/>
      <w:pPr>
        <w:ind w:left="4320" w:hanging="360"/>
      </w:pPr>
      <w:rPr>
        <w:rFonts w:ascii="Wingdings" w:hAnsi="Wingdings" w:hint="default"/>
      </w:rPr>
    </w:lvl>
    <w:lvl w:ilvl="6" w:tplc="B7C8F476">
      <w:start w:val="1"/>
      <w:numFmt w:val="bullet"/>
      <w:lvlText w:val=""/>
      <w:lvlJc w:val="left"/>
      <w:pPr>
        <w:ind w:left="5040" w:hanging="360"/>
      </w:pPr>
      <w:rPr>
        <w:rFonts w:ascii="Symbol" w:hAnsi="Symbol" w:hint="default"/>
      </w:rPr>
    </w:lvl>
    <w:lvl w:ilvl="7" w:tplc="05B8AA62">
      <w:start w:val="1"/>
      <w:numFmt w:val="bullet"/>
      <w:lvlText w:val="o"/>
      <w:lvlJc w:val="left"/>
      <w:pPr>
        <w:ind w:left="5760" w:hanging="360"/>
      </w:pPr>
      <w:rPr>
        <w:rFonts w:ascii="Courier New" w:hAnsi="Courier New" w:hint="default"/>
      </w:rPr>
    </w:lvl>
    <w:lvl w:ilvl="8" w:tplc="F842964E">
      <w:start w:val="1"/>
      <w:numFmt w:val="bullet"/>
      <w:lvlText w:val=""/>
      <w:lvlJc w:val="left"/>
      <w:pPr>
        <w:ind w:left="6480" w:hanging="360"/>
      </w:pPr>
      <w:rPr>
        <w:rFonts w:ascii="Wingdings" w:hAnsi="Wingdings" w:hint="default"/>
      </w:rPr>
    </w:lvl>
  </w:abstractNum>
  <w:abstractNum w:abstractNumId="24" w15:restartNumberingAfterBreak="0">
    <w:nsid w:val="1A375BB8"/>
    <w:multiLevelType w:val="hybridMultilevel"/>
    <w:tmpl w:val="77E6326E"/>
    <w:lvl w:ilvl="0" w:tplc="66FEA738">
      <w:start w:val="1"/>
      <w:numFmt w:val="bullet"/>
      <w:lvlText w:val=""/>
      <w:lvlJc w:val="left"/>
      <w:pPr>
        <w:ind w:left="720" w:hanging="360"/>
      </w:pPr>
      <w:rPr>
        <w:rFonts w:ascii="Symbol" w:hAnsi="Symbol" w:hint="default"/>
      </w:rPr>
    </w:lvl>
    <w:lvl w:ilvl="1" w:tplc="BAA626C0" w:tentative="1">
      <w:start w:val="1"/>
      <w:numFmt w:val="lowerLetter"/>
      <w:lvlText w:val="%2."/>
      <w:lvlJc w:val="left"/>
      <w:pPr>
        <w:ind w:left="1528" w:hanging="360"/>
      </w:pPr>
    </w:lvl>
    <w:lvl w:ilvl="2" w:tplc="FADC79EE" w:tentative="1">
      <w:start w:val="1"/>
      <w:numFmt w:val="lowerRoman"/>
      <w:lvlText w:val="%3."/>
      <w:lvlJc w:val="right"/>
      <w:pPr>
        <w:ind w:left="2248" w:hanging="180"/>
      </w:pPr>
    </w:lvl>
    <w:lvl w:ilvl="3" w:tplc="0B68F89E" w:tentative="1">
      <w:start w:val="1"/>
      <w:numFmt w:val="decimal"/>
      <w:lvlText w:val="%4."/>
      <w:lvlJc w:val="left"/>
      <w:pPr>
        <w:ind w:left="2968" w:hanging="360"/>
      </w:pPr>
    </w:lvl>
    <w:lvl w:ilvl="4" w:tplc="706EB8D0" w:tentative="1">
      <w:start w:val="1"/>
      <w:numFmt w:val="lowerLetter"/>
      <w:lvlText w:val="%5."/>
      <w:lvlJc w:val="left"/>
      <w:pPr>
        <w:ind w:left="3688" w:hanging="360"/>
      </w:pPr>
    </w:lvl>
    <w:lvl w:ilvl="5" w:tplc="81C03BC0" w:tentative="1">
      <w:start w:val="1"/>
      <w:numFmt w:val="lowerRoman"/>
      <w:lvlText w:val="%6."/>
      <w:lvlJc w:val="right"/>
      <w:pPr>
        <w:ind w:left="4408" w:hanging="180"/>
      </w:pPr>
    </w:lvl>
    <w:lvl w:ilvl="6" w:tplc="B7E42908" w:tentative="1">
      <w:start w:val="1"/>
      <w:numFmt w:val="decimal"/>
      <w:lvlText w:val="%7."/>
      <w:lvlJc w:val="left"/>
      <w:pPr>
        <w:ind w:left="5128" w:hanging="360"/>
      </w:pPr>
    </w:lvl>
    <w:lvl w:ilvl="7" w:tplc="97ECD692" w:tentative="1">
      <w:start w:val="1"/>
      <w:numFmt w:val="lowerLetter"/>
      <w:lvlText w:val="%8."/>
      <w:lvlJc w:val="left"/>
      <w:pPr>
        <w:ind w:left="5848" w:hanging="360"/>
      </w:pPr>
    </w:lvl>
    <w:lvl w:ilvl="8" w:tplc="492CB1F6" w:tentative="1">
      <w:start w:val="1"/>
      <w:numFmt w:val="lowerRoman"/>
      <w:lvlText w:val="%9."/>
      <w:lvlJc w:val="right"/>
      <w:pPr>
        <w:ind w:left="6568" w:hanging="180"/>
      </w:pPr>
    </w:lvl>
  </w:abstractNum>
  <w:abstractNum w:abstractNumId="25" w15:restartNumberingAfterBreak="0">
    <w:nsid w:val="1AEC6FDC"/>
    <w:multiLevelType w:val="hybridMultilevel"/>
    <w:tmpl w:val="FFFFFFFF"/>
    <w:lvl w:ilvl="0" w:tplc="119E23B0">
      <w:start w:val="1"/>
      <w:numFmt w:val="bullet"/>
      <w:lvlText w:val="-"/>
      <w:lvlJc w:val="left"/>
      <w:pPr>
        <w:ind w:left="720" w:hanging="360"/>
      </w:pPr>
      <w:rPr>
        <w:rFonts w:ascii="Aptos" w:hAnsi="Aptos" w:hint="default"/>
      </w:rPr>
    </w:lvl>
    <w:lvl w:ilvl="1" w:tplc="9F68EC1E">
      <w:start w:val="1"/>
      <w:numFmt w:val="bullet"/>
      <w:lvlText w:val="o"/>
      <w:lvlJc w:val="left"/>
      <w:pPr>
        <w:ind w:left="1440" w:hanging="360"/>
      </w:pPr>
      <w:rPr>
        <w:rFonts w:ascii="Courier New" w:hAnsi="Courier New" w:hint="default"/>
      </w:rPr>
    </w:lvl>
    <w:lvl w:ilvl="2" w:tplc="E1E81AB8">
      <w:start w:val="1"/>
      <w:numFmt w:val="bullet"/>
      <w:lvlText w:val=""/>
      <w:lvlJc w:val="left"/>
      <w:pPr>
        <w:ind w:left="2160" w:hanging="360"/>
      </w:pPr>
      <w:rPr>
        <w:rFonts w:ascii="Wingdings" w:hAnsi="Wingdings" w:hint="default"/>
      </w:rPr>
    </w:lvl>
    <w:lvl w:ilvl="3" w:tplc="47E8DBB6">
      <w:start w:val="1"/>
      <w:numFmt w:val="bullet"/>
      <w:lvlText w:val=""/>
      <w:lvlJc w:val="left"/>
      <w:pPr>
        <w:ind w:left="2880" w:hanging="360"/>
      </w:pPr>
      <w:rPr>
        <w:rFonts w:ascii="Symbol" w:hAnsi="Symbol" w:hint="default"/>
      </w:rPr>
    </w:lvl>
    <w:lvl w:ilvl="4" w:tplc="661233F8">
      <w:start w:val="1"/>
      <w:numFmt w:val="bullet"/>
      <w:lvlText w:val="o"/>
      <w:lvlJc w:val="left"/>
      <w:pPr>
        <w:ind w:left="3600" w:hanging="360"/>
      </w:pPr>
      <w:rPr>
        <w:rFonts w:ascii="Courier New" w:hAnsi="Courier New" w:hint="default"/>
      </w:rPr>
    </w:lvl>
    <w:lvl w:ilvl="5" w:tplc="2B025D36">
      <w:start w:val="1"/>
      <w:numFmt w:val="bullet"/>
      <w:lvlText w:val=""/>
      <w:lvlJc w:val="left"/>
      <w:pPr>
        <w:ind w:left="4320" w:hanging="360"/>
      </w:pPr>
      <w:rPr>
        <w:rFonts w:ascii="Wingdings" w:hAnsi="Wingdings" w:hint="default"/>
      </w:rPr>
    </w:lvl>
    <w:lvl w:ilvl="6" w:tplc="646625A0">
      <w:start w:val="1"/>
      <w:numFmt w:val="bullet"/>
      <w:lvlText w:val=""/>
      <w:lvlJc w:val="left"/>
      <w:pPr>
        <w:ind w:left="5040" w:hanging="360"/>
      </w:pPr>
      <w:rPr>
        <w:rFonts w:ascii="Symbol" w:hAnsi="Symbol" w:hint="default"/>
      </w:rPr>
    </w:lvl>
    <w:lvl w:ilvl="7" w:tplc="B91887B8">
      <w:start w:val="1"/>
      <w:numFmt w:val="bullet"/>
      <w:lvlText w:val="o"/>
      <w:lvlJc w:val="left"/>
      <w:pPr>
        <w:ind w:left="5760" w:hanging="360"/>
      </w:pPr>
      <w:rPr>
        <w:rFonts w:ascii="Courier New" w:hAnsi="Courier New" w:hint="default"/>
      </w:rPr>
    </w:lvl>
    <w:lvl w:ilvl="8" w:tplc="025CE6C4">
      <w:start w:val="1"/>
      <w:numFmt w:val="bullet"/>
      <w:lvlText w:val=""/>
      <w:lvlJc w:val="left"/>
      <w:pPr>
        <w:ind w:left="6480" w:hanging="360"/>
      </w:pPr>
      <w:rPr>
        <w:rFonts w:ascii="Wingdings" w:hAnsi="Wingdings" w:hint="default"/>
      </w:rPr>
    </w:lvl>
  </w:abstractNum>
  <w:abstractNum w:abstractNumId="26" w15:restartNumberingAfterBreak="0">
    <w:nsid w:val="1B6D490E"/>
    <w:multiLevelType w:val="hybridMultilevel"/>
    <w:tmpl w:val="D94A752E"/>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7" w15:restartNumberingAfterBreak="0">
    <w:nsid w:val="1BFB2FB9"/>
    <w:multiLevelType w:val="hybridMultilevel"/>
    <w:tmpl w:val="6A5CEB94"/>
    <w:lvl w:ilvl="0" w:tplc="42646CEA">
      <w:start w:val="1"/>
      <w:numFmt w:val="bullet"/>
      <w:lvlText w:val=""/>
      <w:lvlJc w:val="left"/>
      <w:pPr>
        <w:ind w:left="360" w:hanging="360"/>
      </w:pPr>
      <w:rPr>
        <w:rFonts w:ascii="Symbol" w:hAnsi="Symbol" w:hint="default"/>
      </w:rPr>
    </w:lvl>
    <w:lvl w:ilvl="1" w:tplc="C42071F0">
      <w:start w:val="1"/>
      <w:numFmt w:val="bullet"/>
      <w:lvlText w:val=""/>
      <w:lvlJc w:val="left"/>
      <w:pPr>
        <w:ind w:left="1080" w:hanging="360"/>
      </w:pPr>
      <w:rPr>
        <w:rFonts w:ascii="Symbol" w:hAnsi="Symbol" w:hint="default"/>
      </w:rPr>
    </w:lvl>
    <w:lvl w:ilvl="2" w:tplc="9288F854" w:tentative="1">
      <w:start w:val="1"/>
      <w:numFmt w:val="bullet"/>
      <w:lvlText w:val=""/>
      <w:lvlJc w:val="left"/>
      <w:pPr>
        <w:ind w:left="1800" w:hanging="360"/>
      </w:pPr>
      <w:rPr>
        <w:rFonts w:ascii="Wingdings" w:hAnsi="Wingdings" w:hint="default"/>
      </w:rPr>
    </w:lvl>
    <w:lvl w:ilvl="3" w:tplc="77BA8F64" w:tentative="1">
      <w:start w:val="1"/>
      <w:numFmt w:val="bullet"/>
      <w:lvlText w:val=""/>
      <w:lvlJc w:val="left"/>
      <w:pPr>
        <w:ind w:left="2520" w:hanging="360"/>
      </w:pPr>
      <w:rPr>
        <w:rFonts w:ascii="Symbol" w:hAnsi="Symbol" w:hint="default"/>
      </w:rPr>
    </w:lvl>
    <w:lvl w:ilvl="4" w:tplc="658AD8C2" w:tentative="1">
      <w:start w:val="1"/>
      <w:numFmt w:val="bullet"/>
      <w:lvlText w:val="o"/>
      <w:lvlJc w:val="left"/>
      <w:pPr>
        <w:ind w:left="3240" w:hanging="360"/>
      </w:pPr>
      <w:rPr>
        <w:rFonts w:ascii="Courier New" w:hAnsi="Courier New" w:hint="default"/>
      </w:rPr>
    </w:lvl>
    <w:lvl w:ilvl="5" w:tplc="1CBCB5B0" w:tentative="1">
      <w:start w:val="1"/>
      <w:numFmt w:val="bullet"/>
      <w:lvlText w:val=""/>
      <w:lvlJc w:val="left"/>
      <w:pPr>
        <w:ind w:left="3960" w:hanging="360"/>
      </w:pPr>
      <w:rPr>
        <w:rFonts w:ascii="Wingdings" w:hAnsi="Wingdings" w:hint="default"/>
      </w:rPr>
    </w:lvl>
    <w:lvl w:ilvl="6" w:tplc="B7F23A3E" w:tentative="1">
      <w:start w:val="1"/>
      <w:numFmt w:val="bullet"/>
      <w:lvlText w:val=""/>
      <w:lvlJc w:val="left"/>
      <w:pPr>
        <w:ind w:left="4680" w:hanging="360"/>
      </w:pPr>
      <w:rPr>
        <w:rFonts w:ascii="Symbol" w:hAnsi="Symbol" w:hint="default"/>
      </w:rPr>
    </w:lvl>
    <w:lvl w:ilvl="7" w:tplc="DA520E5E" w:tentative="1">
      <w:start w:val="1"/>
      <w:numFmt w:val="bullet"/>
      <w:lvlText w:val="o"/>
      <w:lvlJc w:val="left"/>
      <w:pPr>
        <w:ind w:left="5400" w:hanging="360"/>
      </w:pPr>
      <w:rPr>
        <w:rFonts w:ascii="Courier New" w:hAnsi="Courier New" w:hint="default"/>
      </w:rPr>
    </w:lvl>
    <w:lvl w:ilvl="8" w:tplc="AB020AEA" w:tentative="1">
      <w:start w:val="1"/>
      <w:numFmt w:val="bullet"/>
      <w:lvlText w:val=""/>
      <w:lvlJc w:val="left"/>
      <w:pPr>
        <w:ind w:left="6120" w:hanging="360"/>
      </w:pPr>
      <w:rPr>
        <w:rFonts w:ascii="Wingdings" w:hAnsi="Wingdings" w:hint="default"/>
      </w:rPr>
    </w:lvl>
  </w:abstractNum>
  <w:abstractNum w:abstractNumId="28" w15:restartNumberingAfterBreak="0">
    <w:nsid w:val="1F470D4D"/>
    <w:multiLevelType w:val="multilevel"/>
    <w:tmpl w:val="6A441CE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9" w15:restartNumberingAfterBreak="0">
    <w:nsid w:val="204745BF"/>
    <w:multiLevelType w:val="hybridMultilevel"/>
    <w:tmpl w:val="FFFFFFFF"/>
    <w:lvl w:ilvl="0" w:tplc="77F6853E">
      <w:start w:val="1"/>
      <w:numFmt w:val="bullet"/>
      <w:lvlText w:val="-"/>
      <w:lvlJc w:val="left"/>
      <w:pPr>
        <w:ind w:left="720" w:hanging="360"/>
      </w:pPr>
      <w:rPr>
        <w:rFonts w:ascii="Aptos" w:hAnsi="Aptos" w:hint="default"/>
      </w:rPr>
    </w:lvl>
    <w:lvl w:ilvl="1" w:tplc="1A8E0454">
      <w:start w:val="1"/>
      <w:numFmt w:val="bullet"/>
      <w:lvlText w:val="o"/>
      <w:lvlJc w:val="left"/>
      <w:pPr>
        <w:ind w:left="1440" w:hanging="360"/>
      </w:pPr>
      <w:rPr>
        <w:rFonts w:ascii="Courier New" w:hAnsi="Courier New" w:hint="default"/>
      </w:rPr>
    </w:lvl>
    <w:lvl w:ilvl="2" w:tplc="826023D4">
      <w:start w:val="1"/>
      <w:numFmt w:val="bullet"/>
      <w:lvlText w:val=""/>
      <w:lvlJc w:val="left"/>
      <w:pPr>
        <w:ind w:left="2160" w:hanging="360"/>
      </w:pPr>
      <w:rPr>
        <w:rFonts w:ascii="Wingdings" w:hAnsi="Wingdings" w:hint="default"/>
      </w:rPr>
    </w:lvl>
    <w:lvl w:ilvl="3" w:tplc="E9121EB4">
      <w:start w:val="1"/>
      <w:numFmt w:val="bullet"/>
      <w:lvlText w:val=""/>
      <w:lvlJc w:val="left"/>
      <w:pPr>
        <w:ind w:left="2880" w:hanging="360"/>
      </w:pPr>
      <w:rPr>
        <w:rFonts w:ascii="Symbol" w:hAnsi="Symbol" w:hint="default"/>
      </w:rPr>
    </w:lvl>
    <w:lvl w:ilvl="4" w:tplc="4B14AE0C">
      <w:start w:val="1"/>
      <w:numFmt w:val="bullet"/>
      <w:lvlText w:val="o"/>
      <w:lvlJc w:val="left"/>
      <w:pPr>
        <w:ind w:left="3600" w:hanging="360"/>
      </w:pPr>
      <w:rPr>
        <w:rFonts w:ascii="Courier New" w:hAnsi="Courier New" w:hint="default"/>
      </w:rPr>
    </w:lvl>
    <w:lvl w:ilvl="5" w:tplc="958C818E">
      <w:start w:val="1"/>
      <w:numFmt w:val="bullet"/>
      <w:lvlText w:val=""/>
      <w:lvlJc w:val="left"/>
      <w:pPr>
        <w:ind w:left="4320" w:hanging="360"/>
      </w:pPr>
      <w:rPr>
        <w:rFonts w:ascii="Wingdings" w:hAnsi="Wingdings" w:hint="default"/>
      </w:rPr>
    </w:lvl>
    <w:lvl w:ilvl="6" w:tplc="857EA348">
      <w:start w:val="1"/>
      <w:numFmt w:val="bullet"/>
      <w:lvlText w:val=""/>
      <w:lvlJc w:val="left"/>
      <w:pPr>
        <w:ind w:left="5040" w:hanging="360"/>
      </w:pPr>
      <w:rPr>
        <w:rFonts w:ascii="Symbol" w:hAnsi="Symbol" w:hint="default"/>
      </w:rPr>
    </w:lvl>
    <w:lvl w:ilvl="7" w:tplc="AFBE8DCC">
      <w:start w:val="1"/>
      <w:numFmt w:val="bullet"/>
      <w:lvlText w:val="o"/>
      <w:lvlJc w:val="left"/>
      <w:pPr>
        <w:ind w:left="5760" w:hanging="360"/>
      </w:pPr>
      <w:rPr>
        <w:rFonts w:ascii="Courier New" w:hAnsi="Courier New" w:hint="default"/>
      </w:rPr>
    </w:lvl>
    <w:lvl w:ilvl="8" w:tplc="699AA0D2">
      <w:start w:val="1"/>
      <w:numFmt w:val="bullet"/>
      <w:lvlText w:val=""/>
      <w:lvlJc w:val="left"/>
      <w:pPr>
        <w:ind w:left="6480" w:hanging="360"/>
      </w:pPr>
      <w:rPr>
        <w:rFonts w:ascii="Wingdings" w:hAnsi="Wingdings" w:hint="default"/>
      </w:rPr>
    </w:lvl>
  </w:abstractNum>
  <w:abstractNum w:abstractNumId="30" w15:restartNumberingAfterBreak="0">
    <w:nsid w:val="21A4446A"/>
    <w:multiLevelType w:val="hybridMultilevel"/>
    <w:tmpl w:val="803886BC"/>
    <w:lvl w:ilvl="0" w:tplc="FFFFFFFF">
      <w:start w:val="1"/>
      <w:numFmt w:val="decimal"/>
      <w:lvlText w:val="%1."/>
      <w:lvlJc w:val="left"/>
      <w:pPr>
        <w:ind w:left="720" w:hanging="360"/>
      </w:pPr>
    </w:lvl>
    <w:lvl w:ilvl="1" w:tplc="04090001">
      <w:start w:val="1"/>
      <w:numFmt w:val="bullet"/>
      <w:lvlText w:val=""/>
      <w:lvlJc w:val="left"/>
      <w:pPr>
        <w:ind w:left="36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1" w15:restartNumberingAfterBreak="0">
    <w:nsid w:val="223571B2"/>
    <w:multiLevelType w:val="hybridMultilevel"/>
    <w:tmpl w:val="6C9C0E8E"/>
    <w:lvl w:ilvl="0" w:tplc="FA9CCB52">
      <w:start w:val="1"/>
      <w:numFmt w:val="bullet"/>
      <w:lvlText w:val=""/>
      <w:lvlJc w:val="left"/>
      <w:pPr>
        <w:ind w:left="786" w:hanging="360"/>
      </w:pPr>
      <w:rPr>
        <w:rFonts w:ascii="Symbol" w:hAnsi="Symbol" w:hint="default"/>
      </w:rPr>
    </w:lvl>
    <w:lvl w:ilvl="1" w:tplc="C47A0152" w:tentative="1">
      <w:start w:val="1"/>
      <w:numFmt w:val="lowerLetter"/>
      <w:lvlText w:val="%2."/>
      <w:lvlJc w:val="left"/>
      <w:pPr>
        <w:ind w:left="1506" w:hanging="360"/>
      </w:pPr>
    </w:lvl>
    <w:lvl w:ilvl="2" w:tplc="E0442D3C" w:tentative="1">
      <w:start w:val="1"/>
      <w:numFmt w:val="lowerRoman"/>
      <w:lvlText w:val="%3."/>
      <w:lvlJc w:val="right"/>
      <w:pPr>
        <w:ind w:left="2226" w:hanging="180"/>
      </w:pPr>
    </w:lvl>
    <w:lvl w:ilvl="3" w:tplc="ADC842B8" w:tentative="1">
      <w:start w:val="1"/>
      <w:numFmt w:val="decimal"/>
      <w:lvlText w:val="%4."/>
      <w:lvlJc w:val="left"/>
      <w:pPr>
        <w:ind w:left="2946" w:hanging="360"/>
      </w:pPr>
    </w:lvl>
    <w:lvl w:ilvl="4" w:tplc="0204D4EA" w:tentative="1">
      <w:start w:val="1"/>
      <w:numFmt w:val="lowerLetter"/>
      <w:lvlText w:val="%5."/>
      <w:lvlJc w:val="left"/>
      <w:pPr>
        <w:ind w:left="3666" w:hanging="360"/>
      </w:pPr>
    </w:lvl>
    <w:lvl w:ilvl="5" w:tplc="948E7262" w:tentative="1">
      <w:start w:val="1"/>
      <w:numFmt w:val="lowerRoman"/>
      <w:lvlText w:val="%6."/>
      <w:lvlJc w:val="right"/>
      <w:pPr>
        <w:ind w:left="4386" w:hanging="180"/>
      </w:pPr>
    </w:lvl>
    <w:lvl w:ilvl="6" w:tplc="AE129A3C" w:tentative="1">
      <w:start w:val="1"/>
      <w:numFmt w:val="decimal"/>
      <w:lvlText w:val="%7."/>
      <w:lvlJc w:val="left"/>
      <w:pPr>
        <w:ind w:left="5106" w:hanging="360"/>
      </w:pPr>
    </w:lvl>
    <w:lvl w:ilvl="7" w:tplc="92123A42" w:tentative="1">
      <w:start w:val="1"/>
      <w:numFmt w:val="lowerLetter"/>
      <w:lvlText w:val="%8."/>
      <w:lvlJc w:val="left"/>
      <w:pPr>
        <w:ind w:left="5826" w:hanging="360"/>
      </w:pPr>
    </w:lvl>
    <w:lvl w:ilvl="8" w:tplc="5218FD34" w:tentative="1">
      <w:start w:val="1"/>
      <w:numFmt w:val="lowerRoman"/>
      <w:lvlText w:val="%9."/>
      <w:lvlJc w:val="right"/>
      <w:pPr>
        <w:ind w:left="6546" w:hanging="180"/>
      </w:pPr>
    </w:lvl>
  </w:abstractNum>
  <w:abstractNum w:abstractNumId="32" w15:restartNumberingAfterBreak="0">
    <w:nsid w:val="239538EF"/>
    <w:multiLevelType w:val="multilevel"/>
    <w:tmpl w:val="D956467C"/>
    <w:lvl w:ilvl="0">
      <w:start w:val="495"/>
      <w:numFmt w:val="decimal"/>
      <w:lvlText w:val="%1.0"/>
      <w:lvlJc w:val="left"/>
      <w:pPr>
        <w:ind w:left="780" w:hanging="780"/>
      </w:pPr>
    </w:lvl>
    <w:lvl w:ilvl="1">
      <w:start w:val="1"/>
      <w:numFmt w:val="decimal"/>
      <w:lvlText w:val="%1.%2"/>
      <w:lvlJc w:val="left"/>
      <w:pPr>
        <w:ind w:left="1500" w:hanging="780"/>
      </w:pPr>
    </w:lvl>
    <w:lvl w:ilvl="2">
      <w:start w:val="1"/>
      <w:numFmt w:val="decimal"/>
      <w:lvlText w:val="%1.%2.%3"/>
      <w:lvlJc w:val="left"/>
      <w:pPr>
        <w:ind w:left="2220" w:hanging="780"/>
      </w:pPr>
    </w:lvl>
    <w:lvl w:ilvl="3">
      <w:start w:val="1"/>
      <w:numFmt w:val="decimal"/>
      <w:lvlText w:val="%1.%2.%3.%4"/>
      <w:lvlJc w:val="left"/>
      <w:pPr>
        <w:ind w:left="2940" w:hanging="78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33" w15:restartNumberingAfterBreak="0">
    <w:nsid w:val="23E836BA"/>
    <w:multiLevelType w:val="hybridMultilevel"/>
    <w:tmpl w:val="661484B6"/>
    <w:lvl w:ilvl="0" w:tplc="62E4528A">
      <w:start w:val="1"/>
      <w:numFmt w:val="bullet"/>
      <w:lvlText w:val=""/>
      <w:lvlJc w:val="left"/>
      <w:pPr>
        <w:ind w:left="720" w:hanging="360"/>
      </w:pPr>
      <w:rPr>
        <w:rFonts w:ascii="Symbol" w:hAnsi="Symbol" w:hint="default"/>
      </w:rPr>
    </w:lvl>
    <w:lvl w:ilvl="1" w:tplc="FDB0CCD2" w:tentative="1">
      <w:start w:val="1"/>
      <w:numFmt w:val="lowerLetter"/>
      <w:lvlText w:val="%2."/>
      <w:lvlJc w:val="left"/>
      <w:pPr>
        <w:ind w:left="1528" w:hanging="360"/>
      </w:pPr>
    </w:lvl>
    <w:lvl w:ilvl="2" w:tplc="4656D914" w:tentative="1">
      <w:start w:val="1"/>
      <w:numFmt w:val="lowerRoman"/>
      <w:lvlText w:val="%3."/>
      <w:lvlJc w:val="right"/>
      <w:pPr>
        <w:ind w:left="2248" w:hanging="180"/>
      </w:pPr>
    </w:lvl>
    <w:lvl w:ilvl="3" w:tplc="85C2DAB6" w:tentative="1">
      <w:start w:val="1"/>
      <w:numFmt w:val="decimal"/>
      <w:lvlText w:val="%4."/>
      <w:lvlJc w:val="left"/>
      <w:pPr>
        <w:ind w:left="2968" w:hanging="360"/>
      </w:pPr>
    </w:lvl>
    <w:lvl w:ilvl="4" w:tplc="1040D98A" w:tentative="1">
      <w:start w:val="1"/>
      <w:numFmt w:val="lowerLetter"/>
      <w:lvlText w:val="%5."/>
      <w:lvlJc w:val="left"/>
      <w:pPr>
        <w:ind w:left="3688" w:hanging="360"/>
      </w:pPr>
    </w:lvl>
    <w:lvl w:ilvl="5" w:tplc="0D42DEF2" w:tentative="1">
      <w:start w:val="1"/>
      <w:numFmt w:val="lowerRoman"/>
      <w:lvlText w:val="%6."/>
      <w:lvlJc w:val="right"/>
      <w:pPr>
        <w:ind w:left="4408" w:hanging="180"/>
      </w:pPr>
    </w:lvl>
    <w:lvl w:ilvl="6" w:tplc="8AC8BE02" w:tentative="1">
      <w:start w:val="1"/>
      <w:numFmt w:val="decimal"/>
      <w:lvlText w:val="%7."/>
      <w:lvlJc w:val="left"/>
      <w:pPr>
        <w:ind w:left="5128" w:hanging="360"/>
      </w:pPr>
    </w:lvl>
    <w:lvl w:ilvl="7" w:tplc="EEC231C0" w:tentative="1">
      <w:start w:val="1"/>
      <w:numFmt w:val="lowerLetter"/>
      <w:lvlText w:val="%8."/>
      <w:lvlJc w:val="left"/>
      <w:pPr>
        <w:ind w:left="5848" w:hanging="360"/>
      </w:pPr>
    </w:lvl>
    <w:lvl w:ilvl="8" w:tplc="1C2C1626" w:tentative="1">
      <w:start w:val="1"/>
      <w:numFmt w:val="lowerRoman"/>
      <w:lvlText w:val="%9."/>
      <w:lvlJc w:val="right"/>
      <w:pPr>
        <w:ind w:left="6568" w:hanging="180"/>
      </w:pPr>
    </w:lvl>
  </w:abstractNum>
  <w:abstractNum w:abstractNumId="34" w15:restartNumberingAfterBreak="0">
    <w:nsid w:val="2409DA71"/>
    <w:multiLevelType w:val="hybridMultilevel"/>
    <w:tmpl w:val="1040B108"/>
    <w:lvl w:ilvl="0" w:tplc="6CFEAD4C">
      <w:start w:val="1"/>
      <w:numFmt w:val="bullet"/>
      <w:lvlText w:val="-"/>
      <w:lvlJc w:val="left"/>
      <w:pPr>
        <w:ind w:left="1800" w:hanging="360"/>
      </w:pPr>
      <w:rPr>
        <w:rFonts w:ascii="Aptos" w:hAnsi="Aptos" w:hint="default"/>
      </w:rPr>
    </w:lvl>
    <w:lvl w:ilvl="1" w:tplc="E1948A64">
      <w:start w:val="1"/>
      <w:numFmt w:val="bullet"/>
      <w:lvlText w:val="o"/>
      <w:lvlJc w:val="left"/>
      <w:pPr>
        <w:ind w:left="2520" w:hanging="360"/>
      </w:pPr>
      <w:rPr>
        <w:rFonts w:ascii="Courier New" w:hAnsi="Courier New" w:hint="default"/>
      </w:rPr>
    </w:lvl>
    <w:lvl w:ilvl="2" w:tplc="857C71C6">
      <w:start w:val="1"/>
      <w:numFmt w:val="bullet"/>
      <w:lvlText w:val=""/>
      <w:lvlJc w:val="left"/>
      <w:pPr>
        <w:ind w:left="3240" w:hanging="360"/>
      </w:pPr>
      <w:rPr>
        <w:rFonts w:ascii="Wingdings" w:hAnsi="Wingdings" w:hint="default"/>
      </w:rPr>
    </w:lvl>
    <w:lvl w:ilvl="3" w:tplc="21D2E010">
      <w:start w:val="1"/>
      <w:numFmt w:val="bullet"/>
      <w:lvlText w:val=""/>
      <w:lvlJc w:val="left"/>
      <w:pPr>
        <w:ind w:left="3960" w:hanging="360"/>
      </w:pPr>
      <w:rPr>
        <w:rFonts w:ascii="Symbol" w:hAnsi="Symbol" w:hint="default"/>
      </w:rPr>
    </w:lvl>
    <w:lvl w:ilvl="4" w:tplc="4746D560">
      <w:start w:val="1"/>
      <w:numFmt w:val="bullet"/>
      <w:lvlText w:val="o"/>
      <w:lvlJc w:val="left"/>
      <w:pPr>
        <w:ind w:left="4680" w:hanging="360"/>
      </w:pPr>
      <w:rPr>
        <w:rFonts w:ascii="Courier New" w:hAnsi="Courier New" w:hint="default"/>
      </w:rPr>
    </w:lvl>
    <w:lvl w:ilvl="5" w:tplc="7D0E04EC">
      <w:start w:val="1"/>
      <w:numFmt w:val="bullet"/>
      <w:lvlText w:val=""/>
      <w:lvlJc w:val="left"/>
      <w:pPr>
        <w:ind w:left="5400" w:hanging="360"/>
      </w:pPr>
      <w:rPr>
        <w:rFonts w:ascii="Wingdings" w:hAnsi="Wingdings" w:hint="default"/>
      </w:rPr>
    </w:lvl>
    <w:lvl w:ilvl="6" w:tplc="1BF4CA3C">
      <w:start w:val="1"/>
      <w:numFmt w:val="bullet"/>
      <w:lvlText w:val=""/>
      <w:lvlJc w:val="left"/>
      <w:pPr>
        <w:ind w:left="6120" w:hanging="360"/>
      </w:pPr>
      <w:rPr>
        <w:rFonts w:ascii="Symbol" w:hAnsi="Symbol" w:hint="default"/>
      </w:rPr>
    </w:lvl>
    <w:lvl w:ilvl="7" w:tplc="D890A194">
      <w:start w:val="1"/>
      <w:numFmt w:val="bullet"/>
      <w:lvlText w:val="o"/>
      <w:lvlJc w:val="left"/>
      <w:pPr>
        <w:ind w:left="6840" w:hanging="360"/>
      </w:pPr>
      <w:rPr>
        <w:rFonts w:ascii="Courier New" w:hAnsi="Courier New" w:hint="default"/>
      </w:rPr>
    </w:lvl>
    <w:lvl w:ilvl="8" w:tplc="1E8C509A">
      <w:start w:val="1"/>
      <w:numFmt w:val="bullet"/>
      <w:lvlText w:val=""/>
      <w:lvlJc w:val="left"/>
      <w:pPr>
        <w:ind w:left="7560" w:hanging="360"/>
      </w:pPr>
      <w:rPr>
        <w:rFonts w:ascii="Wingdings" w:hAnsi="Wingdings" w:hint="default"/>
      </w:rPr>
    </w:lvl>
  </w:abstractNum>
  <w:abstractNum w:abstractNumId="35" w15:restartNumberingAfterBreak="0">
    <w:nsid w:val="261B1174"/>
    <w:multiLevelType w:val="hybridMultilevel"/>
    <w:tmpl w:val="8BD879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2A2E2F93"/>
    <w:multiLevelType w:val="hybridMultilevel"/>
    <w:tmpl w:val="9EB65462"/>
    <w:lvl w:ilvl="0" w:tplc="0D700874">
      <w:start w:val="1"/>
      <w:numFmt w:val="bullet"/>
      <w:lvlText w:val="-"/>
      <w:lvlJc w:val="left"/>
      <w:pPr>
        <w:ind w:left="1800" w:hanging="360"/>
      </w:pPr>
      <w:rPr>
        <w:rFonts w:ascii="Aptos" w:hAnsi="Aptos" w:hint="default"/>
      </w:rPr>
    </w:lvl>
    <w:lvl w:ilvl="1" w:tplc="BA7CDBCC">
      <w:start w:val="1"/>
      <w:numFmt w:val="bullet"/>
      <w:lvlText w:val="o"/>
      <w:lvlJc w:val="left"/>
      <w:pPr>
        <w:ind w:left="2520" w:hanging="360"/>
      </w:pPr>
      <w:rPr>
        <w:rFonts w:ascii="Courier New" w:hAnsi="Courier New" w:hint="default"/>
      </w:rPr>
    </w:lvl>
    <w:lvl w:ilvl="2" w:tplc="BE4AADCE">
      <w:start w:val="1"/>
      <w:numFmt w:val="bullet"/>
      <w:lvlText w:val=""/>
      <w:lvlJc w:val="left"/>
      <w:pPr>
        <w:ind w:left="3240" w:hanging="360"/>
      </w:pPr>
      <w:rPr>
        <w:rFonts w:ascii="Wingdings" w:hAnsi="Wingdings" w:hint="default"/>
      </w:rPr>
    </w:lvl>
    <w:lvl w:ilvl="3" w:tplc="5A586324">
      <w:start w:val="1"/>
      <w:numFmt w:val="bullet"/>
      <w:lvlText w:val=""/>
      <w:lvlJc w:val="left"/>
      <w:pPr>
        <w:ind w:left="3960" w:hanging="360"/>
      </w:pPr>
      <w:rPr>
        <w:rFonts w:ascii="Symbol" w:hAnsi="Symbol" w:hint="default"/>
      </w:rPr>
    </w:lvl>
    <w:lvl w:ilvl="4" w:tplc="E97AAE46">
      <w:start w:val="1"/>
      <w:numFmt w:val="bullet"/>
      <w:lvlText w:val="o"/>
      <w:lvlJc w:val="left"/>
      <w:pPr>
        <w:ind w:left="4680" w:hanging="360"/>
      </w:pPr>
      <w:rPr>
        <w:rFonts w:ascii="Courier New" w:hAnsi="Courier New" w:hint="default"/>
      </w:rPr>
    </w:lvl>
    <w:lvl w:ilvl="5" w:tplc="3D5A0ACE">
      <w:start w:val="1"/>
      <w:numFmt w:val="bullet"/>
      <w:lvlText w:val=""/>
      <w:lvlJc w:val="left"/>
      <w:pPr>
        <w:ind w:left="5400" w:hanging="360"/>
      </w:pPr>
      <w:rPr>
        <w:rFonts w:ascii="Wingdings" w:hAnsi="Wingdings" w:hint="default"/>
      </w:rPr>
    </w:lvl>
    <w:lvl w:ilvl="6" w:tplc="F842C804">
      <w:start w:val="1"/>
      <w:numFmt w:val="bullet"/>
      <w:lvlText w:val=""/>
      <w:lvlJc w:val="left"/>
      <w:pPr>
        <w:ind w:left="6120" w:hanging="360"/>
      </w:pPr>
      <w:rPr>
        <w:rFonts w:ascii="Symbol" w:hAnsi="Symbol" w:hint="default"/>
      </w:rPr>
    </w:lvl>
    <w:lvl w:ilvl="7" w:tplc="E640DD6C">
      <w:start w:val="1"/>
      <w:numFmt w:val="bullet"/>
      <w:lvlText w:val="o"/>
      <w:lvlJc w:val="left"/>
      <w:pPr>
        <w:ind w:left="6840" w:hanging="360"/>
      </w:pPr>
      <w:rPr>
        <w:rFonts w:ascii="Courier New" w:hAnsi="Courier New" w:hint="default"/>
      </w:rPr>
    </w:lvl>
    <w:lvl w:ilvl="8" w:tplc="FF96B870">
      <w:start w:val="1"/>
      <w:numFmt w:val="bullet"/>
      <w:lvlText w:val=""/>
      <w:lvlJc w:val="left"/>
      <w:pPr>
        <w:ind w:left="7560" w:hanging="360"/>
      </w:pPr>
      <w:rPr>
        <w:rFonts w:ascii="Wingdings" w:hAnsi="Wingdings" w:hint="default"/>
      </w:rPr>
    </w:lvl>
  </w:abstractNum>
  <w:abstractNum w:abstractNumId="37" w15:restartNumberingAfterBreak="0">
    <w:nsid w:val="2A495D67"/>
    <w:multiLevelType w:val="multilevel"/>
    <w:tmpl w:val="7C147BA4"/>
    <w:lvl w:ilvl="0">
      <w:start w:val="1"/>
      <w:numFmt w:val="decimal"/>
      <w:pStyle w:val="Heading2"/>
      <w:lvlText w:val="%1."/>
      <w:lvlJc w:val="left"/>
      <w:pPr>
        <w:ind w:left="360" w:hanging="360"/>
      </w:pPr>
      <w:rPr>
        <w:rFonts w:ascii="Times New Roman" w:hAnsi="Times New Roman" w:hint="default"/>
        <w:b/>
        <w:i w:val="0"/>
        <w:color w:val="auto"/>
        <w:sz w:val="26"/>
      </w:rPr>
    </w:lvl>
    <w:lvl w:ilvl="1">
      <w:start w:val="1"/>
      <w:numFmt w:val="decimal"/>
      <w:pStyle w:val="Heading3"/>
      <w:suff w:val="space"/>
      <w:lvlText w:val="%1.%2."/>
      <w:lvlJc w:val="left"/>
      <w:pPr>
        <w:ind w:left="644"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38" w15:restartNumberingAfterBreak="0">
    <w:nsid w:val="2C788D79"/>
    <w:multiLevelType w:val="hybridMultilevel"/>
    <w:tmpl w:val="D1C4CB12"/>
    <w:lvl w:ilvl="0" w:tplc="2800F242">
      <w:start w:val="1"/>
      <w:numFmt w:val="bullet"/>
      <w:lvlText w:val="-"/>
      <w:lvlJc w:val="left"/>
      <w:pPr>
        <w:ind w:left="1080" w:hanging="360"/>
      </w:pPr>
      <w:rPr>
        <w:rFonts w:ascii="Aptos" w:hAnsi="Aptos" w:hint="default"/>
      </w:rPr>
    </w:lvl>
    <w:lvl w:ilvl="1" w:tplc="6A9A2716">
      <w:start w:val="1"/>
      <w:numFmt w:val="bullet"/>
      <w:lvlText w:val="o"/>
      <w:lvlJc w:val="left"/>
      <w:pPr>
        <w:ind w:left="1800" w:hanging="360"/>
      </w:pPr>
      <w:rPr>
        <w:rFonts w:ascii="Courier New" w:hAnsi="Courier New" w:hint="default"/>
      </w:rPr>
    </w:lvl>
    <w:lvl w:ilvl="2" w:tplc="FFD435E0">
      <w:start w:val="1"/>
      <w:numFmt w:val="bullet"/>
      <w:lvlText w:val=""/>
      <w:lvlJc w:val="left"/>
      <w:pPr>
        <w:ind w:left="2520" w:hanging="360"/>
      </w:pPr>
      <w:rPr>
        <w:rFonts w:ascii="Wingdings" w:hAnsi="Wingdings" w:hint="default"/>
      </w:rPr>
    </w:lvl>
    <w:lvl w:ilvl="3" w:tplc="4496A21C">
      <w:start w:val="1"/>
      <w:numFmt w:val="bullet"/>
      <w:lvlText w:val=""/>
      <w:lvlJc w:val="left"/>
      <w:pPr>
        <w:ind w:left="3240" w:hanging="360"/>
      </w:pPr>
      <w:rPr>
        <w:rFonts w:ascii="Symbol" w:hAnsi="Symbol" w:hint="default"/>
      </w:rPr>
    </w:lvl>
    <w:lvl w:ilvl="4" w:tplc="88EE7B4A">
      <w:start w:val="1"/>
      <w:numFmt w:val="bullet"/>
      <w:lvlText w:val="o"/>
      <w:lvlJc w:val="left"/>
      <w:pPr>
        <w:ind w:left="3960" w:hanging="360"/>
      </w:pPr>
      <w:rPr>
        <w:rFonts w:ascii="Courier New" w:hAnsi="Courier New" w:hint="default"/>
      </w:rPr>
    </w:lvl>
    <w:lvl w:ilvl="5" w:tplc="3AE4CDD8">
      <w:start w:val="1"/>
      <w:numFmt w:val="bullet"/>
      <w:lvlText w:val=""/>
      <w:lvlJc w:val="left"/>
      <w:pPr>
        <w:ind w:left="4680" w:hanging="360"/>
      </w:pPr>
      <w:rPr>
        <w:rFonts w:ascii="Wingdings" w:hAnsi="Wingdings" w:hint="default"/>
      </w:rPr>
    </w:lvl>
    <w:lvl w:ilvl="6" w:tplc="4F0A842A">
      <w:start w:val="1"/>
      <w:numFmt w:val="bullet"/>
      <w:lvlText w:val=""/>
      <w:lvlJc w:val="left"/>
      <w:pPr>
        <w:ind w:left="5400" w:hanging="360"/>
      </w:pPr>
      <w:rPr>
        <w:rFonts w:ascii="Symbol" w:hAnsi="Symbol" w:hint="default"/>
      </w:rPr>
    </w:lvl>
    <w:lvl w:ilvl="7" w:tplc="BAC83080">
      <w:start w:val="1"/>
      <w:numFmt w:val="bullet"/>
      <w:lvlText w:val="o"/>
      <w:lvlJc w:val="left"/>
      <w:pPr>
        <w:ind w:left="6120" w:hanging="360"/>
      </w:pPr>
      <w:rPr>
        <w:rFonts w:ascii="Courier New" w:hAnsi="Courier New" w:hint="default"/>
      </w:rPr>
    </w:lvl>
    <w:lvl w:ilvl="8" w:tplc="F3A6B3F8">
      <w:start w:val="1"/>
      <w:numFmt w:val="bullet"/>
      <w:lvlText w:val=""/>
      <w:lvlJc w:val="left"/>
      <w:pPr>
        <w:ind w:left="6840" w:hanging="360"/>
      </w:pPr>
      <w:rPr>
        <w:rFonts w:ascii="Wingdings" w:hAnsi="Wingdings" w:hint="default"/>
      </w:rPr>
    </w:lvl>
  </w:abstractNum>
  <w:abstractNum w:abstractNumId="39" w15:restartNumberingAfterBreak="0">
    <w:nsid w:val="2D391A16"/>
    <w:multiLevelType w:val="hybridMultilevel"/>
    <w:tmpl w:val="31F86E76"/>
    <w:lvl w:ilvl="0" w:tplc="E8386204">
      <w:start w:val="1"/>
      <w:numFmt w:val="bullet"/>
      <w:lvlText w:val="-"/>
      <w:lvlJc w:val="left"/>
      <w:pPr>
        <w:ind w:left="1800" w:hanging="360"/>
      </w:pPr>
      <w:rPr>
        <w:rFonts w:ascii="Aptos" w:hAnsi="Aptos" w:hint="default"/>
      </w:rPr>
    </w:lvl>
    <w:lvl w:ilvl="1" w:tplc="C3FE8130">
      <w:start w:val="1"/>
      <w:numFmt w:val="bullet"/>
      <w:lvlText w:val="o"/>
      <w:lvlJc w:val="left"/>
      <w:pPr>
        <w:ind w:left="2520" w:hanging="360"/>
      </w:pPr>
      <w:rPr>
        <w:rFonts w:ascii="Courier New" w:hAnsi="Courier New" w:hint="default"/>
      </w:rPr>
    </w:lvl>
    <w:lvl w:ilvl="2" w:tplc="A41AEAC2">
      <w:start w:val="1"/>
      <w:numFmt w:val="bullet"/>
      <w:lvlText w:val=""/>
      <w:lvlJc w:val="left"/>
      <w:pPr>
        <w:ind w:left="3240" w:hanging="360"/>
      </w:pPr>
      <w:rPr>
        <w:rFonts w:ascii="Wingdings" w:hAnsi="Wingdings" w:hint="default"/>
      </w:rPr>
    </w:lvl>
    <w:lvl w:ilvl="3" w:tplc="C9A07378">
      <w:start w:val="1"/>
      <w:numFmt w:val="bullet"/>
      <w:lvlText w:val=""/>
      <w:lvlJc w:val="left"/>
      <w:pPr>
        <w:ind w:left="3960" w:hanging="360"/>
      </w:pPr>
      <w:rPr>
        <w:rFonts w:ascii="Symbol" w:hAnsi="Symbol" w:hint="default"/>
      </w:rPr>
    </w:lvl>
    <w:lvl w:ilvl="4" w:tplc="24F8A328">
      <w:start w:val="1"/>
      <w:numFmt w:val="bullet"/>
      <w:lvlText w:val="o"/>
      <w:lvlJc w:val="left"/>
      <w:pPr>
        <w:ind w:left="4680" w:hanging="360"/>
      </w:pPr>
      <w:rPr>
        <w:rFonts w:ascii="Courier New" w:hAnsi="Courier New" w:hint="default"/>
      </w:rPr>
    </w:lvl>
    <w:lvl w:ilvl="5" w:tplc="B5BC5C04">
      <w:start w:val="1"/>
      <w:numFmt w:val="bullet"/>
      <w:lvlText w:val=""/>
      <w:lvlJc w:val="left"/>
      <w:pPr>
        <w:ind w:left="5400" w:hanging="360"/>
      </w:pPr>
      <w:rPr>
        <w:rFonts w:ascii="Wingdings" w:hAnsi="Wingdings" w:hint="default"/>
      </w:rPr>
    </w:lvl>
    <w:lvl w:ilvl="6" w:tplc="6D500248">
      <w:start w:val="1"/>
      <w:numFmt w:val="bullet"/>
      <w:lvlText w:val=""/>
      <w:lvlJc w:val="left"/>
      <w:pPr>
        <w:ind w:left="6120" w:hanging="360"/>
      </w:pPr>
      <w:rPr>
        <w:rFonts w:ascii="Symbol" w:hAnsi="Symbol" w:hint="default"/>
      </w:rPr>
    </w:lvl>
    <w:lvl w:ilvl="7" w:tplc="EC984068">
      <w:start w:val="1"/>
      <w:numFmt w:val="bullet"/>
      <w:lvlText w:val="o"/>
      <w:lvlJc w:val="left"/>
      <w:pPr>
        <w:ind w:left="6840" w:hanging="360"/>
      </w:pPr>
      <w:rPr>
        <w:rFonts w:ascii="Courier New" w:hAnsi="Courier New" w:hint="default"/>
      </w:rPr>
    </w:lvl>
    <w:lvl w:ilvl="8" w:tplc="4DF2BEBC">
      <w:start w:val="1"/>
      <w:numFmt w:val="bullet"/>
      <w:lvlText w:val=""/>
      <w:lvlJc w:val="left"/>
      <w:pPr>
        <w:ind w:left="7560" w:hanging="360"/>
      </w:pPr>
      <w:rPr>
        <w:rFonts w:ascii="Wingdings" w:hAnsi="Wingdings" w:hint="default"/>
      </w:rPr>
    </w:lvl>
  </w:abstractNum>
  <w:abstractNum w:abstractNumId="40" w15:restartNumberingAfterBreak="0">
    <w:nsid w:val="2DAF4684"/>
    <w:multiLevelType w:val="hybridMultilevel"/>
    <w:tmpl w:val="C3508050"/>
    <w:lvl w:ilvl="0" w:tplc="4CBC320C">
      <w:start w:val="1"/>
      <w:numFmt w:val="bullet"/>
      <w:lvlText w:val=""/>
      <w:lvlJc w:val="left"/>
      <w:pPr>
        <w:ind w:left="786" w:hanging="360"/>
      </w:pPr>
      <w:rPr>
        <w:rFonts w:ascii="Symbol" w:hAnsi="Symbol" w:hint="default"/>
      </w:rPr>
    </w:lvl>
    <w:lvl w:ilvl="1" w:tplc="3E92EBCC" w:tentative="1">
      <w:start w:val="1"/>
      <w:numFmt w:val="lowerLetter"/>
      <w:lvlText w:val="%2."/>
      <w:lvlJc w:val="left"/>
      <w:pPr>
        <w:ind w:left="1506" w:hanging="360"/>
      </w:pPr>
    </w:lvl>
    <w:lvl w:ilvl="2" w:tplc="993ABD8A" w:tentative="1">
      <w:start w:val="1"/>
      <w:numFmt w:val="lowerRoman"/>
      <w:lvlText w:val="%3."/>
      <w:lvlJc w:val="right"/>
      <w:pPr>
        <w:ind w:left="2226" w:hanging="180"/>
      </w:pPr>
    </w:lvl>
    <w:lvl w:ilvl="3" w:tplc="EA964148" w:tentative="1">
      <w:start w:val="1"/>
      <w:numFmt w:val="decimal"/>
      <w:lvlText w:val="%4."/>
      <w:lvlJc w:val="left"/>
      <w:pPr>
        <w:ind w:left="2946" w:hanging="360"/>
      </w:pPr>
    </w:lvl>
    <w:lvl w:ilvl="4" w:tplc="DF3A3AC6" w:tentative="1">
      <w:start w:val="1"/>
      <w:numFmt w:val="lowerLetter"/>
      <w:lvlText w:val="%5."/>
      <w:lvlJc w:val="left"/>
      <w:pPr>
        <w:ind w:left="3666" w:hanging="360"/>
      </w:pPr>
    </w:lvl>
    <w:lvl w:ilvl="5" w:tplc="1A06A488" w:tentative="1">
      <w:start w:val="1"/>
      <w:numFmt w:val="lowerRoman"/>
      <w:lvlText w:val="%6."/>
      <w:lvlJc w:val="right"/>
      <w:pPr>
        <w:ind w:left="4386" w:hanging="180"/>
      </w:pPr>
    </w:lvl>
    <w:lvl w:ilvl="6" w:tplc="7FAA2FB0" w:tentative="1">
      <w:start w:val="1"/>
      <w:numFmt w:val="decimal"/>
      <w:lvlText w:val="%7."/>
      <w:lvlJc w:val="left"/>
      <w:pPr>
        <w:ind w:left="5106" w:hanging="360"/>
      </w:pPr>
    </w:lvl>
    <w:lvl w:ilvl="7" w:tplc="C41E63EC" w:tentative="1">
      <w:start w:val="1"/>
      <w:numFmt w:val="lowerLetter"/>
      <w:lvlText w:val="%8."/>
      <w:lvlJc w:val="left"/>
      <w:pPr>
        <w:ind w:left="5826" w:hanging="360"/>
      </w:pPr>
    </w:lvl>
    <w:lvl w:ilvl="8" w:tplc="B4DC03BA" w:tentative="1">
      <w:start w:val="1"/>
      <w:numFmt w:val="lowerRoman"/>
      <w:lvlText w:val="%9."/>
      <w:lvlJc w:val="right"/>
      <w:pPr>
        <w:ind w:left="6546" w:hanging="180"/>
      </w:pPr>
    </w:lvl>
  </w:abstractNum>
  <w:abstractNum w:abstractNumId="41" w15:restartNumberingAfterBreak="0">
    <w:nsid w:val="2F3532CE"/>
    <w:multiLevelType w:val="hybridMultilevel"/>
    <w:tmpl w:val="6C707772"/>
    <w:lvl w:ilvl="0" w:tplc="67D23D6C">
      <w:start w:val="1"/>
      <w:numFmt w:val="bullet"/>
      <w:lvlText w:val=""/>
      <w:lvlJc w:val="left"/>
      <w:pPr>
        <w:ind w:left="786" w:hanging="360"/>
      </w:pPr>
      <w:rPr>
        <w:rFonts w:ascii="Symbol" w:hAnsi="Symbol" w:hint="default"/>
      </w:rPr>
    </w:lvl>
    <w:lvl w:ilvl="1" w:tplc="B86EE9FC" w:tentative="1">
      <w:start w:val="1"/>
      <w:numFmt w:val="lowerLetter"/>
      <w:lvlText w:val="%2."/>
      <w:lvlJc w:val="left"/>
      <w:pPr>
        <w:ind w:left="1506" w:hanging="360"/>
      </w:pPr>
    </w:lvl>
    <w:lvl w:ilvl="2" w:tplc="28243FE6" w:tentative="1">
      <w:start w:val="1"/>
      <w:numFmt w:val="lowerRoman"/>
      <w:lvlText w:val="%3."/>
      <w:lvlJc w:val="right"/>
      <w:pPr>
        <w:ind w:left="2226" w:hanging="180"/>
      </w:pPr>
    </w:lvl>
    <w:lvl w:ilvl="3" w:tplc="D7A6A504" w:tentative="1">
      <w:start w:val="1"/>
      <w:numFmt w:val="decimal"/>
      <w:lvlText w:val="%4."/>
      <w:lvlJc w:val="left"/>
      <w:pPr>
        <w:ind w:left="2946" w:hanging="360"/>
      </w:pPr>
    </w:lvl>
    <w:lvl w:ilvl="4" w:tplc="FB72C7F8" w:tentative="1">
      <w:start w:val="1"/>
      <w:numFmt w:val="lowerLetter"/>
      <w:lvlText w:val="%5."/>
      <w:lvlJc w:val="left"/>
      <w:pPr>
        <w:ind w:left="3666" w:hanging="360"/>
      </w:pPr>
    </w:lvl>
    <w:lvl w:ilvl="5" w:tplc="E9ECC3AA" w:tentative="1">
      <w:start w:val="1"/>
      <w:numFmt w:val="lowerRoman"/>
      <w:lvlText w:val="%6."/>
      <w:lvlJc w:val="right"/>
      <w:pPr>
        <w:ind w:left="4386" w:hanging="180"/>
      </w:pPr>
    </w:lvl>
    <w:lvl w:ilvl="6" w:tplc="F7E25626" w:tentative="1">
      <w:start w:val="1"/>
      <w:numFmt w:val="decimal"/>
      <w:lvlText w:val="%7."/>
      <w:lvlJc w:val="left"/>
      <w:pPr>
        <w:ind w:left="5106" w:hanging="360"/>
      </w:pPr>
    </w:lvl>
    <w:lvl w:ilvl="7" w:tplc="7A848722" w:tentative="1">
      <w:start w:val="1"/>
      <w:numFmt w:val="lowerLetter"/>
      <w:lvlText w:val="%8."/>
      <w:lvlJc w:val="left"/>
      <w:pPr>
        <w:ind w:left="5826" w:hanging="360"/>
      </w:pPr>
    </w:lvl>
    <w:lvl w:ilvl="8" w:tplc="9A3C9A02" w:tentative="1">
      <w:start w:val="1"/>
      <w:numFmt w:val="lowerRoman"/>
      <w:lvlText w:val="%9."/>
      <w:lvlJc w:val="right"/>
      <w:pPr>
        <w:ind w:left="6546" w:hanging="180"/>
      </w:pPr>
    </w:lvl>
  </w:abstractNum>
  <w:abstractNum w:abstractNumId="42" w15:restartNumberingAfterBreak="0">
    <w:nsid w:val="30804FE5"/>
    <w:multiLevelType w:val="hybridMultilevel"/>
    <w:tmpl w:val="85408DCA"/>
    <w:lvl w:ilvl="0" w:tplc="0D0273FC">
      <w:start w:val="1"/>
      <w:numFmt w:val="bullet"/>
      <w:lvlText w:val=""/>
      <w:lvlJc w:val="left"/>
      <w:pPr>
        <w:ind w:left="360" w:hanging="360"/>
      </w:pPr>
      <w:rPr>
        <w:rFonts w:ascii="Wingdings" w:hAnsi="Wingdings" w:hint="default"/>
      </w:rPr>
    </w:lvl>
    <w:lvl w:ilvl="1" w:tplc="1938FF4E" w:tentative="1">
      <w:start w:val="1"/>
      <w:numFmt w:val="bullet"/>
      <w:lvlText w:val="o"/>
      <w:lvlJc w:val="left"/>
      <w:pPr>
        <w:ind w:left="1080" w:hanging="360"/>
      </w:pPr>
      <w:rPr>
        <w:rFonts w:ascii="Courier New" w:hAnsi="Courier New" w:hint="default"/>
      </w:rPr>
    </w:lvl>
    <w:lvl w:ilvl="2" w:tplc="E61078EE" w:tentative="1">
      <w:start w:val="1"/>
      <w:numFmt w:val="bullet"/>
      <w:lvlText w:val=""/>
      <w:lvlJc w:val="left"/>
      <w:pPr>
        <w:ind w:left="1800" w:hanging="360"/>
      </w:pPr>
      <w:rPr>
        <w:rFonts w:ascii="Wingdings" w:hAnsi="Wingdings" w:hint="default"/>
      </w:rPr>
    </w:lvl>
    <w:lvl w:ilvl="3" w:tplc="D37A79E8" w:tentative="1">
      <w:start w:val="1"/>
      <w:numFmt w:val="bullet"/>
      <w:lvlText w:val=""/>
      <w:lvlJc w:val="left"/>
      <w:pPr>
        <w:ind w:left="2520" w:hanging="360"/>
      </w:pPr>
      <w:rPr>
        <w:rFonts w:ascii="Symbol" w:hAnsi="Symbol" w:hint="default"/>
      </w:rPr>
    </w:lvl>
    <w:lvl w:ilvl="4" w:tplc="404E39EE" w:tentative="1">
      <w:start w:val="1"/>
      <w:numFmt w:val="bullet"/>
      <w:lvlText w:val="o"/>
      <w:lvlJc w:val="left"/>
      <w:pPr>
        <w:ind w:left="3240" w:hanging="360"/>
      </w:pPr>
      <w:rPr>
        <w:rFonts w:ascii="Courier New" w:hAnsi="Courier New" w:hint="default"/>
      </w:rPr>
    </w:lvl>
    <w:lvl w:ilvl="5" w:tplc="D4123750" w:tentative="1">
      <w:start w:val="1"/>
      <w:numFmt w:val="bullet"/>
      <w:lvlText w:val=""/>
      <w:lvlJc w:val="left"/>
      <w:pPr>
        <w:ind w:left="3960" w:hanging="360"/>
      </w:pPr>
      <w:rPr>
        <w:rFonts w:ascii="Wingdings" w:hAnsi="Wingdings" w:hint="default"/>
      </w:rPr>
    </w:lvl>
    <w:lvl w:ilvl="6" w:tplc="541ACB5C" w:tentative="1">
      <w:start w:val="1"/>
      <w:numFmt w:val="bullet"/>
      <w:lvlText w:val=""/>
      <w:lvlJc w:val="left"/>
      <w:pPr>
        <w:ind w:left="4680" w:hanging="360"/>
      </w:pPr>
      <w:rPr>
        <w:rFonts w:ascii="Symbol" w:hAnsi="Symbol" w:hint="default"/>
      </w:rPr>
    </w:lvl>
    <w:lvl w:ilvl="7" w:tplc="1A1E640A" w:tentative="1">
      <w:start w:val="1"/>
      <w:numFmt w:val="bullet"/>
      <w:lvlText w:val="o"/>
      <w:lvlJc w:val="left"/>
      <w:pPr>
        <w:ind w:left="5400" w:hanging="360"/>
      </w:pPr>
      <w:rPr>
        <w:rFonts w:ascii="Courier New" w:hAnsi="Courier New" w:hint="default"/>
      </w:rPr>
    </w:lvl>
    <w:lvl w:ilvl="8" w:tplc="2A00C976" w:tentative="1">
      <w:start w:val="1"/>
      <w:numFmt w:val="bullet"/>
      <w:lvlText w:val=""/>
      <w:lvlJc w:val="left"/>
      <w:pPr>
        <w:ind w:left="6120" w:hanging="360"/>
      </w:pPr>
      <w:rPr>
        <w:rFonts w:ascii="Wingdings" w:hAnsi="Wingdings" w:hint="default"/>
      </w:rPr>
    </w:lvl>
  </w:abstractNum>
  <w:abstractNum w:abstractNumId="43" w15:restartNumberingAfterBreak="0">
    <w:nsid w:val="30D95C8A"/>
    <w:multiLevelType w:val="hybridMultilevel"/>
    <w:tmpl w:val="7CA09872"/>
    <w:lvl w:ilvl="0" w:tplc="4B50D494">
      <w:start w:val="1"/>
      <w:numFmt w:val="bullet"/>
      <w:lvlText w:val="-"/>
      <w:lvlJc w:val="left"/>
      <w:pPr>
        <w:ind w:left="1800" w:hanging="360"/>
      </w:pPr>
      <w:rPr>
        <w:rFonts w:ascii="Aptos" w:hAnsi="Aptos" w:hint="default"/>
      </w:rPr>
    </w:lvl>
    <w:lvl w:ilvl="1" w:tplc="E4CAA128">
      <w:start w:val="1"/>
      <w:numFmt w:val="bullet"/>
      <w:lvlText w:val="o"/>
      <w:lvlJc w:val="left"/>
      <w:pPr>
        <w:ind w:left="2520" w:hanging="360"/>
      </w:pPr>
      <w:rPr>
        <w:rFonts w:ascii="Courier New" w:hAnsi="Courier New" w:hint="default"/>
      </w:rPr>
    </w:lvl>
    <w:lvl w:ilvl="2" w:tplc="F3A25966">
      <w:start w:val="1"/>
      <w:numFmt w:val="bullet"/>
      <w:lvlText w:val=""/>
      <w:lvlJc w:val="left"/>
      <w:pPr>
        <w:ind w:left="3240" w:hanging="360"/>
      </w:pPr>
      <w:rPr>
        <w:rFonts w:ascii="Wingdings" w:hAnsi="Wingdings" w:hint="default"/>
      </w:rPr>
    </w:lvl>
    <w:lvl w:ilvl="3" w:tplc="FDC629FC">
      <w:start w:val="1"/>
      <w:numFmt w:val="bullet"/>
      <w:lvlText w:val=""/>
      <w:lvlJc w:val="left"/>
      <w:pPr>
        <w:ind w:left="3960" w:hanging="360"/>
      </w:pPr>
      <w:rPr>
        <w:rFonts w:ascii="Symbol" w:hAnsi="Symbol" w:hint="default"/>
      </w:rPr>
    </w:lvl>
    <w:lvl w:ilvl="4" w:tplc="33048414">
      <w:start w:val="1"/>
      <w:numFmt w:val="bullet"/>
      <w:lvlText w:val="o"/>
      <w:lvlJc w:val="left"/>
      <w:pPr>
        <w:ind w:left="4680" w:hanging="360"/>
      </w:pPr>
      <w:rPr>
        <w:rFonts w:ascii="Courier New" w:hAnsi="Courier New" w:hint="default"/>
      </w:rPr>
    </w:lvl>
    <w:lvl w:ilvl="5" w:tplc="7B18A610">
      <w:start w:val="1"/>
      <w:numFmt w:val="bullet"/>
      <w:lvlText w:val=""/>
      <w:lvlJc w:val="left"/>
      <w:pPr>
        <w:ind w:left="5400" w:hanging="360"/>
      </w:pPr>
      <w:rPr>
        <w:rFonts w:ascii="Wingdings" w:hAnsi="Wingdings" w:hint="default"/>
      </w:rPr>
    </w:lvl>
    <w:lvl w:ilvl="6" w:tplc="4F387C04">
      <w:start w:val="1"/>
      <w:numFmt w:val="bullet"/>
      <w:lvlText w:val=""/>
      <w:lvlJc w:val="left"/>
      <w:pPr>
        <w:ind w:left="6120" w:hanging="360"/>
      </w:pPr>
      <w:rPr>
        <w:rFonts w:ascii="Symbol" w:hAnsi="Symbol" w:hint="default"/>
      </w:rPr>
    </w:lvl>
    <w:lvl w:ilvl="7" w:tplc="085AC6AC">
      <w:start w:val="1"/>
      <w:numFmt w:val="bullet"/>
      <w:lvlText w:val="o"/>
      <w:lvlJc w:val="left"/>
      <w:pPr>
        <w:ind w:left="6840" w:hanging="360"/>
      </w:pPr>
      <w:rPr>
        <w:rFonts w:ascii="Courier New" w:hAnsi="Courier New" w:hint="default"/>
      </w:rPr>
    </w:lvl>
    <w:lvl w:ilvl="8" w:tplc="5F165F6A">
      <w:start w:val="1"/>
      <w:numFmt w:val="bullet"/>
      <w:lvlText w:val=""/>
      <w:lvlJc w:val="left"/>
      <w:pPr>
        <w:ind w:left="7560" w:hanging="360"/>
      </w:pPr>
      <w:rPr>
        <w:rFonts w:ascii="Wingdings" w:hAnsi="Wingdings" w:hint="default"/>
      </w:rPr>
    </w:lvl>
  </w:abstractNum>
  <w:abstractNum w:abstractNumId="44" w15:restartNumberingAfterBreak="0">
    <w:nsid w:val="30F20305"/>
    <w:multiLevelType w:val="hybridMultilevel"/>
    <w:tmpl w:val="14D48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11F2529"/>
    <w:multiLevelType w:val="hybridMultilevel"/>
    <w:tmpl w:val="AF086968"/>
    <w:lvl w:ilvl="0" w:tplc="2DBC0B50">
      <w:start w:val="1"/>
      <w:numFmt w:val="bullet"/>
      <w:lvlText w:val=""/>
      <w:lvlJc w:val="left"/>
      <w:pPr>
        <w:ind w:left="720" w:hanging="360"/>
      </w:pPr>
      <w:rPr>
        <w:rFonts w:ascii="Symbol" w:hAnsi="Symbol" w:hint="default"/>
      </w:rPr>
    </w:lvl>
    <w:lvl w:ilvl="1" w:tplc="7EB459FC">
      <w:start w:val="1"/>
      <w:numFmt w:val="bullet"/>
      <w:lvlText w:val="o"/>
      <w:lvlJc w:val="left"/>
      <w:pPr>
        <w:ind w:left="1440" w:hanging="360"/>
      </w:pPr>
      <w:rPr>
        <w:rFonts w:ascii="Courier New" w:hAnsi="Courier New" w:hint="default"/>
      </w:rPr>
    </w:lvl>
    <w:lvl w:ilvl="2" w:tplc="7702EC04">
      <w:start w:val="1"/>
      <w:numFmt w:val="bullet"/>
      <w:lvlText w:val=""/>
      <w:lvlJc w:val="left"/>
      <w:pPr>
        <w:ind w:left="2160" w:hanging="360"/>
      </w:pPr>
      <w:rPr>
        <w:rFonts w:ascii="Wingdings" w:hAnsi="Wingdings" w:hint="default"/>
      </w:rPr>
    </w:lvl>
    <w:lvl w:ilvl="3" w:tplc="04EA01F4">
      <w:start w:val="1"/>
      <w:numFmt w:val="bullet"/>
      <w:lvlText w:val=""/>
      <w:lvlJc w:val="left"/>
      <w:pPr>
        <w:ind w:left="2880" w:hanging="360"/>
      </w:pPr>
      <w:rPr>
        <w:rFonts w:ascii="Symbol" w:hAnsi="Symbol" w:hint="default"/>
      </w:rPr>
    </w:lvl>
    <w:lvl w:ilvl="4" w:tplc="563CB70C">
      <w:start w:val="1"/>
      <w:numFmt w:val="bullet"/>
      <w:lvlText w:val="o"/>
      <w:lvlJc w:val="left"/>
      <w:pPr>
        <w:ind w:left="3600" w:hanging="360"/>
      </w:pPr>
      <w:rPr>
        <w:rFonts w:ascii="Courier New" w:hAnsi="Courier New" w:hint="default"/>
      </w:rPr>
    </w:lvl>
    <w:lvl w:ilvl="5" w:tplc="E9F61B44">
      <w:start w:val="1"/>
      <w:numFmt w:val="bullet"/>
      <w:lvlText w:val=""/>
      <w:lvlJc w:val="left"/>
      <w:pPr>
        <w:ind w:left="4320" w:hanging="360"/>
      </w:pPr>
      <w:rPr>
        <w:rFonts w:ascii="Wingdings" w:hAnsi="Wingdings" w:hint="default"/>
      </w:rPr>
    </w:lvl>
    <w:lvl w:ilvl="6" w:tplc="58B0DC0C">
      <w:start w:val="1"/>
      <w:numFmt w:val="bullet"/>
      <w:lvlText w:val=""/>
      <w:lvlJc w:val="left"/>
      <w:pPr>
        <w:ind w:left="5040" w:hanging="360"/>
      </w:pPr>
      <w:rPr>
        <w:rFonts w:ascii="Symbol" w:hAnsi="Symbol" w:hint="default"/>
      </w:rPr>
    </w:lvl>
    <w:lvl w:ilvl="7" w:tplc="5156CF3E">
      <w:start w:val="1"/>
      <w:numFmt w:val="bullet"/>
      <w:lvlText w:val="o"/>
      <w:lvlJc w:val="left"/>
      <w:pPr>
        <w:ind w:left="5760" w:hanging="360"/>
      </w:pPr>
      <w:rPr>
        <w:rFonts w:ascii="Courier New" w:hAnsi="Courier New" w:hint="default"/>
      </w:rPr>
    </w:lvl>
    <w:lvl w:ilvl="8" w:tplc="28BAE7CA">
      <w:start w:val="1"/>
      <w:numFmt w:val="bullet"/>
      <w:lvlText w:val=""/>
      <w:lvlJc w:val="left"/>
      <w:pPr>
        <w:ind w:left="6480" w:hanging="360"/>
      </w:pPr>
      <w:rPr>
        <w:rFonts w:ascii="Wingdings" w:hAnsi="Wingdings" w:hint="default"/>
      </w:rPr>
    </w:lvl>
  </w:abstractNum>
  <w:abstractNum w:abstractNumId="46" w15:restartNumberingAfterBreak="0">
    <w:nsid w:val="3222C2BF"/>
    <w:multiLevelType w:val="hybridMultilevel"/>
    <w:tmpl w:val="29003CF8"/>
    <w:lvl w:ilvl="0" w:tplc="178CCC1C">
      <w:start w:val="1"/>
      <w:numFmt w:val="bullet"/>
      <w:lvlText w:val="-"/>
      <w:lvlJc w:val="left"/>
      <w:pPr>
        <w:ind w:left="1800" w:hanging="360"/>
      </w:pPr>
      <w:rPr>
        <w:rFonts w:ascii="Aptos" w:hAnsi="Aptos" w:hint="default"/>
      </w:rPr>
    </w:lvl>
    <w:lvl w:ilvl="1" w:tplc="FC305E62">
      <w:start w:val="1"/>
      <w:numFmt w:val="bullet"/>
      <w:lvlText w:val="o"/>
      <w:lvlJc w:val="left"/>
      <w:pPr>
        <w:ind w:left="2520" w:hanging="360"/>
      </w:pPr>
      <w:rPr>
        <w:rFonts w:ascii="Courier New" w:hAnsi="Courier New" w:hint="default"/>
      </w:rPr>
    </w:lvl>
    <w:lvl w:ilvl="2" w:tplc="3E1E9296">
      <w:start w:val="1"/>
      <w:numFmt w:val="bullet"/>
      <w:lvlText w:val=""/>
      <w:lvlJc w:val="left"/>
      <w:pPr>
        <w:ind w:left="3240" w:hanging="360"/>
      </w:pPr>
      <w:rPr>
        <w:rFonts w:ascii="Wingdings" w:hAnsi="Wingdings" w:hint="default"/>
      </w:rPr>
    </w:lvl>
    <w:lvl w:ilvl="3" w:tplc="1DEC3936">
      <w:start w:val="1"/>
      <w:numFmt w:val="bullet"/>
      <w:lvlText w:val=""/>
      <w:lvlJc w:val="left"/>
      <w:pPr>
        <w:ind w:left="3960" w:hanging="360"/>
      </w:pPr>
      <w:rPr>
        <w:rFonts w:ascii="Symbol" w:hAnsi="Symbol" w:hint="default"/>
      </w:rPr>
    </w:lvl>
    <w:lvl w:ilvl="4" w:tplc="494C71F4">
      <w:start w:val="1"/>
      <w:numFmt w:val="bullet"/>
      <w:lvlText w:val="o"/>
      <w:lvlJc w:val="left"/>
      <w:pPr>
        <w:ind w:left="4680" w:hanging="360"/>
      </w:pPr>
      <w:rPr>
        <w:rFonts w:ascii="Courier New" w:hAnsi="Courier New" w:hint="default"/>
      </w:rPr>
    </w:lvl>
    <w:lvl w:ilvl="5" w:tplc="280499AC">
      <w:start w:val="1"/>
      <w:numFmt w:val="bullet"/>
      <w:lvlText w:val=""/>
      <w:lvlJc w:val="left"/>
      <w:pPr>
        <w:ind w:left="5400" w:hanging="360"/>
      </w:pPr>
      <w:rPr>
        <w:rFonts w:ascii="Wingdings" w:hAnsi="Wingdings" w:hint="default"/>
      </w:rPr>
    </w:lvl>
    <w:lvl w:ilvl="6" w:tplc="09926ABE">
      <w:start w:val="1"/>
      <w:numFmt w:val="bullet"/>
      <w:lvlText w:val=""/>
      <w:lvlJc w:val="left"/>
      <w:pPr>
        <w:ind w:left="6120" w:hanging="360"/>
      </w:pPr>
      <w:rPr>
        <w:rFonts w:ascii="Symbol" w:hAnsi="Symbol" w:hint="default"/>
      </w:rPr>
    </w:lvl>
    <w:lvl w:ilvl="7" w:tplc="79DECD0C">
      <w:start w:val="1"/>
      <w:numFmt w:val="bullet"/>
      <w:lvlText w:val="o"/>
      <w:lvlJc w:val="left"/>
      <w:pPr>
        <w:ind w:left="6840" w:hanging="360"/>
      </w:pPr>
      <w:rPr>
        <w:rFonts w:ascii="Courier New" w:hAnsi="Courier New" w:hint="default"/>
      </w:rPr>
    </w:lvl>
    <w:lvl w:ilvl="8" w:tplc="C9D69104">
      <w:start w:val="1"/>
      <w:numFmt w:val="bullet"/>
      <w:lvlText w:val=""/>
      <w:lvlJc w:val="left"/>
      <w:pPr>
        <w:ind w:left="7560" w:hanging="360"/>
      </w:pPr>
      <w:rPr>
        <w:rFonts w:ascii="Wingdings" w:hAnsi="Wingdings" w:hint="default"/>
      </w:rPr>
    </w:lvl>
  </w:abstractNum>
  <w:abstractNum w:abstractNumId="47" w15:restartNumberingAfterBreak="0">
    <w:nsid w:val="32885820"/>
    <w:multiLevelType w:val="hybridMultilevel"/>
    <w:tmpl w:val="F7D08A74"/>
    <w:lvl w:ilvl="0" w:tplc="EF1A3ACA">
      <w:start w:val="1"/>
      <w:numFmt w:val="bullet"/>
      <w:lvlText w:val=""/>
      <w:lvlJc w:val="left"/>
      <w:pPr>
        <w:ind w:left="717" w:hanging="360"/>
      </w:pPr>
      <w:rPr>
        <w:rFonts w:ascii="Symbol" w:hAnsi="Symbol" w:hint="default"/>
      </w:rPr>
    </w:lvl>
    <w:lvl w:ilvl="1" w:tplc="AAEA5C94" w:tentative="1">
      <w:start w:val="1"/>
      <w:numFmt w:val="bullet"/>
      <w:lvlText w:val="o"/>
      <w:lvlJc w:val="left"/>
      <w:pPr>
        <w:ind w:left="1437" w:hanging="360"/>
      </w:pPr>
      <w:rPr>
        <w:rFonts w:ascii="Courier New" w:hAnsi="Courier New" w:hint="default"/>
      </w:rPr>
    </w:lvl>
    <w:lvl w:ilvl="2" w:tplc="15BE5A40" w:tentative="1">
      <w:start w:val="1"/>
      <w:numFmt w:val="bullet"/>
      <w:lvlText w:val=""/>
      <w:lvlJc w:val="left"/>
      <w:pPr>
        <w:ind w:left="2157" w:hanging="360"/>
      </w:pPr>
      <w:rPr>
        <w:rFonts w:ascii="Wingdings" w:hAnsi="Wingdings" w:hint="default"/>
      </w:rPr>
    </w:lvl>
    <w:lvl w:ilvl="3" w:tplc="BF3E6304" w:tentative="1">
      <w:start w:val="1"/>
      <w:numFmt w:val="bullet"/>
      <w:lvlText w:val=""/>
      <w:lvlJc w:val="left"/>
      <w:pPr>
        <w:ind w:left="2877" w:hanging="360"/>
      </w:pPr>
      <w:rPr>
        <w:rFonts w:ascii="Symbol" w:hAnsi="Symbol" w:hint="default"/>
      </w:rPr>
    </w:lvl>
    <w:lvl w:ilvl="4" w:tplc="17AC9784" w:tentative="1">
      <w:start w:val="1"/>
      <w:numFmt w:val="bullet"/>
      <w:lvlText w:val="o"/>
      <w:lvlJc w:val="left"/>
      <w:pPr>
        <w:ind w:left="3597" w:hanging="360"/>
      </w:pPr>
      <w:rPr>
        <w:rFonts w:ascii="Courier New" w:hAnsi="Courier New" w:hint="default"/>
      </w:rPr>
    </w:lvl>
    <w:lvl w:ilvl="5" w:tplc="45A09F42" w:tentative="1">
      <w:start w:val="1"/>
      <w:numFmt w:val="bullet"/>
      <w:lvlText w:val=""/>
      <w:lvlJc w:val="left"/>
      <w:pPr>
        <w:ind w:left="4317" w:hanging="360"/>
      </w:pPr>
      <w:rPr>
        <w:rFonts w:ascii="Wingdings" w:hAnsi="Wingdings" w:hint="default"/>
      </w:rPr>
    </w:lvl>
    <w:lvl w:ilvl="6" w:tplc="43EC2BA2" w:tentative="1">
      <w:start w:val="1"/>
      <w:numFmt w:val="bullet"/>
      <w:lvlText w:val=""/>
      <w:lvlJc w:val="left"/>
      <w:pPr>
        <w:ind w:left="5037" w:hanging="360"/>
      </w:pPr>
      <w:rPr>
        <w:rFonts w:ascii="Symbol" w:hAnsi="Symbol" w:hint="default"/>
      </w:rPr>
    </w:lvl>
    <w:lvl w:ilvl="7" w:tplc="6136D952" w:tentative="1">
      <w:start w:val="1"/>
      <w:numFmt w:val="bullet"/>
      <w:lvlText w:val="o"/>
      <w:lvlJc w:val="left"/>
      <w:pPr>
        <w:ind w:left="5757" w:hanging="360"/>
      </w:pPr>
      <w:rPr>
        <w:rFonts w:ascii="Courier New" w:hAnsi="Courier New" w:hint="default"/>
      </w:rPr>
    </w:lvl>
    <w:lvl w:ilvl="8" w:tplc="BFFEFCF6" w:tentative="1">
      <w:start w:val="1"/>
      <w:numFmt w:val="bullet"/>
      <w:lvlText w:val=""/>
      <w:lvlJc w:val="left"/>
      <w:pPr>
        <w:ind w:left="6477" w:hanging="360"/>
      </w:pPr>
      <w:rPr>
        <w:rFonts w:ascii="Wingdings" w:hAnsi="Wingdings" w:hint="default"/>
      </w:rPr>
    </w:lvl>
  </w:abstractNum>
  <w:abstractNum w:abstractNumId="48" w15:restartNumberingAfterBreak="0">
    <w:nsid w:val="328C6E49"/>
    <w:multiLevelType w:val="multilevel"/>
    <w:tmpl w:val="06B82E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36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33CB30CA"/>
    <w:multiLevelType w:val="multilevel"/>
    <w:tmpl w:val="E666869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50" w15:restartNumberingAfterBreak="0">
    <w:nsid w:val="35CBA0F6"/>
    <w:multiLevelType w:val="hybridMultilevel"/>
    <w:tmpl w:val="FFFFFFFF"/>
    <w:lvl w:ilvl="0" w:tplc="E36EA856">
      <w:start w:val="1"/>
      <w:numFmt w:val="bullet"/>
      <w:lvlText w:val="-"/>
      <w:lvlJc w:val="left"/>
      <w:pPr>
        <w:ind w:left="720" w:hanging="360"/>
      </w:pPr>
      <w:rPr>
        <w:rFonts w:ascii="Aptos" w:hAnsi="Aptos" w:hint="default"/>
      </w:rPr>
    </w:lvl>
    <w:lvl w:ilvl="1" w:tplc="5AE8D2FC">
      <w:start w:val="1"/>
      <w:numFmt w:val="bullet"/>
      <w:lvlText w:val="o"/>
      <w:lvlJc w:val="left"/>
      <w:pPr>
        <w:ind w:left="1440" w:hanging="360"/>
      </w:pPr>
      <w:rPr>
        <w:rFonts w:ascii="Courier New" w:hAnsi="Courier New" w:hint="default"/>
      </w:rPr>
    </w:lvl>
    <w:lvl w:ilvl="2" w:tplc="98E03378">
      <w:start w:val="1"/>
      <w:numFmt w:val="bullet"/>
      <w:lvlText w:val=""/>
      <w:lvlJc w:val="left"/>
      <w:pPr>
        <w:ind w:left="2160" w:hanging="360"/>
      </w:pPr>
      <w:rPr>
        <w:rFonts w:ascii="Wingdings" w:hAnsi="Wingdings" w:hint="default"/>
      </w:rPr>
    </w:lvl>
    <w:lvl w:ilvl="3" w:tplc="F6DAB954">
      <w:start w:val="1"/>
      <w:numFmt w:val="bullet"/>
      <w:lvlText w:val=""/>
      <w:lvlJc w:val="left"/>
      <w:pPr>
        <w:ind w:left="2880" w:hanging="360"/>
      </w:pPr>
      <w:rPr>
        <w:rFonts w:ascii="Symbol" w:hAnsi="Symbol" w:hint="default"/>
      </w:rPr>
    </w:lvl>
    <w:lvl w:ilvl="4" w:tplc="42BEE0DC">
      <w:start w:val="1"/>
      <w:numFmt w:val="bullet"/>
      <w:lvlText w:val="o"/>
      <w:lvlJc w:val="left"/>
      <w:pPr>
        <w:ind w:left="3600" w:hanging="360"/>
      </w:pPr>
      <w:rPr>
        <w:rFonts w:ascii="Courier New" w:hAnsi="Courier New" w:hint="default"/>
      </w:rPr>
    </w:lvl>
    <w:lvl w:ilvl="5" w:tplc="D7D2558E">
      <w:start w:val="1"/>
      <w:numFmt w:val="bullet"/>
      <w:lvlText w:val=""/>
      <w:lvlJc w:val="left"/>
      <w:pPr>
        <w:ind w:left="4320" w:hanging="360"/>
      </w:pPr>
      <w:rPr>
        <w:rFonts w:ascii="Wingdings" w:hAnsi="Wingdings" w:hint="default"/>
      </w:rPr>
    </w:lvl>
    <w:lvl w:ilvl="6" w:tplc="A832391E">
      <w:start w:val="1"/>
      <w:numFmt w:val="bullet"/>
      <w:lvlText w:val=""/>
      <w:lvlJc w:val="left"/>
      <w:pPr>
        <w:ind w:left="5040" w:hanging="360"/>
      </w:pPr>
      <w:rPr>
        <w:rFonts w:ascii="Symbol" w:hAnsi="Symbol" w:hint="default"/>
      </w:rPr>
    </w:lvl>
    <w:lvl w:ilvl="7" w:tplc="C350718A">
      <w:start w:val="1"/>
      <w:numFmt w:val="bullet"/>
      <w:lvlText w:val="o"/>
      <w:lvlJc w:val="left"/>
      <w:pPr>
        <w:ind w:left="5760" w:hanging="360"/>
      </w:pPr>
      <w:rPr>
        <w:rFonts w:ascii="Courier New" w:hAnsi="Courier New" w:hint="default"/>
      </w:rPr>
    </w:lvl>
    <w:lvl w:ilvl="8" w:tplc="279E3FF0">
      <w:start w:val="1"/>
      <w:numFmt w:val="bullet"/>
      <w:lvlText w:val=""/>
      <w:lvlJc w:val="left"/>
      <w:pPr>
        <w:ind w:left="6480" w:hanging="360"/>
      </w:pPr>
      <w:rPr>
        <w:rFonts w:ascii="Wingdings" w:hAnsi="Wingdings" w:hint="default"/>
      </w:rPr>
    </w:lvl>
  </w:abstractNum>
  <w:abstractNum w:abstractNumId="51" w15:restartNumberingAfterBreak="0">
    <w:nsid w:val="39213352"/>
    <w:multiLevelType w:val="hybridMultilevel"/>
    <w:tmpl w:val="FFFFFFFF"/>
    <w:lvl w:ilvl="0" w:tplc="86B438B6">
      <w:start w:val="1"/>
      <w:numFmt w:val="bullet"/>
      <w:lvlText w:val="-"/>
      <w:lvlJc w:val="left"/>
      <w:pPr>
        <w:ind w:left="720" w:hanging="360"/>
      </w:pPr>
      <w:rPr>
        <w:rFonts w:ascii="Aptos" w:hAnsi="Aptos" w:hint="default"/>
      </w:rPr>
    </w:lvl>
    <w:lvl w:ilvl="1" w:tplc="28DAB510">
      <w:start w:val="1"/>
      <w:numFmt w:val="bullet"/>
      <w:lvlText w:val="o"/>
      <w:lvlJc w:val="left"/>
      <w:pPr>
        <w:ind w:left="1440" w:hanging="360"/>
      </w:pPr>
      <w:rPr>
        <w:rFonts w:ascii="Courier New" w:hAnsi="Courier New" w:hint="default"/>
      </w:rPr>
    </w:lvl>
    <w:lvl w:ilvl="2" w:tplc="9C4A57B2">
      <w:start w:val="1"/>
      <w:numFmt w:val="bullet"/>
      <w:lvlText w:val=""/>
      <w:lvlJc w:val="left"/>
      <w:pPr>
        <w:ind w:left="2160" w:hanging="360"/>
      </w:pPr>
      <w:rPr>
        <w:rFonts w:ascii="Wingdings" w:hAnsi="Wingdings" w:hint="default"/>
      </w:rPr>
    </w:lvl>
    <w:lvl w:ilvl="3" w:tplc="AA82B5B0">
      <w:start w:val="1"/>
      <w:numFmt w:val="bullet"/>
      <w:lvlText w:val=""/>
      <w:lvlJc w:val="left"/>
      <w:pPr>
        <w:ind w:left="2880" w:hanging="360"/>
      </w:pPr>
      <w:rPr>
        <w:rFonts w:ascii="Symbol" w:hAnsi="Symbol" w:hint="default"/>
      </w:rPr>
    </w:lvl>
    <w:lvl w:ilvl="4" w:tplc="C7CA4A9A">
      <w:start w:val="1"/>
      <w:numFmt w:val="bullet"/>
      <w:lvlText w:val="o"/>
      <w:lvlJc w:val="left"/>
      <w:pPr>
        <w:ind w:left="3600" w:hanging="360"/>
      </w:pPr>
      <w:rPr>
        <w:rFonts w:ascii="Courier New" w:hAnsi="Courier New" w:hint="default"/>
      </w:rPr>
    </w:lvl>
    <w:lvl w:ilvl="5" w:tplc="75081CF6">
      <w:start w:val="1"/>
      <w:numFmt w:val="bullet"/>
      <w:lvlText w:val=""/>
      <w:lvlJc w:val="left"/>
      <w:pPr>
        <w:ind w:left="4320" w:hanging="360"/>
      </w:pPr>
      <w:rPr>
        <w:rFonts w:ascii="Wingdings" w:hAnsi="Wingdings" w:hint="default"/>
      </w:rPr>
    </w:lvl>
    <w:lvl w:ilvl="6" w:tplc="802A4B78">
      <w:start w:val="1"/>
      <w:numFmt w:val="bullet"/>
      <w:lvlText w:val=""/>
      <w:lvlJc w:val="left"/>
      <w:pPr>
        <w:ind w:left="5040" w:hanging="360"/>
      </w:pPr>
      <w:rPr>
        <w:rFonts w:ascii="Symbol" w:hAnsi="Symbol" w:hint="default"/>
      </w:rPr>
    </w:lvl>
    <w:lvl w:ilvl="7" w:tplc="8BD0173A">
      <w:start w:val="1"/>
      <w:numFmt w:val="bullet"/>
      <w:lvlText w:val="o"/>
      <w:lvlJc w:val="left"/>
      <w:pPr>
        <w:ind w:left="5760" w:hanging="360"/>
      </w:pPr>
      <w:rPr>
        <w:rFonts w:ascii="Courier New" w:hAnsi="Courier New" w:hint="default"/>
      </w:rPr>
    </w:lvl>
    <w:lvl w:ilvl="8" w:tplc="6EB8E606">
      <w:start w:val="1"/>
      <w:numFmt w:val="bullet"/>
      <w:lvlText w:val=""/>
      <w:lvlJc w:val="left"/>
      <w:pPr>
        <w:ind w:left="6480" w:hanging="360"/>
      </w:pPr>
      <w:rPr>
        <w:rFonts w:ascii="Wingdings" w:hAnsi="Wingdings" w:hint="default"/>
      </w:rPr>
    </w:lvl>
  </w:abstractNum>
  <w:abstractNum w:abstractNumId="52" w15:restartNumberingAfterBreak="0">
    <w:nsid w:val="3B572F98"/>
    <w:multiLevelType w:val="multilevel"/>
    <w:tmpl w:val="06B82E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36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3C0484AB"/>
    <w:multiLevelType w:val="hybridMultilevel"/>
    <w:tmpl w:val="87AEB952"/>
    <w:lvl w:ilvl="0" w:tplc="A9687F26">
      <w:start w:val="1"/>
      <w:numFmt w:val="bullet"/>
      <w:lvlText w:val="-"/>
      <w:lvlJc w:val="left"/>
      <w:pPr>
        <w:ind w:left="1800" w:hanging="360"/>
      </w:pPr>
      <w:rPr>
        <w:rFonts w:ascii="Aptos" w:hAnsi="Aptos" w:hint="default"/>
      </w:rPr>
    </w:lvl>
    <w:lvl w:ilvl="1" w:tplc="4AF4010A">
      <w:start w:val="1"/>
      <w:numFmt w:val="bullet"/>
      <w:lvlText w:val="o"/>
      <w:lvlJc w:val="left"/>
      <w:pPr>
        <w:ind w:left="2520" w:hanging="360"/>
      </w:pPr>
      <w:rPr>
        <w:rFonts w:ascii="Courier New" w:hAnsi="Courier New" w:hint="default"/>
      </w:rPr>
    </w:lvl>
    <w:lvl w:ilvl="2" w:tplc="3C4E10B0">
      <w:start w:val="1"/>
      <w:numFmt w:val="bullet"/>
      <w:lvlText w:val=""/>
      <w:lvlJc w:val="left"/>
      <w:pPr>
        <w:ind w:left="3240" w:hanging="360"/>
      </w:pPr>
      <w:rPr>
        <w:rFonts w:ascii="Wingdings" w:hAnsi="Wingdings" w:hint="default"/>
      </w:rPr>
    </w:lvl>
    <w:lvl w:ilvl="3" w:tplc="A6FA5DD6">
      <w:start w:val="1"/>
      <w:numFmt w:val="bullet"/>
      <w:lvlText w:val=""/>
      <w:lvlJc w:val="left"/>
      <w:pPr>
        <w:ind w:left="3960" w:hanging="360"/>
      </w:pPr>
      <w:rPr>
        <w:rFonts w:ascii="Symbol" w:hAnsi="Symbol" w:hint="default"/>
      </w:rPr>
    </w:lvl>
    <w:lvl w:ilvl="4" w:tplc="7892E9DA">
      <w:start w:val="1"/>
      <w:numFmt w:val="bullet"/>
      <w:lvlText w:val="o"/>
      <w:lvlJc w:val="left"/>
      <w:pPr>
        <w:ind w:left="4680" w:hanging="360"/>
      </w:pPr>
      <w:rPr>
        <w:rFonts w:ascii="Courier New" w:hAnsi="Courier New" w:hint="default"/>
      </w:rPr>
    </w:lvl>
    <w:lvl w:ilvl="5" w:tplc="EFF2CA2A">
      <w:start w:val="1"/>
      <w:numFmt w:val="bullet"/>
      <w:lvlText w:val=""/>
      <w:lvlJc w:val="left"/>
      <w:pPr>
        <w:ind w:left="5400" w:hanging="360"/>
      </w:pPr>
      <w:rPr>
        <w:rFonts w:ascii="Wingdings" w:hAnsi="Wingdings" w:hint="default"/>
      </w:rPr>
    </w:lvl>
    <w:lvl w:ilvl="6" w:tplc="32FA2B8C">
      <w:start w:val="1"/>
      <w:numFmt w:val="bullet"/>
      <w:lvlText w:val=""/>
      <w:lvlJc w:val="left"/>
      <w:pPr>
        <w:ind w:left="6120" w:hanging="360"/>
      </w:pPr>
      <w:rPr>
        <w:rFonts w:ascii="Symbol" w:hAnsi="Symbol" w:hint="default"/>
      </w:rPr>
    </w:lvl>
    <w:lvl w:ilvl="7" w:tplc="FD486E82">
      <w:start w:val="1"/>
      <w:numFmt w:val="bullet"/>
      <w:lvlText w:val="o"/>
      <w:lvlJc w:val="left"/>
      <w:pPr>
        <w:ind w:left="6840" w:hanging="360"/>
      </w:pPr>
      <w:rPr>
        <w:rFonts w:ascii="Courier New" w:hAnsi="Courier New" w:hint="default"/>
      </w:rPr>
    </w:lvl>
    <w:lvl w:ilvl="8" w:tplc="10282F1A">
      <w:start w:val="1"/>
      <w:numFmt w:val="bullet"/>
      <w:lvlText w:val=""/>
      <w:lvlJc w:val="left"/>
      <w:pPr>
        <w:ind w:left="7560" w:hanging="360"/>
      </w:pPr>
      <w:rPr>
        <w:rFonts w:ascii="Wingdings" w:hAnsi="Wingdings" w:hint="default"/>
      </w:rPr>
    </w:lvl>
  </w:abstractNum>
  <w:abstractNum w:abstractNumId="54" w15:restartNumberingAfterBreak="0">
    <w:nsid w:val="3D577DC1"/>
    <w:multiLevelType w:val="hybridMultilevel"/>
    <w:tmpl w:val="511E4052"/>
    <w:lvl w:ilvl="0" w:tplc="AEF6C0E4">
      <w:start w:val="4"/>
      <w:numFmt w:val="lowerLetter"/>
      <w:lvlText w:val="%1)"/>
      <w:lvlJc w:val="left"/>
      <w:pPr>
        <w:ind w:left="786" w:hanging="360"/>
      </w:pPr>
    </w:lvl>
    <w:lvl w:ilvl="1" w:tplc="747A05B0" w:tentative="1">
      <w:start w:val="1"/>
      <w:numFmt w:val="lowerLetter"/>
      <w:lvlText w:val="%2."/>
      <w:lvlJc w:val="left"/>
      <w:pPr>
        <w:ind w:left="1440" w:hanging="360"/>
      </w:pPr>
    </w:lvl>
    <w:lvl w:ilvl="2" w:tplc="A7285676" w:tentative="1">
      <w:start w:val="1"/>
      <w:numFmt w:val="lowerRoman"/>
      <w:lvlText w:val="%3."/>
      <w:lvlJc w:val="right"/>
      <w:pPr>
        <w:ind w:left="2160" w:hanging="180"/>
      </w:pPr>
    </w:lvl>
    <w:lvl w:ilvl="3" w:tplc="5860C98E" w:tentative="1">
      <w:start w:val="1"/>
      <w:numFmt w:val="decimal"/>
      <w:lvlText w:val="%4."/>
      <w:lvlJc w:val="left"/>
      <w:pPr>
        <w:ind w:left="2880" w:hanging="360"/>
      </w:pPr>
    </w:lvl>
    <w:lvl w:ilvl="4" w:tplc="C0E80B54" w:tentative="1">
      <w:start w:val="1"/>
      <w:numFmt w:val="lowerLetter"/>
      <w:lvlText w:val="%5."/>
      <w:lvlJc w:val="left"/>
      <w:pPr>
        <w:ind w:left="3600" w:hanging="360"/>
      </w:pPr>
    </w:lvl>
    <w:lvl w:ilvl="5" w:tplc="D288619A" w:tentative="1">
      <w:start w:val="1"/>
      <w:numFmt w:val="lowerRoman"/>
      <w:lvlText w:val="%6."/>
      <w:lvlJc w:val="right"/>
      <w:pPr>
        <w:ind w:left="4320" w:hanging="180"/>
      </w:pPr>
    </w:lvl>
    <w:lvl w:ilvl="6" w:tplc="DB76D748" w:tentative="1">
      <w:start w:val="1"/>
      <w:numFmt w:val="decimal"/>
      <w:lvlText w:val="%7."/>
      <w:lvlJc w:val="left"/>
      <w:pPr>
        <w:ind w:left="5040" w:hanging="360"/>
      </w:pPr>
    </w:lvl>
    <w:lvl w:ilvl="7" w:tplc="97DE8C06" w:tentative="1">
      <w:start w:val="1"/>
      <w:numFmt w:val="lowerLetter"/>
      <w:lvlText w:val="%8."/>
      <w:lvlJc w:val="left"/>
      <w:pPr>
        <w:ind w:left="5760" w:hanging="360"/>
      </w:pPr>
    </w:lvl>
    <w:lvl w:ilvl="8" w:tplc="464A10CA" w:tentative="1">
      <w:start w:val="1"/>
      <w:numFmt w:val="lowerRoman"/>
      <w:lvlText w:val="%9."/>
      <w:lvlJc w:val="right"/>
      <w:pPr>
        <w:ind w:left="6480" w:hanging="180"/>
      </w:pPr>
    </w:lvl>
  </w:abstractNum>
  <w:abstractNum w:abstractNumId="55" w15:restartNumberingAfterBreak="0">
    <w:nsid w:val="3F265976"/>
    <w:multiLevelType w:val="hybridMultilevel"/>
    <w:tmpl w:val="854C1E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F6A0AE4"/>
    <w:multiLevelType w:val="multilevel"/>
    <w:tmpl w:val="E4A070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407B617C"/>
    <w:multiLevelType w:val="multilevel"/>
    <w:tmpl w:val="FAD0A24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40EB41CC"/>
    <w:multiLevelType w:val="hybridMultilevel"/>
    <w:tmpl w:val="60B45354"/>
    <w:lvl w:ilvl="0" w:tplc="776E2134">
      <w:start w:val="1"/>
      <w:numFmt w:val="upperRoman"/>
      <w:pStyle w:val="Heading1"/>
      <w:suff w:val="nothing"/>
      <w:lvlText w:val="%1."/>
      <w:lvlJc w:val="left"/>
      <w:pPr>
        <w:ind w:left="644" w:hanging="360"/>
      </w:pPr>
      <w:rPr>
        <w:color w:val="auto"/>
      </w:rPr>
    </w:lvl>
    <w:lvl w:ilvl="1" w:tplc="3C829D10" w:tentative="1">
      <w:start w:val="1"/>
      <w:numFmt w:val="lowerLetter"/>
      <w:lvlText w:val="%2."/>
      <w:lvlJc w:val="left"/>
      <w:pPr>
        <w:ind w:left="1080" w:hanging="360"/>
      </w:pPr>
    </w:lvl>
    <w:lvl w:ilvl="2" w:tplc="20608CCA" w:tentative="1">
      <w:start w:val="1"/>
      <w:numFmt w:val="lowerRoman"/>
      <w:lvlText w:val="%3."/>
      <w:lvlJc w:val="right"/>
      <w:pPr>
        <w:ind w:left="1800" w:hanging="180"/>
      </w:pPr>
    </w:lvl>
    <w:lvl w:ilvl="3" w:tplc="8D101C3E" w:tentative="1">
      <w:start w:val="1"/>
      <w:numFmt w:val="decimal"/>
      <w:lvlText w:val="%4."/>
      <w:lvlJc w:val="left"/>
      <w:pPr>
        <w:ind w:left="2520" w:hanging="360"/>
      </w:pPr>
    </w:lvl>
    <w:lvl w:ilvl="4" w:tplc="E6B8DACA" w:tentative="1">
      <w:start w:val="1"/>
      <w:numFmt w:val="lowerLetter"/>
      <w:lvlText w:val="%5."/>
      <w:lvlJc w:val="left"/>
      <w:pPr>
        <w:ind w:left="3240" w:hanging="360"/>
      </w:pPr>
    </w:lvl>
    <w:lvl w:ilvl="5" w:tplc="22266F4C" w:tentative="1">
      <w:start w:val="1"/>
      <w:numFmt w:val="lowerRoman"/>
      <w:lvlText w:val="%6."/>
      <w:lvlJc w:val="right"/>
      <w:pPr>
        <w:ind w:left="3960" w:hanging="180"/>
      </w:pPr>
    </w:lvl>
    <w:lvl w:ilvl="6" w:tplc="50BEFEC6" w:tentative="1">
      <w:start w:val="1"/>
      <w:numFmt w:val="decimal"/>
      <w:lvlText w:val="%7."/>
      <w:lvlJc w:val="left"/>
      <w:pPr>
        <w:ind w:left="4680" w:hanging="360"/>
      </w:pPr>
    </w:lvl>
    <w:lvl w:ilvl="7" w:tplc="A7865A5A" w:tentative="1">
      <w:start w:val="1"/>
      <w:numFmt w:val="lowerLetter"/>
      <w:lvlText w:val="%8."/>
      <w:lvlJc w:val="left"/>
      <w:pPr>
        <w:ind w:left="5400" w:hanging="360"/>
      </w:pPr>
    </w:lvl>
    <w:lvl w:ilvl="8" w:tplc="9B1A9CAE" w:tentative="1">
      <w:start w:val="1"/>
      <w:numFmt w:val="lowerRoman"/>
      <w:lvlText w:val="%9."/>
      <w:lvlJc w:val="right"/>
      <w:pPr>
        <w:ind w:left="6120" w:hanging="180"/>
      </w:pPr>
    </w:lvl>
  </w:abstractNum>
  <w:abstractNum w:abstractNumId="59" w15:restartNumberingAfterBreak="0">
    <w:nsid w:val="429467B6"/>
    <w:multiLevelType w:val="hybridMultilevel"/>
    <w:tmpl w:val="DF2AE3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4450D864"/>
    <w:multiLevelType w:val="hybridMultilevel"/>
    <w:tmpl w:val="FFFFFFFF"/>
    <w:lvl w:ilvl="0" w:tplc="5F9A2232">
      <w:start w:val="1"/>
      <w:numFmt w:val="bullet"/>
      <w:lvlText w:val="-"/>
      <w:lvlJc w:val="left"/>
      <w:pPr>
        <w:ind w:left="720" w:hanging="360"/>
      </w:pPr>
      <w:rPr>
        <w:rFonts w:ascii="Aptos" w:hAnsi="Aptos" w:hint="default"/>
      </w:rPr>
    </w:lvl>
    <w:lvl w:ilvl="1" w:tplc="2DF681B4">
      <w:start w:val="1"/>
      <w:numFmt w:val="bullet"/>
      <w:lvlText w:val="o"/>
      <w:lvlJc w:val="left"/>
      <w:pPr>
        <w:ind w:left="1440" w:hanging="360"/>
      </w:pPr>
      <w:rPr>
        <w:rFonts w:ascii="Courier New" w:hAnsi="Courier New" w:hint="default"/>
      </w:rPr>
    </w:lvl>
    <w:lvl w:ilvl="2" w:tplc="77AC6D04">
      <w:start w:val="1"/>
      <w:numFmt w:val="bullet"/>
      <w:lvlText w:val=""/>
      <w:lvlJc w:val="left"/>
      <w:pPr>
        <w:ind w:left="2160" w:hanging="360"/>
      </w:pPr>
      <w:rPr>
        <w:rFonts w:ascii="Wingdings" w:hAnsi="Wingdings" w:hint="default"/>
      </w:rPr>
    </w:lvl>
    <w:lvl w:ilvl="3" w:tplc="AA3A205A">
      <w:start w:val="1"/>
      <w:numFmt w:val="bullet"/>
      <w:lvlText w:val=""/>
      <w:lvlJc w:val="left"/>
      <w:pPr>
        <w:ind w:left="2880" w:hanging="360"/>
      </w:pPr>
      <w:rPr>
        <w:rFonts w:ascii="Symbol" w:hAnsi="Symbol" w:hint="default"/>
      </w:rPr>
    </w:lvl>
    <w:lvl w:ilvl="4" w:tplc="6CE4FA4E">
      <w:start w:val="1"/>
      <w:numFmt w:val="bullet"/>
      <w:lvlText w:val="o"/>
      <w:lvlJc w:val="left"/>
      <w:pPr>
        <w:ind w:left="3600" w:hanging="360"/>
      </w:pPr>
      <w:rPr>
        <w:rFonts w:ascii="Courier New" w:hAnsi="Courier New" w:hint="default"/>
      </w:rPr>
    </w:lvl>
    <w:lvl w:ilvl="5" w:tplc="3056C838">
      <w:start w:val="1"/>
      <w:numFmt w:val="bullet"/>
      <w:lvlText w:val=""/>
      <w:lvlJc w:val="left"/>
      <w:pPr>
        <w:ind w:left="4320" w:hanging="360"/>
      </w:pPr>
      <w:rPr>
        <w:rFonts w:ascii="Wingdings" w:hAnsi="Wingdings" w:hint="default"/>
      </w:rPr>
    </w:lvl>
    <w:lvl w:ilvl="6" w:tplc="8D289D56">
      <w:start w:val="1"/>
      <w:numFmt w:val="bullet"/>
      <w:lvlText w:val=""/>
      <w:lvlJc w:val="left"/>
      <w:pPr>
        <w:ind w:left="5040" w:hanging="360"/>
      </w:pPr>
      <w:rPr>
        <w:rFonts w:ascii="Symbol" w:hAnsi="Symbol" w:hint="default"/>
      </w:rPr>
    </w:lvl>
    <w:lvl w:ilvl="7" w:tplc="6CDE1754">
      <w:start w:val="1"/>
      <w:numFmt w:val="bullet"/>
      <w:lvlText w:val="o"/>
      <w:lvlJc w:val="left"/>
      <w:pPr>
        <w:ind w:left="5760" w:hanging="360"/>
      </w:pPr>
      <w:rPr>
        <w:rFonts w:ascii="Courier New" w:hAnsi="Courier New" w:hint="default"/>
      </w:rPr>
    </w:lvl>
    <w:lvl w:ilvl="8" w:tplc="77DA6D24">
      <w:start w:val="1"/>
      <w:numFmt w:val="bullet"/>
      <w:lvlText w:val=""/>
      <w:lvlJc w:val="left"/>
      <w:pPr>
        <w:ind w:left="6480" w:hanging="360"/>
      </w:pPr>
      <w:rPr>
        <w:rFonts w:ascii="Wingdings" w:hAnsi="Wingdings" w:hint="default"/>
      </w:rPr>
    </w:lvl>
  </w:abstractNum>
  <w:abstractNum w:abstractNumId="61" w15:restartNumberingAfterBreak="0">
    <w:nsid w:val="469C1E9F"/>
    <w:multiLevelType w:val="hybridMultilevel"/>
    <w:tmpl w:val="FFFFFFFF"/>
    <w:lvl w:ilvl="0" w:tplc="4F087D42">
      <w:start w:val="1"/>
      <w:numFmt w:val="bullet"/>
      <w:lvlText w:val="-"/>
      <w:lvlJc w:val="left"/>
      <w:pPr>
        <w:ind w:left="720" w:hanging="360"/>
      </w:pPr>
      <w:rPr>
        <w:rFonts w:ascii="Aptos" w:hAnsi="Aptos" w:hint="default"/>
      </w:rPr>
    </w:lvl>
    <w:lvl w:ilvl="1" w:tplc="D5CA412C">
      <w:start w:val="1"/>
      <w:numFmt w:val="bullet"/>
      <w:lvlText w:val="o"/>
      <w:lvlJc w:val="left"/>
      <w:pPr>
        <w:ind w:left="1440" w:hanging="360"/>
      </w:pPr>
      <w:rPr>
        <w:rFonts w:ascii="Courier New" w:hAnsi="Courier New" w:hint="default"/>
      </w:rPr>
    </w:lvl>
    <w:lvl w:ilvl="2" w:tplc="99E8FD40">
      <w:start w:val="1"/>
      <w:numFmt w:val="bullet"/>
      <w:lvlText w:val=""/>
      <w:lvlJc w:val="left"/>
      <w:pPr>
        <w:ind w:left="2160" w:hanging="360"/>
      </w:pPr>
      <w:rPr>
        <w:rFonts w:ascii="Wingdings" w:hAnsi="Wingdings" w:hint="default"/>
      </w:rPr>
    </w:lvl>
    <w:lvl w:ilvl="3" w:tplc="165ACFF2">
      <w:start w:val="1"/>
      <w:numFmt w:val="bullet"/>
      <w:lvlText w:val=""/>
      <w:lvlJc w:val="left"/>
      <w:pPr>
        <w:ind w:left="2880" w:hanging="360"/>
      </w:pPr>
      <w:rPr>
        <w:rFonts w:ascii="Symbol" w:hAnsi="Symbol" w:hint="default"/>
      </w:rPr>
    </w:lvl>
    <w:lvl w:ilvl="4" w:tplc="2A36B650">
      <w:start w:val="1"/>
      <w:numFmt w:val="bullet"/>
      <w:lvlText w:val="o"/>
      <w:lvlJc w:val="left"/>
      <w:pPr>
        <w:ind w:left="3600" w:hanging="360"/>
      </w:pPr>
      <w:rPr>
        <w:rFonts w:ascii="Courier New" w:hAnsi="Courier New" w:hint="default"/>
      </w:rPr>
    </w:lvl>
    <w:lvl w:ilvl="5" w:tplc="C7A8238A">
      <w:start w:val="1"/>
      <w:numFmt w:val="bullet"/>
      <w:lvlText w:val=""/>
      <w:lvlJc w:val="left"/>
      <w:pPr>
        <w:ind w:left="4320" w:hanging="360"/>
      </w:pPr>
      <w:rPr>
        <w:rFonts w:ascii="Wingdings" w:hAnsi="Wingdings" w:hint="default"/>
      </w:rPr>
    </w:lvl>
    <w:lvl w:ilvl="6" w:tplc="BBE4B912">
      <w:start w:val="1"/>
      <w:numFmt w:val="bullet"/>
      <w:lvlText w:val=""/>
      <w:lvlJc w:val="left"/>
      <w:pPr>
        <w:ind w:left="5040" w:hanging="360"/>
      </w:pPr>
      <w:rPr>
        <w:rFonts w:ascii="Symbol" w:hAnsi="Symbol" w:hint="default"/>
      </w:rPr>
    </w:lvl>
    <w:lvl w:ilvl="7" w:tplc="67745086">
      <w:start w:val="1"/>
      <w:numFmt w:val="bullet"/>
      <w:lvlText w:val="o"/>
      <w:lvlJc w:val="left"/>
      <w:pPr>
        <w:ind w:left="5760" w:hanging="360"/>
      </w:pPr>
      <w:rPr>
        <w:rFonts w:ascii="Courier New" w:hAnsi="Courier New" w:hint="default"/>
      </w:rPr>
    </w:lvl>
    <w:lvl w:ilvl="8" w:tplc="97D08518">
      <w:start w:val="1"/>
      <w:numFmt w:val="bullet"/>
      <w:lvlText w:val=""/>
      <w:lvlJc w:val="left"/>
      <w:pPr>
        <w:ind w:left="6480" w:hanging="360"/>
      </w:pPr>
      <w:rPr>
        <w:rFonts w:ascii="Wingdings" w:hAnsi="Wingdings" w:hint="default"/>
      </w:rPr>
    </w:lvl>
  </w:abstractNum>
  <w:abstractNum w:abstractNumId="62" w15:restartNumberingAfterBreak="0">
    <w:nsid w:val="484C5F45"/>
    <w:multiLevelType w:val="multilevel"/>
    <w:tmpl w:val="306ADEBE"/>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108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3" w15:restartNumberingAfterBreak="0">
    <w:nsid w:val="485F3A68"/>
    <w:multiLevelType w:val="hybridMultilevel"/>
    <w:tmpl w:val="9C76D53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489C4CF8"/>
    <w:multiLevelType w:val="hybridMultilevel"/>
    <w:tmpl w:val="F956E1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48F05B5D"/>
    <w:multiLevelType w:val="hybridMultilevel"/>
    <w:tmpl w:val="B5A4C420"/>
    <w:lvl w:ilvl="0" w:tplc="2C0C5748">
      <w:start w:val="1"/>
      <w:numFmt w:val="bullet"/>
      <w:lvlText w:val=""/>
      <w:lvlJc w:val="left"/>
      <w:pPr>
        <w:ind w:left="360" w:hanging="360"/>
      </w:pPr>
      <w:rPr>
        <w:rFonts w:ascii="Symbol" w:hAnsi="Symbol" w:hint="default"/>
      </w:rPr>
    </w:lvl>
    <w:lvl w:ilvl="1" w:tplc="BB7CF74A">
      <w:start w:val="1"/>
      <w:numFmt w:val="bullet"/>
      <w:lvlText w:val="o"/>
      <w:lvlJc w:val="left"/>
      <w:pPr>
        <w:ind w:left="1080" w:hanging="360"/>
      </w:pPr>
      <w:rPr>
        <w:rFonts w:ascii="Courier New" w:hAnsi="Courier New" w:hint="default"/>
      </w:rPr>
    </w:lvl>
    <w:lvl w:ilvl="2" w:tplc="9856AF68" w:tentative="1">
      <w:start w:val="1"/>
      <w:numFmt w:val="bullet"/>
      <w:lvlText w:val=""/>
      <w:lvlJc w:val="left"/>
      <w:pPr>
        <w:ind w:left="1800" w:hanging="360"/>
      </w:pPr>
      <w:rPr>
        <w:rFonts w:ascii="Wingdings" w:hAnsi="Wingdings" w:hint="default"/>
      </w:rPr>
    </w:lvl>
    <w:lvl w:ilvl="3" w:tplc="CAD01FD2" w:tentative="1">
      <w:start w:val="1"/>
      <w:numFmt w:val="bullet"/>
      <w:lvlText w:val=""/>
      <w:lvlJc w:val="left"/>
      <w:pPr>
        <w:ind w:left="2520" w:hanging="360"/>
      </w:pPr>
      <w:rPr>
        <w:rFonts w:ascii="Symbol" w:hAnsi="Symbol" w:hint="default"/>
      </w:rPr>
    </w:lvl>
    <w:lvl w:ilvl="4" w:tplc="1AC68160" w:tentative="1">
      <w:start w:val="1"/>
      <w:numFmt w:val="bullet"/>
      <w:lvlText w:val="o"/>
      <w:lvlJc w:val="left"/>
      <w:pPr>
        <w:ind w:left="3240" w:hanging="360"/>
      </w:pPr>
      <w:rPr>
        <w:rFonts w:ascii="Courier New" w:hAnsi="Courier New" w:hint="default"/>
      </w:rPr>
    </w:lvl>
    <w:lvl w:ilvl="5" w:tplc="DF1E0A26" w:tentative="1">
      <w:start w:val="1"/>
      <w:numFmt w:val="bullet"/>
      <w:lvlText w:val=""/>
      <w:lvlJc w:val="left"/>
      <w:pPr>
        <w:ind w:left="3960" w:hanging="360"/>
      </w:pPr>
      <w:rPr>
        <w:rFonts w:ascii="Wingdings" w:hAnsi="Wingdings" w:hint="default"/>
      </w:rPr>
    </w:lvl>
    <w:lvl w:ilvl="6" w:tplc="AC084542" w:tentative="1">
      <w:start w:val="1"/>
      <w:numFmt w:val="bullet"/>
      <w:lvlText w:val=""/>
      <w:lvlJc w:val="left"/>
      <w:pPr>
        <w:ind w:left="4680" w:hanging="360"/>
      </w:pPr>
      <w:rPr>
        <w:rFonts w:ascii="Symbol" w:hAnsi="Symbol" w:hint="default"/>
      </w:rPr>
    </w:lvl>
    <w:lvl w:ilvl="7" w:tplc="7BA27206" w:tentative="1">
      <w:start w:val="1"/>
      <w:numFmt w:val="bullet"/>
      <w:lvlText w:val="o"/>
      <w:lvlJc w:val="left"/>
      <w:pPr>
        <w:ind w:left="5400" w:hanging="360"/>
      </w:pPr>
      <w:rPr>
        <w:rFonts w:ascii="Courier New" w:hAnsi="Courier New" w:hint="default"/>
      </w:rPr>
    </w:lvl>
    <w:lvl w:ilvl="8" w:tplc="C390E702" w:tentative="1">
      <w:start w:val="1"/>
      <w:numFmt w:val="bullet"/>
      <w:lvlText w:val=""/>
      <w:lvlJc w:val="left"/>
      <w:pPr>
        <w:ind w:left="6120" w:hanging="360"/>
      </w:pPr>
      <w:rPr>
        <w:rFonts w:ascii="Wingdings" w:hAnsi="Wingdings" w:hint="default"/>
      </w:rPr>
    </w:lvl>
  </w:abstractNum>
  <w:abstractNum w:abstractNumId="66" w15:restartNumberingAfterBreak="0">
    <w:nsid w:val="49074D9C"/>
    <w:multiLevelType w:val="multilevel"/>
    <w:tmpl w:val="113A3374"/>
    <w:lvl w:ilvl="0">
      <w:start w:val="1"/>
      <w:numFmt w:val="bullet"/>
      <w:suff w:val="space"/>
      <w:lvlText w:val=""/>
      <w:lvlJc w:val="left"/>
      <w:pPr>
        <w:ind w:left="0" w:hanging="360"/>
      </w:pPr>
      <w:rPr>
        <w:rFonts w:ascii="Symbol" w:hAnsi="Symbol" w:hint="default"/>
        <w:sz w:val="20"/>
      </w:rPr>
    </w:lvl>
    <w:lvl w:ilvl="1">
      <w:start w:val="1"/>
      <w:numFmt w:val="bullet"/>
      <w:suff w:val="space"/>
      <w:lvlText w:val="o"/>
      <w:lvlJc w:val="left"/>
      <w:pPr>
        <w:ind w:left="720" w:hanging="360"/>
      </w:pPr>
      <w:rPr>
        <w:rFonts w:ascii="Courier New" w:hAnsi="Courier New"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67" w15:restartNumberingAfterBreak="0">
    <w:nsid w:val="4B8C702A"/>
    <w:multiLevelType w:val="hybridMultilevel"/>
    <w:tmpl w:val="B360E7DC"/>
    <w:lvl w:ilvl="0" w:tplc="6B82DDFA">
      <w:start w:val="1"/>
      <w:numFmt w:val="bullet"/>
      <w:lvlText w:val=""/>
      <w:lvlJc w:val="left"/>
      <w:pPr>
        <w:ind w:left="360" w:hanging="360"/>
      </w:pPr>
      <w:rPr>
        <w:rFonts w:ascii="Symbol" w:hAnsi="Symbol" w:hint="default"/>
      </w:rPr>
    </w:lvl>
    <w:lvl w:ilvl="1" w:tplc="4FFC03AA" w:tentative="1">
      <w:start w:val="1"/>
      <w:numFmt w:val="bullet"/>
      <w:lvlText w:val="o"/>
      <w:lvlJc w:val="left"/>
      <w:pPr>
        <w:ind w:left="1080" w:hanging="360"/>
      </w:pPr>
      <w:rPr>
        <w:rFonts w:ascii="Courier New" w:hAnsi="Courier New" w:hint="default"/>
      </w:rPr>
    </w:lvl>
    <w:lvl w:ilvl="2" w:tplc="DA86CC26" w:tentative="1">
      <w:start w:val="1"/>
      <w:numFmt w:val="bullet"/>
      <w:lvlText w:val=""/>
      <w:lvlJc w:val="left"/>
      <w:pPr>
        <w:ind w:left="1800" w:hanging="360"/>
      </w:pPr>
      <w:rPr>
        <w:rFonts w:ascii="Wingdings" w:hAnsi="Wingdings" w:hint="default"/>
      </w:rPr>
    </w:lvl>
    <w:lvl w:ilvl="3" w:tplc="59FEF208" w:tentative="1">
      <w:start w:val="1"/>
      <w:numFmt w:val="bullet"/>
      <w:lvlText w:val=""/>
      <w:lvlJc w:val="left"/>
      <w:pPr>
        <w:ind w:left="2520" w:hanging="360"/>
      </w:pPr>
      <w:rPr>
        <w:rFonts w:ascii="Symbol" w:hAnsi="Symbol" w:hint="default"/>
      </w:rPr>
    </w:lvl>
    <w:lvl w:ilvl="4" w:tplc="E66081B4" w:tentative="1">
      <w:start w:val="1"/>
      <w:numFmt w:val="bullet"/>
      <w:lvlText w:val="o"/>
      <w:lvlJc w:val="left"/>
      <w:pPr>
        <w:ind w:left="3240" w:hanging="360"/>
      </w:pPr>
      <w:rPr>
        <w:rFonts w:ascii="Courier New" w:hAnsi="Courier New" w:hint="default"/>
      </w:rPr>
    </w:lvl>
    <w:lvl w:ilvl="5" w:tplc="4F6E81BA" w:tentative="1">
      <w:start w:val="1"/>
      <w:numFmt w:val="bullet"/>
      <w:lvlText w:val=""/>
      <w:lvlJc w:val="left"/>
      <w:pPr>
        <w:ind w:left="3960" w:hanging="360"/>
      </w:pPr>
      <w:rPr>
        <w:rFonts w:ascii="Wingdings" w:hAnsi="Wingdings" w:hint="default"/>
      </w:rPr>
    </w:lvl>
    <w:lvl w:ilvl="6" w:tplc="5D504222" w:tentative="1">
      <w:start w:val="1"/>
      <w:numFmt w:val="bullet"/>
      <w:lvlText w:val=""/>
      <w:lvlJc w:val="left"/>
      <w:pPr>
        <w:ind w:left="4680" w:hanging="360"/>
      </w:pPr>
      <w:rPr>
        <w:rFonts w:ascii="Symbol" w:hAnsi="Symbol" w:hint="default"/>
      </w:rPr>
    </w:lvl>
    <w:lvl w:ilvl="7" w:tplc="7E5E3972" w:tentative="1">
      <w:start w:val="1"/>
      <w:numFmt w:val="bullet"/>
      <w:lvlText w:val="o"/>
      <w:lvlJc w:val="left"/>
      <w:pPr>
        <w:ind w:left="5400" w:hanging="360"/>
      </w:pPr>
      <w:rPr>
        <w:rFonts w:ascii="Courier New" w:hAnsi="Courier New" w:hint="default"/>
      </w:rPr>
    </w:lvl>
    <w:lvl w:ilvl="8" w:tplc="4498E240" w:tentative="1">
      <w:start w:val="1"/>
      <w:numFmt w:val="bullet"/>
      <w:lvlText w:val=""/>
      <w:lvlJc w:val="left"/>
      <w:pPr>
        <w:ind w:left="6120" w:hanging="360"/>
      </w:pPr>
      <w:rPr>
        <w:rFonts w:ascii="Wingdings" w:hAnsi="Wingdings" w:hint="default"/>
      </w:rPr>
    </w:lvl>
  </w:abstractNum>
  <w:abstractNum w:abstractNumId="68" w15:restartNumberingAfterBreak="0">
    <w:nsid w:val="4CEE7F74"/>
    <w:multiLevelType w:val="multilevel"/>
    <w:tmpl w:val="06B82E8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9" w15:restartNumberingAfterBreak="0">
    <w:nsid w:val="4D083ED6"/>
    <w:multiLevelType w:val="hybridMultilevel"/>
    <w:tmpl w:val="FFFFFFFF"/>
    <w:lvl w:ilvl="0" w:tplc="E86610CC">
      <w:start w:val="1"/>
      <w:numFmt w:val="bullet"/>
      <w:lvlText w:val="-"/>
      <w:lvlJc w:val="left"/>
      <w:pPr>
        <w:ind w:left="720" w:hanging="360"/>
      </w:pPr>
      <w:rPr>
        <w:rFonts w:ascii="Aptos" w:hAnsi="Aptos" w:hint="default"/>
      </w:rPr>
    </w:lvl>
    <w:lvl w:ilvl="1" w:tplc="B5B46118">
      <w:start w:val="1"/>
      <w:numFmt w:val="bullet"/>
      <w:lvlText w:val="o"/>
      <w:lvlJc w:val="left"/>
      <w:pPr>
        <w:ind w:left="1440" w:hanging="360"/>
      </w:pPr>
      <w:rPr>
        <w:rFonts w:ascii="Courier New" w:hAnsi="Courier New" w:hint="default"/>
      </w:rPr>
    </w:lvl>
    <w:lvl w:ilvl="2" w:tplc="41549104">
      <w:start w:val="1"/>
      <w:numFmt w:val="bullet"/>
      <w:lvlText w:val=""/>
      <w:lvlJc w:val="left"/>
      <w:pPr>
        <w:ind w:left="2160" w:hanging="360"/>
      </w:pPr>
      <w:rPr>
        <w:rFonts w:ascii="Wingdings" w:hAnsi="Wingdings" w:hint="default"/>
      </w:rPr>
    </w:lvl>
    <w:lvl w:ilvl="3" w:tplc="E6C4A232">
      <w:start w:val="1"/>
      <w:numFmt w:val="bullet"/>
      <w:lvlText w:val=""/>
      <w:lvlJc w:val="left"/>
      <w:pPr>
        <w:ind w:left="2880" w:hanging="360"/>
      </w:pPr>
      <w:rPr>
        <w:rFonts w:ascii="Symbol" w:hAnsi="Symbol" w:hint="default"/>
      </w:rPr>
    </w:lvl>
    <w:lvl w:ilvl="4" w:tplc="092AF4F0">
      <w:start w:val="1"/>
      <w:numFmt w:val="bullet"/>
      <w:lvlText w:val="o"/>
      <w:lvlJc w:val="left"/>
      <w:pPr>
        <w:ind w:left="3600" w:hanging="360"/>
      </w:pPr>
      <w:rPr>
        <w:rFonts w:ascii="Courier New" w:hAnsi="Courier New" w:hint="default"/>
      </w:rPr>
    </w:lvl>
    <w:lvl w:ilvl="5" w:tplc="3F32DAE0">
      <w:start w:val="1"/>
      <w:numFmt w:val="bullet"/>
      <w:lvlText w:val=""/>
      <w:lvlJc w:val="left"/>
      <w:pPr>
        <w:ind w:left="4320" w:hanging="360"/>
      </w:pPr>
      <w:rPr>
        <w:rFonts w:ascii="Wingdings" w:hAnsi="Wingdings" w:hint="default"/>
      </w:rPr>
    </w:lvl>
    <w:lvl w:ilvl="6" w:tplc="49442984">
      <w:start w:val="1"/>
      <w:numFmt w:val="bullet"/>
      <w:lvlText w:val=""/>
      <w:lvlJc w:val="left"/>
      <w:pPr>
        <w:ind w:left="5040" w:hanging="360"/>
      </w:pPr>
      <w:rPr>
        <w:rFonts w:ascii="Symbol" w:hAnsi="Symbol" w:hint="default"/>
      </w:rPr>
    </w:lvl>
    <w:lvl w:ilvl="7" w:tplc="307EC02A">
      <w:start w:val="1"/>
      <w:numFmt w:val="bullet"/>
      <w:lvlText w:val="o"/>
      <w:lvlJc w:val="left"/>
      <w:pPr>
        <w:ind w:left="5760" w:hanging="360"/>
      </w:pPr>
      <w:rPr>
        <w:rFonts w:ascii="Courier New" w:hAnsi="Courier New" w:hint="default"/>
      </w:rPr>
    </w:lvl>
    <w:lvl w:ilvl="8" w:tplc="AD36A48E">
      <w:start w:val="1"/>
      <w:numFmt w:val="bullet"/>
      <w:lvlText w:val=""/>
      <w:lvlJc w:val="left"/>
      <w:pPr>
        <w:ind w:left="6480" w:hanging="360"/>
      </w:pPr>
      <w:rPr>
        <w:rFonts w:ascii="Wingdings" w:hAnsi="Wingdings" w:hint="default"/>
      </w:rPr>
    </w:lvl>
  </w:abstractNum>
  <w:abstractNum w:abstractNumId="70" w15:restartNumberingAfterBreak="0">
    <w:nsid w:val="4E380F8D"/>
    <w:multiLevelType w:val="multilevel"/>
    <w:tmpl w:val="7FBA68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4F37D5EC"/>
    <w:multiLevelType w:val="hybridMultilevel"/>
    <w:tmpl w:val="FFFFFFFF"/>
    <w:lvl w:ilvl="0" w:tplc="A51A5034">
      <w:start w:val="1"/>
      <w:numFmt w:val="bullet"/>
      <w:lvlText w:val="-"/>
      <w:lvlJc w:val="left"/>
      <w:pPr>
        <w:ind w:left="720" w:hanging="360"/>
      </w:pPr>
      <w:rPr>
        <w:rFonts w:ascii="Aptos" w:hAnsi="Aptos" w:hint="default"/>
      </w:rPr>
    </w:lvl>
    <w:lvl w:ilvl="1" w:tplc="38206BFE">
      <w:start w:val="1"/>
      <w:numFmt w:val="bullet"/>
      <w:lvlText w:val="o"/>
      <w:lvlJc w:val="left"/>
      <w:pPr>
        <w:ind w:left="1440" w:hanging="360"/>
      </w:pPr>
      <w:rPr>
        <w:rFonts w:ascii="Courier New" w:hAnsi="Courier New" w:hint="default"/>
      </w:rPr>
    </w:lvl>
    <w:lvl w:ilvl="2" w:tplc="473C4008">
      <w:start w:val="1"/>
      <w:numFmt w:val="bullet"/>
      <w:lvlText w:val=""/>
      <w:lvlJc w:val="left"/>
      <w:pPr>
        <w:ind w:left="2160" w:hanging="360"/>
      </w:pPr>
      <w:rPr>
        <w:rFonts w:ascii="Wingdings" w:hAnsi="Wingdings" w:hint="default"/>
      </w:rPr>
    </w:lvl>
    <w:lvl w:ilvl="3" w:tplc="03D66456">
      <w:start w:val="1"/>
      <w:numFmt w:val="bullet"/>
      <w:lvlText w:val=""/>
      <w:lvlJc w:val="left"/>
      <w:pPr>
        <w:ind w:left="2880" w:hanging="360"/>
      </w:pPr>
      <w:rPr>
        <w:rFonts w:ascii="Symbol" w:hAnsi="Symbol" w:hint="default"/>
      </w:rPr>
    </w:lvl>
    <w:lvl w:ilvl="4" w:tplc="D26E3C70">
      <w:start w:val="1"/>
      <w:numFmt w:val="bullet"/>
      <w:lvlText w:val="o"/>
      <w:lvlJc w:val="left"/>
      <w:pPr>
        <w:ind w:left="3600" w:hanging="360"/>
      </w:pPr>
      <w:rPr>
        <w:rFonts w:ascii="Courier New" w:hAnsi="Courier New" w:hint="default"/>
      </w:rPr>
    </w:lvl>
    <w:lvl w:ilvl="5" w:tplc="F8E64240">
      <w:start w:val="1"/>
      <w:numFmt w:val="bullet"/>
      <w:lvlText w:val=""/>
      <w:lvlJc w:val="left"/>
      <w:pPr>
        <w:ind w:left="4320" w:hanging="360"/>
      </w:pPr>
      <w:rPr>
        <w:rFonts w:ascii="Wingdings" w:hAnsi="Wingdings" w:hint="default"/>
      </w:rPr>
    </w:lvl>
    <w:lvl w:ilvl="6" w:tplc="09602734">
      <w:start w:val="1"/>
      <w:numFmt w:val="bullet"/>
      <w:lvlText w:val=""/>
      <w:lvlJc w:val="left"/>
      <w:pPr>
        <w:ind w:left="5040" w:hanging="360"/>
      </w:pPr>
      <w:rPr>
        <w:rFonts w:ascii="Symbol" w:hAnsi="Symbol" w:hint="default"/>
      </w:rPr>
    </w:lvl>
    <w:lvl w:ilvl="7" w:tplc="7EC6FE10">
      <w:start w:val="1"/>
      <w:numFmt w:val="bullet"/>
      <w:lvlText w:val="o"/>
      <w:lvlJc w:val="left"/>
      <w:pPr>
        <w:ind w:left="5760" w:hanging="360"/>
      </w:pPr>
      <w:rPr>
        <w:rFonts w:ascii="Courier New" w:hAnsi="Courier New" w:hint="default"/>
      </w:rPr>
    </w:lvl>
    <w:lvl w:ilvl="8" w:tplc="4432978E">
      <w:start w:val="1"/>
      <w:numFmt w:val="bullet"/>
      <w:lvlText w:val=""/>
      <w:lvlJc w:val="left"/>
      <w:pPr>
        <w:ind w:left="6480" w:hanging="360"/>
      </w:pPr>
      <w:rPr>
        <w:rFonts w:ascii="Wingdings" w:hAnsi="Wingdings" w:hint="default"/>
      </w:rPr>
    </w:lvl>
  </w:abstractNum>
  <w:abstractNum w:abstractNumId="72" w15:restartNumberingAfterBreak="0">
    <w:nsid w:val="4F69067A"/>
    <w:multiLevelType w:val="hybridMultilevel"/>
    <w:tmpl w:val="0FBAA6CA"/>
    <w:lvl w:ilvl="0" w:tplc="3E54A2D0">
      <w:start w:val="1"/>
      <w:numFmt w:val="bullet"/>
      <w:lvlText w:val="-"/>
      <w:lvlJc w:val="left"/>
      <w:pPr>
        <w:ind w:left="1800" w:hanging="360"/>
      </w:pPr>
      <w:rPr>
        <w:rFonts w:ascii="Aptos" w:hAnsi="Aptos" w:hint="default"/>
      </w:rPr>
    </w:lvl>
    <w:lvl w:ilvl="1" w:tplc="820A37AC">
      <w:start w:val="1"/>
      <w:numFmt w:val="bullet"/>
      <w:lvlText w:val="o"/>
      <w:lvlJc w:val="left"/>
      <w:pPr>
        <w:ind w:left="2520" w:hanging="360"/>
      </w:pPr>
      <w:rPr>
        <w:rFonts w:ascii="Courier New" w:hAnsi="Courier New" w:hint="default"/>
      </w:rPr>
    </w:lvl>
    <w:lvl w:ilvl="2" w:tplc="4C42EF16">
      <w:start w:val="1"/>
      <w:numFmt w:val="bullet"/>
      <w:lvlText w:val=""/>
      <w:lvlJc w:val="left"/>
      <w:pPr>
        <w:ind w:left="3240" w:hanging="360"/>
      </w:pPr>
      <w:rPr>
        <w:rFonts w:ascii="Wingdings" w:hAnsi="Wingdings" w:hint="default"/>
      </w:rPr>
    </w:lvl>
    <w:lvl w:ilvl="3" w:tplc="D13A1F8C">
      <w:start w:val="1"/>
      <w:numFmt w:val="bullet"/>
      <w:lvlText w:val=""/>
      <w:lvlJc w:val="left"/>
      <w:pPr>
        <w:ind w:left="3960" w:hanging="360"/>
      </w:pPr>
      <w:rPr>
        <w:rFonts w:ascii="Symbol" w:hAnsi="Symbol" w:hint="default"/>
      </w:rPr>
    </w:lvl>
    <w:lvl w:ilvl="4" w:tplc="BD0AB084">
      <w:start w:val="1"/>
      <w:numFmt w:val="bullet"/>
      <w:lvlText w:val="o"/>
      <w:lvlJc w:val="left"/>
      <w:pPr>
        <w:ind w:left="4680" w:hanging="360"/>
      </w:pPr>
      <w:rPr>
        <w:rFonts w:ascii="Courier New" w:hAnsi="Courier New" w:hint="default"/>
      </w:rPr>
    </w:lvl>
    <w:lvl w:ilvl="5" w:tplc="3602491E">
      <w:start w:val="1"/>
      <w:numFmt w:val="bullet"/>
      <w:lvlText w:val=""/>
      <w:lvlJc w:val="left"/>
      <w:pPr>
        <w:ind w:left="5400" w:hanging="360"/>
      </w:pPr>
      <w:rPr>
        <w:rFonts w:ascii="Wingdings" w:hAnsi="Wingdings" w:hint="default"/>
      </w:rPr>
    </w:lvl>
    <w:lvl w:ilvl="6" w:tplc="9358FE8E">
      <w:start w:val="1"/>
      <w:numFmt w:val="bullet"/>
      <w:lvlText w:val=""/>
      <w:lvlJc w:val="left"/>
      <w:pPr>
        <w:ind w:left="6120" w:hanging="360"/>
      </w:pPr>
      <w:rPr>
        <w:rFonts w:ascii="Symbol" w:hAnsi="Symbol" w:hint="default"/>
      </w:rPr>
    </w:lvl>
    <w:lvl w:ilvl="7" w:tplc="41AA9F4A">
      <w:start w:val="1"/>
      <w:numFmt w:val="bullet"/>
      <w:lvlText w:val="o"/>
      <w:lvlJc w:val="left"/>
      <w:pPr>
        <w:ind w:left="6840" w:hanging="360"/>
      </w:pPr>
      <w:rPr>
        <w:rFonts w:ascii="Courier New" w:hAnsi="Courier New" w:hint="default"/>
      </w:rPr>
    </w:lvl>
    <w:lvl w:ilvl="8" w:tplc="7FEA998A">
      <w:start w:val="1"/>
      <w:numFmt w:val="bullet"/>
      <w:lvlText w:val=""/>
      <w:lvlJc w:val="left"/>
      <w:pPr>
        <w:ind w:left="7560" w:hanging="360"/>
      </w:pPr>
      <w:rPr>
        <w:rFonts w:ascii="Wingdings" w:hAnsi="Wingdings" w:hint="default"/>
      </w:rPr>
    </w:lvl>
  </w:abstractNum>
  <w:abstractNum w:abstractNumId="73" w15:restartNumberingAfterBreak="0">
    <w:nsid w:val="4FD26B14"/>
    <w:multiLevelType w:val="multilevel"/>
    <w:tmpl w:val="D7987F0C"/>
    <w:lvl w:ilvl="0">
      <w:start w:val="1"/>
      <w:numFmt w:val="bullet"/>
      <w:suff w:val="space"/>
      <w:lvlText w:val=""/>
      <w:lvlJc w:val="left"/>
      <w:pPr>
        <w:ind w:left="720" w:hanging="360"/>
      </w:pPr>
      <w:rPr>
        <w:rFonts w:ascii="Wingdings" w:hAnsi="Wingdings" w:hint="default"/>
        <w:sz w:val="28"/>
        <w:szCs w:val="40"/>
      </w:rPr>
    </w:lvl>
    <w:lvl w:ilvl="1">
      <w:start w:val="1"/>
      <w:numFmt w:val="bullet"/>
      <w:lvlText w:val=""/>
      <w:lvlJc w:val="left"/>
      <w:pPr>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55A02724"/>
    <w:multiLevelType w:val="hybridMultilevel"/>
    <w:tmpl w:val="925A0C2C"/>
    <w:lvl w:ilvl="0" w:tplc="3B5E0082">
      <w:start w:val="1"/>
      <w:numFmt w:val="bullet"/>
      <w:lvlText w:val=""/>
      <w:lvlJc w:val="left"/>
      <w:pPr>
        <w:ind w:left="720" w:hanging="360"/>
      </w:pPr>
      <w:rPr>
        <w:rFonts w:ascii="Symbol" w:hAnsi="Symbol" w:hint="default"/>
      </w:rPr>
    </w:lvl>
    <w:lvl w:ilvl="1" w:tplc="E0F6E410">
      <w:start w:val="1"/>
      <w:numFmt w:val="bullet"/>
      <w:lvlText w:val="o"/>
      <w:lvlJc w:val="left"/>
      <w:pPr>
        <w:ind w:left="1440" w:hanging="360"/>
      </w:pPr>
      <w:rPr>
        <w:rFonts w:ascii="Courier New" w:hAnsi="Courier New" w:hint="default"/>
      </w:rPr>
    </w:lvl>
    <w:lvl w:ilvl="2" w:tplc="F14A40B8">
      <w:start w:val="1"/>
      <w:numFmt w:val="bullet"/>
      <w:lvlText w:val=""/>
      <w:lvlJc w:val="left"/>
      <w:pPr>
        <w:ind w:left="2160" w:hanging="360"/>
      </w:pPr>
      <w:rPr>
        <w:rFonts w:ascii="Wingdings" w:hAnsi="Wingdings" w:hint="default"/>
      </w:rPr>
    </w:lvl>
    <w:lvl w:ilvl="3" w:tplc="34A4FD98">
      <w:start w:val="1"/>
      <w:numFmt w:val="bullet"/>
      <w:lvlText w:val=""/>
      <w:lvlJc w:val="left"/>
      <w:pPr>
        <w:ind w:left="2880" w:hanging="360"/>
      </w:pPr>
      <w:rPr>
        <w:rFonts w:ascii="Symbol" w:hAnsi="Symbol" w:hint="default"/>
      </w:rPr>
    </w:lvl>
    <w:lvl w:ilvl="4" w:tplc="38A80272">
      <w:start w:val="1"/>
      <w:numFmt w:val="bullet"/>
      <w:lvlText w:val="o"/>
      <w:lvlJc w:val="left"/>
      <w:pPr>
        <w:ind w:left="3600" w:hanging="360"/>
      </w:pPr>
      <w:rPr>
        <w:rFonts w:ascii="Courier New" w:hAnsi="Courier New" w:hint="default"/>
      </w:rPr>
    </w:lvl>
    <w:lvl w:ilvl="5" w:tplc="1842E98C">
      <w:start w:val="1"/>
      <w:numFmt w:val="bullet"/>
      <w:lvlText w:val=""/>
      <w:lvlJc w:val="left"/>
      <w:pPr>
        <w:ind w:left="4320" w:hanging="360"/>
      </w:pPr>
      <w:rPr>
        <w:rFonts w:ascii="Wingdings" w:hAnsi="Wingdings" w:hint="default"/>
      </w:rPr>
    </w:lvl>
    <w:lvl w:ilvl="6" w:tplc="264A5184">
      <w:start w:val="1"/>
      <w:numFmt w:val="bullet"/>
      <w:lvlText w:val=""/>
      <w:lvlJc w:val="left"/>
      <w:pPr>
        <w:ind w:left="5040" w:hanging="360"/>
      </w:pPr>
      <w:rPr>
        <w:rFonts w:ascii="Symbol" w:hAnsi="Symbol" w:hint="default"/>
      </w:rPr>
    </w:lvl>
    <w:lvl w:ilvl="7" w:tplc="88F6EDFA">
      <w:start w:val="1"/>
      <w:numFmt w:val="bullet"/>
      <w:lvlText w:val="o"/>
      <w:lvlJc w:val="left"/>
      <w:pPr>
        <w:ind w:left="5760" w:hanging="360"/>
      </w:pPr>
      <w:rPr>
        <w:rFonts w:ascii="Courier New" w:hAnsi="Courier New" w:hint="default"/>
      </w:rPr>
    </w:lvl>
    <w:lvl w:ilvl="8" w:tplc="3CF86760">
      <w:start w:val="1"/>
      <w:numFmt w:val="bullet"/>
      <w:lvlText w:val=""/>
      <w:lvlJc w:val="left"/>
      <w:pPr>
        <w:ind w:left="6480" w:hanging="360"/>
      </w:pPr>
      <w:rPr>
        <w:rFonts w:ascii="Wingdings" w:hAnsi="Wingdings" w:hint="default"/>
      </w:rPr>
    </w:lvl>
  </w:abstractNum>
  <w:abstractNum w:abstractNumId="75" w15:restartNumberingAfterBreak="0">
    <w:nsid w:val="56071FA7"/>
    <w:multiLevelType w:val="hybridMultilevel"/>
    <w:tmpl w:val="255CBEEE"/>
    <w:lvl w:ilvl="0" w:tplc="04090001">
      <w:start w:val="1"/>
      <w:numFmt w:val="bullet"/>
      <w:lvlText w:val=""/>
      <w:lvlJc w:val="left"/>
      <w:pPr>
        <w:ind w:left="1080" w:hanging="360"/>
      </w:pPr>
      <w:rPr>
        <w:rFonts w:ascii="Symbol" w:hAnsi="Symbol" w:hint="default"/>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76" w15:restartNumberingAfterBreak="0">
    <w:nsid w:val="583B240B"/>
    <w:multiLevelType w:val="multilevel"/>
    <w:tmpl w:val="06B82E8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7" w15:restartNumberingAfterBreak="0">
    <w:nsid w:val="5B51C796"/>
    <w:multiLevelType w:val="hybridMultilevel"/>
    <w:tmpl w:val="FF62DD94"/>
    <w:lvl w:ilvl="0" w:tplc="FCDC21A0">
      <w:start w:val="1"/>
      <w:numFmt w:val="bullet"/>
      <w:lvlText w:val="-"/>
      <w:lvlJc w:val="left"/>
      <w:pPr>
        <w:ind w:left="720" w:hanging="360"/>
      </w:pPr>
      <w:rPr>
        <w:rFonts w:ascii="Aptos" w:hAnsi="Aptos" w:hint="default"/>
      </w:rPr>
    </w:lvl>
    <w:lvl w:ilvl="1" w:tplc="7F0A2D08">
      <w:start w:val="1"/>
      <w:numFmt w:val="bullet"/>
      <w:lvlText w:val="o"/>
      <w:lvlJc w:val="left"/>
      <w:pPr>
        <w:ind w:left="1440" w:hanging="360"/>
      </w:pPr>
      <w:rPr>
        <w:rFonts w:ascii="Courier New" w:hAnsi="Courier New" w:hint="default"/>
      </w:rPr>
    </w:lvl>
    <w:lvl w:ilvl="2" w:tplc="DC5C575A">
      <w:start w:val="1"/>
      <w:numFmt w:val="bullet"/>
      <w:lvlText w:val=""/>
      <w:lvlJc w:val="left"/>
      <w:pPr>
        <w:ind w:left="2160" w:hanging="360"/>
      </w:pPr>
      <w:rPr>
        <w:rFonts w:ascii="Wingdings" w:hAnsi="Wingdings" w:hint="default"/>
      </w:rPr>
    </w:lvl>
    <w:lvl w:ilvl="3" w:tplc="6CDCD1C2">
      <w:start w:val="1"/>
      <w:numFmt w:val="bullet"/>
      <w:lvlText w:val=""/>
      <w:lvlJc w:val="left"/>
      <w:pPr>
        <w:ind w:left="2880" w:hanging="360"/>
      </w:pPr>
      <w:rPr>
        <w:rFonts w:ascii="Symbol" w:hAnsi="Symbol" w:hint="default"/>
      </w:rPr>
    </w:lvl>
    <w:lvl w:ilvl="4" w:tplc="9350DC66">
      <w:start w:val="1"/>
      <w:numFmt w:val="bullet"/>
      <w:lvlText w:val="o"/>
      <w:lvlJc w:val="left"/>
      <w:pPr>
        <w:ind w:left="3600" w:hanging="360"/>
      </w:pPr>
      <w:rPr>
        <w:rFonts w:ascii="Courier New" w:hAnsi="Courier New" w:hint="default"/>
      </w:rPr>
    </w:lvl>
    <w:lvl w:ilvl="5" w:tplc="AEBE303E">
      <w:start w:val="1"/>
      <w:numFmt w:val="bullet"/>
      <w:lvlText w:val=""/>
      <w:lvlJc w:val="left"/>
      <w:pPr>
        <w:ind w:left="4320" w:hanging="360"/>
      </w:pPr>
      <w:rPr>
        <w:rFonts w:ascii="Wingdings" w:hAnsi="Wingdings" w:hint="default"/>
      </w:rPr>
    </w:lvl>
    <w:lvl w:ilvl="6" w:tplc="0A8CD974">
      <w:start w:val="1"/>
      <w:numFmt w:val="bullet"/>
      <w:lvlText w:val=""/>
      <w:lvlJc w:val="left"/>
      <w:pPr>
        <w:ind w:left="5040" w:hanging="360"/>
      </w:pPr>
      <w:rPr>
        <w:rFonts w:ascii="Symbol" w:hAnsi="Symbol" w:hint="default"/>
      </w:rPr>
    </w:lvl>
    <w:lvl w:ilvl="7" w:tplc="F2AA117C">
      <w:start w:val="1"/>
      <w:numFmt w:val="bullet"/>
      <w:lvlText w:val="o"/>
      <w:lvlJc w:val="left"/>
      <w:pPr>
        <w:ind w:left="5760" w:hanging="360"/>
      </w:pPr>
      <w:rPr>
        <w:rFonts w:ascii="Courier New" w:hAnsi="Courier New" w:hint="default"/>
      </w:rPr>
    </w:lvl>
    <w:lvl w:ilvl="8" w:tplc="0B3C6BEE">
      <w:start w:val="1"/>
      <w:numFmt w:val="bullet"/>
      <w:lvlText w:val=""/>
      <w:lvlJc w:val="left"/>
      <w:pPr>
        <w:ind w:left="6480" w:hanging="360"/>
      </w:pPr>
      <w:rPr>
        <w:rFonts w:ascii="Wingdings" w:hAnsi="Wingdings" w:hint="default"/>
      </w:rPr>
    </w:lvl>
  </w:abstractNum>
  <w:abstractNum w:abstractNumId="78" w15:restartNumberingAfterBreak="0">
    <w:nsid w:val="5BB56EEE"/>
    <w:multiLevelType w:val="multilevel"/>
    <w:tmpl w:val="06B82E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36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60A73F04"/>
    <w:multiLevelType w:val="hybridMultilevel"/>
    <w:tmpl w:val="7BFCE6FC"/>
    <w:lvl w:ilvl="0" w:tplc="F0189208">
      <w:start w:val="1"/>
      <w:numFmt w:val="bullet"/>
      <w:lvlText w:val=""/>
      <w:lvlJc w:val="left"/>
      <w:pPr>
        <w:ind w:left="360" w:hanging="360"/>
      </w:pPr>
      <w:rPr>
        <w:rFonts w:ascii="Symbol" w:hAnsi="Symbol" w:hint="default"/>
      </w:rPr>
    </w:lvl>
    <w:lvl w:ilvl="1" w:tplc="D33C32A8">
      <w:start w:val="1"/>
      <w:numFmt w:val="bullet"/>
      <w:lvlText w:val="o"/>
      <w:lvlJc w:val="left"/>
      <w:pPr>
        <w:ind w:left="1080" w:hanging="360"/>
      </w:pPr>
      <w:rPr>
        <w:rFonts w:ascii="Courier New" w:hAnsi="Courier New" w:hint="default"/>
      </w:rPr>
    </w:lvl>
    <w:lvl w:ilvl="2" w:tplc="DE02B3EA" w:tentative="1">
      <w:start w:val="1"/>
      <w:numFmt w:val="bullet"/>
      <w:lvlText w:val=""/>
      <w:lvlJc w:val="left"/>
      <w:pPr>
        <w:ind w:left="1800" w:hanging="360"/>
      </w:pPr>
      <w:rPr>
        <w:rFonts w:ascii="Wingdings" w:hAnsi="Wingdings" w:hint="default"/>
      </w:rPr>
    </w:lvl>
    <w:lvl w:ilvl="3" w:tplc="AC80515C" w:tentative="1">
      <w:start w:val="1"/>
      <w:numFmt w:val="bullet"/>
      <w:lvlText w:val=""/>
      <w:lvlJc w:val="left"/>
      <w:pPr>
        <w:ind w:left="2520" w:hanging="360"/>
      </w:pPr>
      <w:rPr>
        <w:rFonts w:ascii="Symbol" w:hAnsi="Symbol" w:hint="default"/>
      </w:rPr>
    </w:lvl>
    <w:lvl w:ilvl="4" w:tplc="9A9E1B5A" w:tentative="1">
      <w:start w:val="1"/>
      <w:numFmt w:val="bullet"/>
      <w:lvlText w:val="o"/>
      <w:lvlJc w:val="left"/>
      <w:pPr>
        <w:ind w:left="3240" w:hanging="360"/>
      </w:pPr>
      <w:rPr>
        <w:rFonts w:ascii="Courier New" w:hAnsi="Courier New" w:hint="default"/>
      </w:rPr>
    </w:lvl>
    <w:lvl w:ilvl="5" w:tplc="A1F24E82" w:tentative="1">
      <w:start w:val="1"/>
      <w:numFmt w:val="bullet"/>
      <w:lvlText w:val=""/>
      <w:lvlJc w:val="left"/>
      <w:pPr>
        <w:ind w:left="3960" w:hanging="360"/>
      </w:pPr>
      <w:rPr>
        <w:rFonts w:ascii="Wingdings" w:hAnsi="Wingdings" w:hint="default"/>
      </w:rPr>
    </w:lvl>
    <w:lvl w:ilvl="6" w:tplc="3B06E3C2" w:tentative="1">
      <w:start w:val="1"/>
      <w:numFmt w:val="bullet"/>
      <w:lvlText w:val=""/>
      <w:lvlJc w:val="left"/>
      <w:pPr>
        <w:ind w:left="4680" w:hanging="360"/>
      </w:pPr>
      <w:rPr>
        <w:rFonts w:ascii="Symbol" w:hAnsi="Symbol" w:hint="default"/>
      </w:rPr>
    </w:lvl>
    <w:lvl w:ilvl="7" w:tplc="0956A5D0" w:tentative="1">
      <w:start w:val="1"/>
      <w:numFmt w:val="bullet"/>
      <w:lvlText w:val="o"/>
      <w:lvlJc w:val="left"/>
      <w:pPr>
        <w:ind w:left="5400" w:hanging="360"/>
      </w:pPr>
      <w:rPr>
        <w:rFonts w:ascii="Courier New" w:hAnsi="Courier New" w:hint="default"/>
      </w:rPr>
    </w:lvl>
    <w:lvl w:ilvl="8" w:tplc="96722442" w:tentative="1">
      <w:start w:val="1"/>
      <w:numFmt w:val="bullet"/>
      <w:lvlText w:val=""/>
      <w:lvlJc w:val="left"/>
      <w:pPr>
        <w:ind w:left="6120" w:hanging="360"/>
      </w:pPr>
      <w:rPr>
        <w:rFonts w:ascii="Wingdings" w:hAnsi="Wingdings" w:hint="default"/>
      </w:rPr>
    </w:lvl>
  </w:abstractNum>
  <w:abstractNum w:abstractNumId="80" w15:restartNumberingAfterBreak="0">
    <w:nsid w:val="61DA2C97"/>
    <w:multiLevelType w:val="hybridMultilevel"/>
    <w:tmpl w:val="9E361DF0"/>
    <w:lvl w:ilvl="0" w:tplc="5BECFB18">
      <w:start w:val="1"/>
      <w:numFmt w:val="lowerLetter"/>
      <w:lvlText w:val="%1)"/>
      <w:lvlJc w:val="left"/>
      <w:pPr>
        <w:ind w:left="786" w:hanging="360"/>
      </w:pPr>
    </w:lvl>
    <w:lvl w:ilvl="1" w:tplc="87FA2612" w:tentative="1">
      <w:start w:val="1"/>
      <w:numFmt w:val="lowerLetter"/>
      <w:lvlText w:val="%2."/>
      <w:lvlJc w:val="left"/>
      <w:pPr>
        <w:ind w:left="1440" w:hanging="360"/>
      </w:pPr>
    </w:lvl>
    <w:lvl w:ilvl="2" w:tplc="F0E40394" w:tentative="1">
      <w:start w:val="1"/>
      <w:numFmt w:val="lowerRoman"/>
      <w:lvlText w:val="%3."/>
      <w:lvlJc w:val="right"/>
      <w:pPr>
        <w:ind w:left="2160" w:hanging="180"/>
      </w:pPr>
    </w:lvl>
    <w:lvl w:ilvl="3" w:tplc="ABC8B010" w:tentative="1">
      <w:start w:val="1"/>
      <w:numFmt w:val="decimal"/>
      <w:lvlText w:val="%4."/>
      <w:lvlJc w:val="left"/>
      <w:pPr>
        <w:ind w:left="2880" w:hanging="360"/>
      </w:pPr>
    </w:lvl>
    <w:lvl w:ilvl="4" w:tplc="E7901A72" w:tentative="1">
      <w:start w:val="1"/>
      <w:numFmt w:val="lowerLetter"/>
      <w:lvlText w:val="%5."/>
      <w:lvlJc w:val="left"/>
      <w:pPr>
        <w:ind w:left="3600" w:hanging="360"/>
      </w:pPr>
    </w:lvl>
    <w:lvl w:ilvl="5" w:tplc="D59A0AEE" w:tentative="1">
      <w:start w:val="1"/>
      <w:numFmt w:val="lowerRoman"/>
      <w:lvlText w:val="%6."/>
      <w:lvlJc w:val="right"/>
      <w:pPr>
        <w:ind w:left="4320" w:hanging="180"/>
      </w:pPr>
    </w:lvl>
    <w:lvl w:ilvl="6" w:tplc="A606E126" w:tentative="1">
      <w:start w:val="1"/>
      <w:numFmt w:val="decimal"/>
      <w:lvlText w:val="%7."/>
      <w:lvlJc w:val="left"/>
      <w:pPr>
        <w:ind w:left="5040" w:hanging="360"/>
      </w:pPr>
    </w:lvl>
    <w:lvl w:ilvl="7" w:tplc="23303B90" w:tentative="1">
      <w:start w:val="1"/>
      <w:numFmt w:val="lowerLetter"/>
      <w:lvlText w:val="%8."/>
      <w:lvlJc w:val="left"/>
      <w:pPr>
        <w:ind w:left="5760" w:hanging="360"/>
      </w:pPr>
    </w:lvl>
    <w:lvl w:ilvl="8" w:tplc="70CCA1F8" w:tentative="1">
      <w:start w:val="1"/>
      <w:numFmt w:val="lowerRoman"/>
      <w:lvlText w:val="%9."/>
      <w:lvlJc w:val="right"/>
      <w:pPr>
        <w:ind w:left="6480" w:hanging="180"/>
      </w:pPr>
    </w:lvl>
  </w:abstractNum>
  <w:abstractNum w:abstractNumId="81" w15:restartNumberingAfterBreak="0">
    <w:nsid w:val="63464FB8"/>
    <w:multiLevelType w:val="hybridMultilevel"/>
    <w:tmpl w:val="01626466"/>
    <w:lvl w:ilvl="0" w:tplc="7B922990">
      <w:start w:val="1"/>
      <w:numFmt w:val="bullet"/>
      <w:lvlText w:val=""/>
      <w:lvlJc w:val="left"/>
      <w:pPr>
        <w:ind w:left="360" w:hanging="360"/>
      </w:pPr>
      <w:rPr>
        <w:rFonts w:ascii="Symbol" w:hAnsi="Symbol" w:hint="default"/>
      </w:rPr>
    </w:lvl>
    <w:lvl w:ilvl="1" w:tplc="CD04B9BA" w:tentative="1">
      <w:start w:val="1"/>
      <w:numFmt w:val="bullet"/>
      <w:lvlText w:val="o"/>
      <w:lvlJc w:val="left"/>
      <w:pPr>
        <w:ind w:left="1080" w:hanging="360"/>
      </w:pPr>
      <w:rPr>
        <w:rFonts w:ascii="Courier New" w:hAnsi="Courier New" w:hint="default"/>
      </w:rPr>
    </w:lvl>
    <w:lvl w:ilvl="2" w:tplc="AC26C5DC" w:tentative="1">
      <w:start w:val="1"/>
      <w:numFmt w:val="bullet"/>
      <w:lvlText w:val=""/>
      <w:lvlJc w:val="left"/>
      <w:pPr>
        <w:ind w:left="1800" w:hanging="360"/>
      </w:pPr>
      <w:rPr>
        <w:rFonts w:ascii="Wingdings" w:hAnsi="Wingdings" w:hint="default"/>
      </w:rPr>
    </w:lvl>
    <w:lvl w:ilvl="3" w:tplc="0546C7E6" w:tentative="1">
      <w:start w:val="1"/>
      <w:numFmt w:val="bullet"/>
      <w:lvlText w:val=""/>
      <w:lvlJc w:val="left"/>
      <w:pPr>
        <w:ind w:left="2520" w:hanging="360"/>
      </w:pPr>
      <w:rPr>
        <w:rFonts w:ascii="Symbol" w:hAnsi="Symbol" w:hint="default"/>
      </w:rPr>
    </w:lvl>
    <w:lvl w:ilvl="4" w:tplc="67B29920" w:tentative="1">
      <w:start w:val="1"/>
      <w:numFmt w:val="bullet"/>
      <w:lvlText w:val="o"/>
      <w:lvlJc w:val="left"/>
      <w:pPr>
        <w:ind w:left="3240" w:hanging="360"/>
      </w:pPr>
      <w:rPr>
        <w:rFonts w:ascii="Courier New" w:hAnsi="Courier New" w:hint="default"/>
      </w:rPr>
    </w:lvl>
    <w:lvl w:ilvl="5" w:tplc="CB5ABCD6" w:tentative="1">
      <w:start w:val="1"/>
      <w:numFmt w:val="bullet"/>
      <w:lvlText w:val=""/>
      <w:lvlJc w:val="left"/>
      <w:pPr>
        <w:ind w:left="3960" w:hanging="360"/>
      </w:pPr>
      <w:rPr>
        <w:rFonts w:ascii="Wingdings" w:hAnsi="Wingdings" w:hint="default"/>
      </w:rPr>
    </w:lvl>
    <w:lvl w:ilvl="6" w:tplc="CD04B350" w:tentative="1">
      <w:start w:val="1"/>
      <w:numFmt w:val="bullet"/>
      <w:lvlText w:val=""/>
      <w:lvlJc w:val="left"/>
      <w:pPr>
        <w:ind w:left="4680" w:hanging="360"/>
      </w:pPr>
      <w:rPr>
        <w:rFonts w:ascii="Symbol" w:hAnsi="Symbol" w:hint="default"/>
      </w:rPr>
    </w:lvl>
    <w:lvl w:ilvl="7" w:tplc="9A40F6FE" w:tentative="1">
      <w:start w:val="1"/>
      <w:numFmt w:val="bullet"/>
      <w:lvlText w:val="o"/>
      <w:lvlJc w:val="left"/>
      <w:pPr>
        <w:ind w:left="5400" w:hanging="360"/>
      </w:pPr>
      <w:rPr>
        <w:rFonts w:ascii="Courier New" w:hAnsi="Courier New" w:hint="default"/>
      </w:rPr>
    </w:lvl>
    <w:lvl w:ilvl="8" w:tplc="EEC46394" w:tentative="1">
      <w:start w:val="1"/>
      <w:numFmt w:val="bullet"/>
      <w:lvlText w:val=""/>
      <w:lvlJc w:val="left"/>
      <w:pPr>
        <w:ind w:left="6120" w:hanging="360"/>
      </w:pPr>
      <w:rPr>
        <w:rFonts w:ascii="Wingdings" w:hAnsi="Wingdings" w:hint="default"/>
      </w:rPr>
    </w:lvl>
  </w:abstractNum>
  <w:abstractNum w:abstractNumId="82" w15:restartNumberingAfterBreak="0">
    <w:nsid w:val="675B5CCA"/>
    <w:multiLevelType w:val="multilevel"/>
    <w:tmpl w:val="0D2C96B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68403C86"/>
    <w:multiLevelType w:val="multilevel"/>
    <w:tmpl w:val="43CAED1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4" w15:restartNumberingAfterBreak="0">
    <w:nsid w:val="6B7CC30E"/>
    <w:multiLevelType w:val="hybridMultilevel"/>
    <w:tmpl w:val="03065180"/>
    <w:lvl w:ilvl="0" w:tplc="A89E3638">
      <w:start w:val="1"/>
      <w:numFmt w:val="decimal"/>
      <w:lvlText w:val="%1."/>
      <w:lvlJc w:val="left"/>
      <w:pPr>
        <w:ind w:left="720" w:hanging="360"/>
      </w:pPr>
    </w:lvl>
    <w:lvl w:ilvl="1" w:tplc="55D651B0">
      <w:start w:val="1"/>
      <w:numFmt w:val="lowerLetter"/>
      <w:lvlText w:val="%2."/>
      <w:lvlJc w:val="left"/>
      <w:pPr>
        <w:ind w:left="1440" w:hanging="360"/>
      </w:pPr>
    </w:lvl>
    <w:lvl w:ilvl="2" w:tplc="5950CEA0">
      <w:start w:val="1"/>
      <w:numFmt w:val="lowerRoman"/>
      <w:lvlText w:val="%3."/>
      <w:lvlJc w:val="right"/>
      <w:pPr>
        <w:ind w:left="2160" w:hanging="180"/>
      </w:pPr>
    </w:lvl>
    <w:lvl w:ilvl="3" w:tplc="65144486">
      <w:start w:val="1"/>
      <w:numFmt w:val="decimal"/>
      <w:lvlText w:val="%4."/>
      <w:lvlJc w:val="left"/>
      <w:pPr>
        <w:ind w:left="2880" w:hanging="360"/>
      </w:pPr>
    </w:lvl>
    <w:lvl w:ilvl="4" w:tplc="169CC532">
      <w:start w:val="1"/>
      <w:numFmt w:val="lowerLetter"/>
      <w:lvlText w:val="%5."/>
      <w:lvlJc w:val="left"/>
      <w:pPr>
        <w:ind w:left="3600" w:hanging="360"/>
      </w:pPr>
    </w:lvl>
    <w:lvl w:ilvl="5" w:tplc="9AA2B9A0">
      <w:start w:val="1"/>
      <w:numFmt w:val="lowerRoman"/>
      <w:lvlText w:val="%6."/>
      <w:lvlJc w:val="right"/>
      <w:pPr>
        <w:ind w:left="4320" w:hanging="180"/>
      </w:pPr>
    </w:lvl>
    <w:lvl w:ilvl="6" w:tplc="E084D320">
      <w:start w:val="1"/>
      <w:numFmt w:val="decimal"/>
      <w:lvlText w:val="%7."/>
      <w:lvlJc w:val="left"/>
      <w:pPr>
        <w:ind w:left="5040" w:hanging="360"/>
      </w:pPr>
    </w:lvl>
    <w:lvl w:ilvl="7" w:tplc="15D4CB9A">
      <w:start w:val="1"/>
      <w:numFmt w:val="lowerLetter"/>
      <w:lvlText w:val="%8."/>
      <w:lvlJc w:val="left"/>
      <w:pPr>
        <w:ind w:left="5760" w:hanging="360"/>
      </w:pPr>
    </w:lvl>
    <w:lvl w:ilvl="8" w:tplc="574C7810">
      <w:start w:val="1"/>
      <w:numFmt w:val="lowerRoman"/>
      <w:lvlText w:val="%9."/>
      <w:lvlJc w:val="right"/>
      <w:pPr>
        <w:ind w:left="6480" w:hanging="180"/>
      </w:pPr>
    </w:lvl>
  </w:abstractNum>
  <w:abstractNum w:abstractNumId="85" w15:restartNumberingAfterBreak="0">
    <w:nsid w:val="6BBAF6F7"/>
    <w:multiLevelType w:val="hybridMultilevel"/>
    <w:tmpl w:val="95E602B8"/>
    <w:lvl w:ilvl="0" w:tplc="93940A9C">
      <w:start w:val="1"/>
      <w:numFmt w:val="bullet"/>
      <w:lvlText w:val="-"/>
      <w:lvlJc w:val="left"/>
      <w:pPr>
        <w:ind w:left="720" w:hanging="360"/>
      </w:pPr>
      <w:rPr>
        <w:rFonts w:ascii="Aptos" w:hAnsi="Aptos" w:hint="default"/>
      </w:rPr>
    </w:lvl>
    <w:lvl w:ilvl="1" w:tplc="4EA0DE14">
      <w:start w:val="1"/>
      <w:numFmt w:val="bullet"/>
      <w:lvlText w:val="o"/>
      <w:lvlJc w:val="left"/>
      <w:pPr>
        <w:ind w:left="1440" w:hanging="360"/>
      </w:pPr>
      <w:rPr>
        <w:rFonts w:ascii="Courier New" w:hAnsi="Courier New" w:hint="default"/>
      </w:rPr>
    </w:lvl>
    <w:lvl w:ilvl="2" w:tplc="46F81152">
      <w:start w:val="1"/>
      <w:numFmt w:val="bullet"/>
      <w:lvlText w:val=""/>
      <w:lvlJc w:val="left"/>
      <w:pPr>
        <w:ind w:left="2160" w:hanging="360"/>
      </w:pPr>
      <w:rPr>
        <w:rFonts w:ascii="Wingdings" w:hAnsi="Wingdings" w:hint="default"/>
      </w:rPr>
    </w:lvl>
    <w:lvl w:ilvl="3" w:tplc="B42A6794">
      <w:start w:val="1"/>
      <w:numFmt w:val="bullet"/>
      <w:lvlText w:val=""/>
      <w:lvlJc w:val="left"/>
      <w:pPr>
        <w:ind w:left="2880" w:hanging="360"/>
      </w:pPr>
      <w:rPr>
        <w:rFonts w:ascii="Symbol" w:hAnsi="Symbol" w:hint="default"/>
      </w:rPr>
    </w:lvl>
    <w:lvl w:ilvl="4" w:tplc="EE12E67E">
      <w:start w:val="1"/>
      <w:numFmt w:val="bullet"/>
      <w:lvlText w:val="o"/>
      <w:lvlJc w:val="left"/>
      <w:pPr>
        <w:ind w:left="3600" w:hanging="360"/>
      </w:pPr>
      <w:rPr>
        <w:rFonts w:ascii="Courier New" w:hAnsi="Courier New" w:hint="default"/>
      </w:rPr>
    </w:lvl>
    <w:lvl w:ilvl="5" w:tplc="0A1AE5E4">
      <w:start w:val="1"/>
      <w:numFmt w:val="bullet"/>
      <w:lvlText w:val=""/>
      <w:lvlJc w:val="left"/>
      <w:pPr>
        <w:ind w:left="4320" w:hanging="360"/>
      </w:pPr>
      <w:rPr>
        <w:rFonts w:ascii="Wingdings" w:hAnsi="Wingdings" w:hint="default"/>
      </w:rPr>
    </w:lvl>
    <w:lvl w:ilvl="6" w:tplc="D7DCBC16">
      <w:start w:val="1"/>
      <w:numFmt w:val="bullet"/>
      <w:lvlText w:val=""/>
      <w:lvlJc w:val="left"/>
      <w:pPr>
        <w:ind w:left="5040" w:hanging="360"/>
      </w:pPr>
      <w:rPr>
        <w:rFonts w:ascii="Symbol" w:hAnsi="Symbol" w:hint="default"/>
      </w:rPr>
    </w:lvl>
    <w:lvl w:ilvl="7" w:tplc="08DA0926">
      <w:start w:val="1"/>
      <w:numFmt w:val="bullet"/>
      <w:lvlText w:val="o"/>
      <w:lvlJc w:val="left"/>
      <w:pPr>
        <w:ind w:left="5760" w:hanging="360"/>
      </w:pPr>
      <w:rPr>
        <w:rFonts w:ascii="Courier New" w:hAnsi="Courier New" w:hint="default"/>
      </w:rPr>
    </w:lvl>
    <w:lvl w:ilvl="8" w:tplc="50A2A9AC">
      <w:start w:val="1"/>
      <w:numFmt w:val="bullet"/>
      <w:lvlText w:val=""/>
      <w:lvlJc w:val="left"/>
      <w:pPr>
        <w:ind w:left="6480" w:hanging="360"/>
      </w:pPr>
      <w:rPr>
        <w:rFonts w:ascii="Wingdings" w:hAnsi="Wingdings" w:hint="default"/>
      </w:rPr>
    </w:lvl>
  </w:abstractNum>
  <w:abstractNum w:abstractNumId="86" w15:restartNumberingAfterBreak="0">
    <w:nsid w:val="6CDE58C1"/>
    <w:multiLevelType w:val="hybridMultilevel"/>
    <w:tmpl w:val="5DA29582"/>
    <w:lvl w:ilvl="0" w:tplc="3788E04C">
      <w:start w:val="1"/>
      <w:numFmt w:val="bullet"/>
      <w:lvlText w:val=""/>
      <w:lvlJc w:val="left"/>
      <w:pPr>
        <w:ind w:left="360" w:hanging="360"/>
      </w:pPr>
      <w:rPr>
        <w:rFonts w:ascii="Symbol" w:hAnsi="Symbol" w:hint="default"/>
      </w:rPr>
    </w:lvl>
    <w:lvl w:ilvl="1" w:tplc="869E0154" w:tentative="1">
      <w:start w:val="1"/>
      <w:numFmt w:val="bullet"/>
      <w:lvlText w:val="o"/>
      <w:lvlJc w:val="left"/>
      <w:pPr>
        <w:ind w:left="1080" w:hanging="360"/>
      </w:pPr>
      <w:rPr>
        <w:rFonts w:ascii="Courier New" w:hAnsi="Courier New" w:hint="default"/>
      </w:rPr>
    </w:lvl>
    <w:lvl w:ilvl="2" w:tplc="49E40B82" w:tentative="1">
      <w:start w:val="1"/>
      <w:numFmt w:val="bullet"/>
      <w:lvlText w:val=""/>
      <w:lvlJc w:val="left"/>
      <w:pPr>
        <w:ind w:left="1800" w:hanging="360"/>
      </w:pPr>
      <w:rPr>
        <w:rFonts w:ascii="Wingdings" w:hAnsi="Wingdings" w:hint="default"/>
      </w:rPr>
    </w:lvl>
    <w:lvl w:ilvl="3" w:tplc="EE2482B2" w:tentative="1">
      <w:start w:val="1"/>
      <w:numFmt w:val="bullet"/>
      <w:lvlText w:val=""/>
      <w:lvlJc w:val="left"/>
      <w:pPr>
        <w:ind w:left="2520" w:hanging="360"/>
      </w:pPr>
      <w:rPr>
        <w:rFonts w:ascii="Symbol" w:hAnsi="Symbol" w:hint="default"/>
      </w:rPr>
    </w:lvl>
    <w:lvl w:ilvl="4" w:tplc="76A8895E" w:tentative="1">
      <w:start w:val="1"/>
      <w:numFmt w:val="bullet"/>
      <w:lvlText w:val="o"/>
      <w:lvlJc w:val="left"/>
      <w:pPr>
        <w:ind w:left="3240" w:hanging="360"/>
      </w:pPr>
      <w:rPr>
        <w:rFonts w:ascii="Courier New" w:hAnsi="Courier New" w:hint="default"/>
      </w:rPr>
    </w:lvl>
    <w:lvl w:ilvl="5" w:tplc="7F649EE0" w:tentative="1">
      <w:start w:val="1"/>
      <w:numFmt w:val="bullet"/>
      <w:lvlText w:val=""/>
      <w:lvlJc w:val="left"/>
      <w:pPr>
        <w:ind w:left="3960" w:hanging="360"/>
      </w:pPr>
      <w:rPr>
        <w:rFonts w:ascii="Wingdings" w:hAnsi="Wingdings" w:hint="default"/>
      </w:rPr>
    </w:lvl>
    <w:lvl w:ilvl="6" w:tplc="973C70D8" w:tentative="1">
      <w:start w:val="1"/>
      <w:numFmt w:val="bullet"/>
      <w:lvlText w:val=""/>
      <w:lvlJc w:val="left"/>
      <w:pPr>
        <w:ind w:left="4680" w:hanging="360"/>
      </w:pPr>
      <w:rPr>
        <w:rFonts w:ascii="Symbol" w:hAnsi="Symbol" w:hint="default"/>
      </w:rPr>
    </w:lvl>
    <w:lvl w:ilvl="7" w:tplc="869CA0C0" w:tentative="1">
      <w:start w:val="1"/>
      <w:numFmt w:val="bullet"/>
      <w:lvlText w:val="o"/>
      <w:lvlJc w:val="left"/>
      <w:pPr>
        <w:ind w:left="5400" w:hanging="360"/>
      </w:pPr>
      <w:rPr>
        <w:rFonts w:ascii="Courier New" w:hAnsi="Courier New" w:hint="default"/>
      </w:rPr>
    </w:lvl>
    <w:lvl w:ilvl="8" w:tplc="51F6C3CC" w:tentative="1">
      <w:start w:val="1"/>
      <w:numFmt w:val="bullet"/>
      <w:lvlText w:val=""/>
      <w:lvlJc w:val="left"/>
      <w:pPr>
        <w:ind w:left="6120" w:hanging="360"/>
      </w:pPr>
      <w:rPr>
        <w:rFonts w:ascii="Wingdings" w:hAnsi="Wingdings" w:hint="default"/>
      </w:rPr>
    </w:lvl>
  </w:abstractNum>
  <w:abstractNum w:abstractNumId="87" w15:restartNumberingAfterBreak="0">
    <w:nsid w:val="6DE4238A"/>
    <w:multiLevelType w:val="hybridMultilevel"/>
    <w:tmpl w:val="4704F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6E700EFE"/>
    <w:multiLevelType w:val="multilevel"/>
    <w:tmpl w:val="C7D6D94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6F875298"/>
    <w:multiLevelType w:val="multilevel"/>
    <w:tmpl w:val="8BF261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6F95654B"/>
    <w:multiLevelType w:val="hybridMultilevel"/>
    <w:tmpl w:val="58B452C4"/>
    <w:lvl w:ilvl="0" w:tplc="9802EA6C">
      <w:start w:val="1"/>
      <w:numFmt w:val="bullet"/>
      <w:lvlText w:val=""/>
      <w:lvlJc w:val="left"/>
      <w:pPr>
        <w:ind w:left="360" w:hanging="360"/>
      </w:pPr>
      <w:rPr>
        <w:rFonts w:ascii="Symbol" w:hAnsi="Symbol" w:hint="default"/>
      </w:rPr>
    </w:lvl>
    <w:lvl w:ilvl="1" w:tplc="D50E36E8" w:tentative="1">
      <w:start w:val="1"/>
      <w:numFmt w:val="bullet"/>
      <w:lvlText w:val="o"/>
      <w:lvlJc w:val="left"/>
      <w:pPr>
        <w:ind w:left="1080" w:hanging="360"/>
      </w:pPr>
      <w:rPr>
        <w:rFonts w:ascii="Courier New" w:hAnsi="Courier New" w:hint="default"/>
      </w:rPr>
    </w:lvl>
    <w:lvl w:ilvl="2" w:tplc="F4C4AA2E" w:tentative="1">
      <w:start w:val="1"/>
      <w:numFmt w:val="bullet"/>
      <w:lvlText w:val=""/>
      <w:lvlJc w:val="left"/>
      <w:pPr>
        <w:ind w:left="1800" w:hanging="360"/>
      </w:pPr>
      <w:rPr>
        <w:rFonts w:ascii="Wingdings" w:hAnsi="Wingdings" w:hint="default"/>
      </w:rPr>
    </w:lvl>
    <w:lvl w:ilvl="3" w:tplc="1A7EC6E0" w:tentative="1">
      <w:start w:val="1"/>
      <w:numFmt w:val="bullet"/>
      <w:lvlText w:val=""/>
      <w:lvlJc w:val="left"/>
      <w:pPr>
        <w:ind w:left="2520" w:hanging="360"/>
      </w:pPr>
      <w:rPr>
        <w:rFonts w:ascii="Symbol" w:hAnsi="Symbol" w:hint="default"/>
      </w:rPr>
    </w:lvl>
    <w:lvl w:ilvl="4" w:tplc="3C4EF632" w:tentative="1">
      <w:start w:val="1"/>
      <w:numFmt w:val="bullet"/>
      <w:lvlText w:val="o"/>
      <w:lvlJc w:val="left"/>
      <w:pPr>
        <w:ind w:left="3240" w:hanging="360"/>
      </w:pPr>
      <w:rPr>
        <w:rFonts w:ascii="Courier New" w:hAnsi="Courier New" w:hint="default"/>
      </w:rPr>
    </w:lvl>
    <w:lvl w:ilvl="5" w:tplc="A10E3CD4" w:tentative="1">
      <w:start w:val="1"/>
      <w:numFmt w:val="bullet"/>
      <w:lvlText w:val=""/>
      <w:lvlJc w:val="left"/>
      <w:pPr>
        <w:ind w:left="3960" w:hanging="360"/>
      </w:pPr>
      <w:rPr>
        <w:rFonts w:ascii="Wingdings" w:hAnsi="Wingdings" w:hint="default"/>
      </w:rPr>
    </w:lvl>
    <w:lvl w:ilvl="6" w:tplc="057A53FE" w:tentative="1">
      <w:start w:val="1"/>
      <w:numFmt w:val="bullet"/>
      <w:lvlText w:val=""/>
      <w:lvlJc w:val="left"/>
      <w:pPr>
        <w:ind w:left="4680" w:hanging="360"/>
      </w:pPr>
      <w:rPr>
        <w:rFonts w:ascii="Symbol" w:hAnsi="Symbol" w:hint="default"/>
      </w:rPr>
    </w:lvl>
    <w:lvl w:ilvl="7" w:tplc="92FEA1A4" w:tentative="1">
      <w:start w:val="1"/>
      <w:numFmt w:val="bullet"/>
      <w:lvlText w:val="o"/>
      <w:lvlJc w:val="left"/>
      <w:pPr>
        <w:ind w:left="5400" w:hanging="360"/>
      </w:pPr>
      <w:rPr>
        <w:rFonts w:ascii="Courier New" w:hAnsi="Courier New" w:hint="default"/>
      </w:rPr>
    </w:lvl>
    <w:lvl w:ilvl="8" w:tplc="8684E578" w:tentative="1">
      <w:start w:val="1"/>
      <w:numFmt w:val="bullet"/>
      <w:lvlText w:val=""/>
      <w:lvlJc w:val="left"/>
      <w:pPr>
        <w:ind w:left="6120" w:hanging="360"/>
      </w:pPr>
      <w:rPr>
        <w:rFonts w:ascii="Wingdings" w:hAnsi="Wingdings" w:hint="default"/>
      </w:rPr>
    </w:lvl>
  </w:abstractNum>
  <w:abstractNum w:abstractNumId="91" w15:restartNumberingAfterBreak="0">
    <w:nsid w:val="70BA8269"/>
    <w:multiLevelType w:val="hybridMultilevel"/>
    <w:tmpl w:val="D7267BBA"/>
    <w:lvl w:ilvl="0" w:tplc="08786232">
      <w:start w:val="1"/>
      <w:numFmt w:val="bullet"/>
      <w:lvlText w:val="-"/>
      <w:lvlJc w:val="left"/>
      <w:pPr>
        <w:ind w:left="720" w:hanging="360"/>
      </w:pPr>
      <w:rPr>
        <w:rFonts w:ascii="Aptos" w:hAnsi="Aptos" w:hint="default"/>
      </w:rPr>
    </w:lvl>
    <w:lvl w:ilvl="1" w:tplc="B192C55C">
      <w:start w:val="1"/>
      <w:numFmt w:val="bullet"/>
      <w:lvlText w:val="o"/>
      <w:lvlJc w:val="left"/>
      <w:pPr>
        <w:ind w:left="1440" w:hanging="360"/>
      </w:pPr>
      <w:rPr>
        <w:rFonts w:ascii="Courier New" w:hAnsi="Courier New" w:hint="default"/>
      </w:rPr>
    </w:lvl>
    <w:lvl w:ilvl="2" w:tplc="0762993A">
      <w:start w:val="1"/>
      <w:numFmt w:val="bullet"/>
      <w:lvlText w:val=""/>
      <w:lvlJc w:val="left"/>
      <w:pPr>
        <w:ind w:left="2160" w:hanging="360"/>
      </w:pPr>
      <w:rPr>
        <w:rFonts w:ascii="Wingdings" w:hAnsi="Wingdings" w:hint="default"/>
      </w:rPr>
    </w:lvl>
    <w:lvl w:ilvl="3" w:tplc="E838347E">
      <w:start w:val="1"/>
      <w:numFmt w:val="bullet"/>
      <w:lvlText w:val=""/>
      <w:lvlJc w:val="left"/>
      <w:pPr>
        <w:ind w:left="2880" w:hanging="360"/>
      </w:pPr>
      <w:rPr>
        <w:rFonts w:ascii="Symbol" w:hAnsi="Symbol" w:hint="default"/>
      </w:rPr>
    </w:lvl>
    <w:lvl w:ilvl="4" w:tplc="48BCCC10">
      <w:start w:val="1"/>
      <w:numFmt w:val="bullet"/>
      <w:lvlText w:val="o"/>
      <w:lvlJc w:val="left"/>
      <w:pPr>
        <w:ind w:left="3600" w:hanging="360"/>
      </w:pPr>
      <w:rPr>
        <w:rFonts w:ascii="Courier New" w:hAnsi="Courier New" w:hint="default"/>
      </w:rPr>
    </w:lvl>
    <w:lvl w:ilvl="5" w:tplc="1B2A77D4">
      <w:start w:val="1"/>
      <w:numFmt w:val="bullet"/>
      <w:lvlText w:val=""/>
      <w:lvlJc w:val="left"/>
      <w:pPr>
        <w:ind w:left="4320" w:hanging="360"/>
      </w:pPr>
      <w:rPr>
        <w:rFonts w:ascii="Wingdings" w:hAnsi="Wingdings" w:hint="default"/>
      </w:rPr>
    </w:lvl>
    <w:lvl w:ilvl="6" w:tplc="7D7ED964">
      <w:start w:val="1"/>
      <w:numFmt w:val="bullet"/>
      <w:lvlText w:val=""/>
      <w:lvlJc w:val="left"/>
      <w:pPr>
        <w:ind w:left="5040" w:hanging="360"/>
      </w:pPr>
      <w:rPr>
        <w:rFonts w:ascii="Symbol" w:hAnsi="Symbol" w:hint="default"/>
      </w:rPr>
    </w:lvl>
    <w:lvl w:ilvl="7" w:tplc="4EA6C176">
      <w:start w:val="1"/>
      <w:numFmt w:val="bullet"/>
      <w:lvlText w:val="o"/>
      <w:lvlJc w:val="left"/>
      <w:pPr>
        <w:ind w:left="5760" w:hanging="360"/>
      </w:pPr>
      <w:rPr>
        <w:rFonts w:ascii="Courier New" w:hAnsi="Courier New" w:hint="default"/>
      </w:rPr>
    </w:lvl>
    <w:lvl w:ilvl="8" w:tplc="63E49164">
      <w:start w:val="1"/>
      <w:numFmt w:val="bullet"/>
      <w:lvlText w:val=""/>
      <w:lvlJc w:val="left"/>
      <w:pPr>
        <w:ind w:left="6480" w:hanging="360"/>
      </w:pPr>
      <w:rPr>
        <w:rFonts w:ascii="Wingdings" w:hAnsi="Wingdings" w:hint="default"/>
      </w:rPr>
    </w:lvl>
  </w:abstractNum>
  <w:abstractNum w:abstractNumId="92" w15:restartNumberingAfterBreak="0">
    <w:nsid w:val="73600225"/>
    <w:multiLevelType w:val="multilevel"/>
    <w:tmpl w:val="17B62B0A"/>
    <w:lvl w:ilvl="0">
      <w:start w:val="115"/>
      <w:numFmt w:val="decimal"/>
      <w:lvlText w:val="%1.0"/>
      <w:lvlJc w:val="left"/>
      <w:pPr>
        <w:ind w:left="780" w:hanging="780"/>
      </w:pPr>
    </w:lvl>
    <w:lvl w:ilvl="1">
      <w:start w:val="1"/>
      <w:numFmt w:val="lowerLetter"/>
      <w:lvlText w:val="%2)"/>
      <w:lvlJc w:val="left"/>
      <w:pPr>
        <w:ind w:left="1080" w:hanging="360"/>
      </w:pPr>
    </w:lvl>
    <w:lvl w:ilvl="2">
      <w:start w:val="1"/>
      <w:numFmt w:val="decimal"/>
      <w:lvlText w:val="%1.%2.%3"/>
      <w:lvlJc w:val="left"/>
      <w:pPr>
        <w:ind w:left="2220" w:hanging="780"/>
      </w:pPr>
    </w:lvl>
    <w:lvl w:ilvl="3">
      <w:start w:val="1"/>
      <w:numFmt w:val="decimal"/>
      <w:lvlText w:val="%1.%2.%3.%4"/>
      <w:lvlJc w:val="left"/>
      <w:pPr>
        <w:ind w:left="2940" w:hanging="78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93" w15:restartNumberingAfterBreak="0">
    <w:nsid w:val="73F70CF5"/>
    <w:multiLevelType w:val="hybridMultilevel"/>
    <w:tmpl w:val="C53C2FAA"/>
    <w:lvl w:ilvl="0" w:tplc="992C98C0">
      <w:start w:val="1"/>
      <w:numFmt w:val="bullet"/>
      <w:lvlText w:val=""/>
      <w:lvlJc w:val="left"/>
      <w:pPr>
        <w:ind w:left="786" w:hanging="360"/>
      </w:pPr>
      <w:rPr>
        <w:rFonts w:ascii="Symbol" w:hAnsi="Symbol" w:hint="default"/>
      </w:rPr>
    </w:lvl>
    <w:lvl w:ilvl="1" w:tplc="6AEE9D04" w:tentative="1">
      <w:start w:val="1"/>
      <w:numFmt w:val="lowerLetter"/>
      <w:lvlText w:val="%2."/>
      <w:lvlJc w:val="left"/>
      <w:pPr>
        <w:ind w:left="1506" w:hanging="360"/>
      </w:pPr>
    </w:lvl>
    <w:lvl w:ilvl="2" w:tplc="1E0E40E2" w:tentative="1">
      <w:start w:val="1"/>
      <w:numFmt w:val="lowerRoman"/>
      <w:lvlText w:val="%3."/>
      <w:lvlJc w:val="right"/>
      <w:pPr>
        <w:ind w:left="2226" w:hanging="180"/>
      </w:pPr>
    </w:lvl>
    <w:lvl w:ilvl="3" w:tplc="7C203F92" w:tentative="1">
      <w:start w:val="1"/>
      <w:numFmt w:val="decimal"/>
      <w:lvlText w:val="%4."/>
      <w:lvlJc w:val="left"/>
      <w:pPr>
        <w:ind w:left="2946" w:hanging="360"/>
      </w:pPr>
    </w:lvl>
    <w:lvl w:ilvl="4" w:tplc="49325E6C" w:tentative="1">
      <w:start w:val="1"/>
      <w:numFmt w:val="lowerLetter"/>
      <w:lvlText w:val="%5."/>
      <w:lvlJc w:val="left"/>
      <w:pPr>
        <w:ind w:left="3666" w:hanging="360"/>
      </w:pPr>
    </w:lvl>
    <w:lvl w:ilvl="5" w:tplc="B5F0406E" w:tentative="1">
      <w:start w:val="1"/>
      <w:numFmt w:val="lowerRoman"/>
      <w:lvlText w:val="%6."/>
      <w:lvlJc w:val="right"/>
      <w:pPr>
        <w:ind w:left="4386" w:hanging="180"/>
      </w:pPr>
    </w:lvl>
    <w:lvl w:ilvl="6" w:tplc="2E7A8BCC" w:tentative="1">
      <w:start w:val="1"/>
      <w:numFmt w:val="decimal"/>
      <w:lvlText w:val="%7."/>
      <w:lvlJc w:val="left"/>
      <w:pPr>
        <w:ind w:left="5106" w:hanging="360"/>
      </w:pPr>
    </w:lvl>
    <w:lvl w:ilvl="7" w:tplc="9F783594" w:tentative="1">
      <w:start w:val="1"/>
      <w:numFmt w:val="lowerLetter"/>
      <w:lvlText w:val="%8."/>
      <w:lvlJc w:val="left"/>
      <w:pPr>
        <w:ind w:left="5826" w:hanging="360"/>
      </w:pPr>
    </w:lvl>
    <w:lvl w:ilvl="8" w:tplc="EE721356" w:tentative="1">
      <w:start w:val="1"/>
      <w:numFmt w:val="lowerRoman"/>
      <w:lvlText w:val="%9."/>
      <w:lvlJc w:val="right"/>
      <w:pPr>
        <w:ind w:left="6546" w:hanging="180"/>
      </w:pPr>
    </w:lvl>
  </w:abstractNum>
  <w:abstractNum w:abstractNumId="94" w15:restartNumberingAfterBreak="0">
    <w:nsid w:val="745371B9"/>
    <w:multiLevelType w:val="hybridMultilevel"/>
    <w:tmpl w:val="3BC423DC"/>
    <w:lvl w:ilvl="0" w:tplc="E4789248">
      <w:start w:val="1"/>
      <w:numFmt w:val="bullet"/>
      <w:lvlText w:val=""/>
      <w:lvlJc w:val="left"/>
      <w:pPr>
        <w:ind w:left="720" w:hanging="360"/>
      </w:pPr>
      <w:rPr>
        <w:rFonts w:ascii="Symbol" w:hAnsi="Symbol" w:hint="default"/>
      </w:rPr>
    </w:lvl>
    <w:lvl w:ilvl="1" w:tplc="7E18D5C8" w:tentative="1">
      <w:start w:val="1"/>
      <w:numFmt w:val="bullet"/>
      <w:lvlText w:val="o"/>
      <w:lvlJc w:val="left"/>
      <w:pPr>
        <w:ind w:left="1440" w:hanging="360"/>
      </w:pPr>
      <w:rPr>
        <w:rFonts w:ascii="Courier New" w:hAnsi="Courier New" w:hint="default"/>
      </w:rPr>
    </w:lvl>
    <w:lvl w:ilvl="2" w:tplc="1B4C8B10" w:tentative="1">
      <w:start w:val="1"/>
      <w:numFmt w:val="bullet"/>
      <w:lvlText w:val=""/>
      <w:lvlJc w:val="left"/>
      <w:pPr>
        <w:ind w:left="2160" w:hanging="360"/>
      </w:pPr>
      <w:rPr>
        <w:rFonts w:ascii="Wingdings" w:hAnsi="Wingdings" w:hint="default"/>
      </w:rPr>
    </w:lvl>
    <w:lvl w:ilvl="3" w:tplc="480675E4" w:tentative="1">
      <w:start w:val="1"/>
      <w:numFmt w:val="bullet"/>
      <w:lvlText w:val=""/>
      <w:lvlJc w:val="left"/>
      <w:pPr>
        <w:ind w:left="2880" w:hanging="360"/>
      </w:pPr>
      <w:rPr>
        <w:rFonts w:ascii="Symbol" w:hAnsi="Symbol" w:hint="default"/>
      </w:rPr>
    </w:lvl>
    <w:lvl w:ilvl="4" w:tplc="065C64FE" w:tentative="1">
      <w:start w:val="1"/>
      <w:numFmt w:val="bullet"/>
      <w:lvlText w:val="o"/>
      <w:lvlJc w:val="left"/>
      <w:pPr>
        <w:ind w:left="3600" w:hanging="360"/>
      </w:pPr>
      <w:rPr>
        <w:rFonts w:ascii="Courier New" w:hAnsi="Courier New" w:hint="default"/>
      </w:rPr>
    </w:lvl>
    <w:lvl w:ilvl="5" w:tplc="CE10EF36" w:tentative="1">
      <w:start w:val="1"/>
      <w:numFmt w:val="bullet"/>
      <w:lvlText w:val=""/>
      <w:lvlJc w:val="left"/>
      <w:pPr>
        <w:ind w:left="4320" w:hanging="360"/>
      </w:pPr>
      <w:rPr>
        <w:rFonts w:ascii="Wingdings" w:hAnsi="Wingdings" w:hint="default"/>
      </w:rPr>
    </w:lvl>
    <w:lvl w:ilvl="6" w:tplc="731C987C" w:tentative="1">
      <w:start w:val="1"/>
      <w:numFmt w:val="bullet"/>
      <w:lvlText w:val=""/>
      <w:lvlJc w:val="left"/>
      <w:pPr>
        <w:ind w:left="5040" w:hanging="360"/>
      </w:pPr>
      <w:rPr>
        <w:rFonts w:ascii="Symbol" w:hAnsi="Symbol" w:hint="default"/>
      </w:rPr>
    </w:lvl>
    <w:lvl w:ilvl="7" w:tplc="5B5AE074" w:tentative="1">
      <w:start w:val="1"/>
      <w:numFmt w:val="bullet"/>
      <w:lvlText w:val="o"/>
      <w:lvlJc w:val="left"/>
      <w:pPr>
        <w:ind w:left="5760" w:hanging="360"/>
      </w:pPr>
      <w:rPr>
        <w:rFonts w:ascii="Courier New" w:hAnsi="Courier New" w:hint="default"/>
      </w:rPr>
    </w:lvl>
    <w:lvl w:ilvl="8" w:tplc="832CBFC0" w:tentative="1">
      <w:start w:val="1"/>
      <w:numFmt w:val="bullet"/>
      <w:lvlText w:val=""/>
      <w:lvlJc w:val="left"/>
      <w:pPr>
        <w:ind w:left="6480" w:hanging="360"/>
      </w:pPr>
      <w:rPr>
        <w:rFonts w:ascii="Wingdings" w:hAnsi="Wingdings" w:hint="default"/>
      </w:rPr>
    </w:lvl>
  </w:abstractNum>
  <w:abstractNum w:abstractNumId="95" w15:restartNumberingAfterBreak="0">
    <w:nsid w:val="74B908E4"/>
    <w:multiLevelType w:val="hybridMultilevel"/>
    <w:tmpl w:val="E2B4D132"/>
    <w:lvl w:ilvl="0" w:tplc="1360B562">
      <w:start w:val="1"/>
      <w:numFmt w:val="bullet"/>
      <w:lvlText w:val="-"/>
      <w:lvlJc w:val="left"/>
      <w:pPr>
        <w:ind w:left="1800" w:hanging="360"/>
      </w:pPr>
      <w:rPr>
        <w:rFonts w:ascii="Aptos" w:hAnsi="Aptos" w:hint="default"/>
      </w:rPr>
    </w:lvl>
    <w:lvl w:ilvl="1" w:tplc="24F89076">
      <w:start w:val="1"/>
      <w:numFmt w:val="bullet"/>
      <w:lvlText w:val="o"/>
      <w:lvlJc w:val="left"/>
      <w:pPr>
        <w:ind w:left="2520" w:hanging="360"/>
      </w:pPr>
      <w:rPr>
        <w:rFonts w:ascii="Courier New" w:hAnsi="Courier New" w:hint="default"/>
      </w:rPr>
    </w:lvl>
    <w:lvl w:ilvl="2" w:tplc="605C3E50">
      <w:start w:val="1"/>
      <w:numFmt w:val="bullet"/>
      <w:lvlText w:val=""/>
      <w:lvlJc w:val="left"/>
      <w:pPr>
        <w:ind w:left="3240" w:hanging="360"/>
      </w:pPr>
      <w:rPr>
        <w:rFonts w:ascii="Wingdings" w:hAnsi="Wingdings" w:hint="default"/>
      </w:rPr>
    </w:lvl>
    <w:lvl w:ilvl="3" w:tplc="138051B4">
      <w:start w:val="1"/>
      <w:numFmt w:val="bullet"/>
      <w:lvlText w:val=""/>
      <w:lvlJc w:val="left"/>
      <w:pPr>
        <w:ind w:left="3960" w:hanging="360"/>
      </w:pPr>
      <w:rPr>
        <w:rFonts w:ascii="Symbol" w:hAnsi="Symbol" w:hint="default"/>
      </w:rPr>
    </w:lvl>
    <w:lvl w:ilvl="4" w:tplc="BC74622A">
      <w:start w:val="1"/>
      <w:numFmt w:val="bullet"/>
      <w:lvlText w:val="o"/>
      <w:lvlJc w:val="left"/>
      <w:pPr>
        <w:ind w:left="4680" w:hanging="360"/>
      </w:pPr>
      <w:rPr>
        <w:rFonts w:ascii="Courier New" w:hAnsi="Courier New" w:hint="default"/>
      </w:rPr>
    </w:lvl>
    <w:lvl w:ilvl="5" w:tplc="7062C450">
      <w:start w:val="1"/>
      <w:numFmt w:val="bullet"/>
      <w:lvlText w:val=""/>
      <w:lvlJc w:val="left"/>
      <w:pPr>
        <w:ind w:left="5400" w:hanging="360"/>
      </w:pPr>
      <w:rPr>
        <w:rFonts w:ascii="Wingdings" w:hAnsi="Wingdings" w:hint="default"/>
      </w:rPr>
    </w:lvl>
    <w:lvl w:ilvl="6" w:tplc="E83615F8">
      <w:start w:val="1"/>
      <w:numFmt w:val="bullet"/>
      <w:lvlText w:val=""/>
      <w:lvlJc w:val="left"/>
      <w:pPr>
        <w:ind w:left="6120" w:hanging="360"/>
      </w:pPr>
      <w:rPr>
        <w:rFonts w:ascii="Symbol" w:hAnsi="Symbol" w:hint="default"/>
      </w:rPr>
    </w:lvl>
    <w:lvl w:ilvl="7" w:tplc="3028D402">
      <w:start w:val="1"/>
      <w:numFmt w:val="bullet"/>
      <w:lvlText w:val="o"/>
      <w:lvlJc w:val="left"/>
      <w:pPr>
        <w:ind w:left="6840" w:hanging="360"/>
      </w:pPr>
      <w:rPr>
        <w:rFonts w:ascii="Courier New" w:hAnsi="Courier New" w:hint="default"/>
      </w:rPr>
    </w:lvl>
    <w:lvl w:ilvl="8" w:tplc="DA6284D6">
      <w:start w:val="1"/>
      <w:numFmt w:val="bullet"/>
      <w:lvlText w:val=""/>
      <w:lvlJc w:val="left"/>
      <w:pPr>
        <w:ind w:left="7560" w:hanging="360"/>
      </w:pPr>
      <w:rPr>
        <w:rFonts w:ascii="Wingdings" w:hAnsi="Wingdings" w:hint="default"/>
      </w:rPr>
    </w:lvl>
  </w:abstractNum>
  <w:abstractNum w:abstractNumId="96" w15:restartNumberingAfterBreak="0">
    <w:nsid w:val="75AB6309"/>
    <w:multiLevelType w:val="multilevel"/>
    <w:tmpl w:val="143EF5A8"/>
    <w:lvl w:ilvl="0">
      <w:start w:val="115"/>
      <w:numFmt w:val="decimal"/>
      <w:lvlText w:val="%1.0"/>
      <w:lvlJc w:val="left"/>
      <w:pPr>
        <w:ind w:left="780" w:hanging="780"/>
      </w:pPr>
    </w:lvl>
    <w:lvl w:ilvl="1">
      <w:start w:val="3"/>
      <w:numFmt w:val="lowerLetter"/>
      <w:lvlText w:val="%2)"/>
      <w:lvlJc w:val="left"/>
      <w:pPr>
        <w:ind w:left="1080" w:hanging="360"/>
      </w:pPr>
    </w:lvl>
    <w:lvl w:ilvl="2">
      <w:start w:val="1"/>
      <w:numFmt w:val="decimal"/>
      <w:lvlText w:val="%1.%2.%3"/>
      <w:lvlJc w:val="left"/>
      <w:pPr>
        <w:ind w:left="2220" w:hanging="780"/>
      </w:pPr>
    </w:lvl>
    <w:lvl w:ilvl="3">
      <w:start w:val="1"/>
      <w:numFmt w:val="decimal"/>
      <w:lvlText w:val="%1.%2.%3.%4"/>
      <w:lvlJc w:val="left"/>
      <w:pPr>
        <w:ind w:left="2940" w:hanging="78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97" w15:restartNumberingAfterBreak="0">
    <w:nsid w:val="771F272F"/>
    <w:multiLevelType w:val="hybridMultilevel"/>
    <w:tmpl w:val="C3EE13C8"/>
    <w:lvl w:ilvl="0" w:tplc="E898B060">
      <w:start w:val="1"/>
      <w:numFmt w:val="bullet"/>
      <w:lvlText w:val=""/>
      <w:lvlJc w:val="left"/>
      <w:pPr>
        <w:ind w:left="360" w:hanging="360"/>
      </w:pPr>
      <w:rPr>
        <w:rFonts w:ascii="Symbol" w:hAnsi="Symbol" w:hint="default"/>
      </w:rPr>
    </w:lvl>
    <w:lvl w:ilvl="1" w:tplc="00F64B20">
      <w:start w:val="1"/>
      <w:numFmt w:val="bullet"/>
      <w:lvlText w:val="o"/>
      <w:lvlJc w:val="left"/>
      <w:pPr>
        <w:ind w:left="1080" w:hanging="360"/>
      </w:pPr>
      <w:rPr>
        <w:rFonts w:ascii="Courier New" w:hAnsi="Courier New" w:hint="default"/>
      </w:rPr>
    </w:lvl>
    <w:lvl w:ilvl="2" w:tplc="68FADBD8" w:tentative="1">
      <w:start w:val="1"/>
      <w:numFmt w:val="bullet"/>
      <w:lvlText w:val=""/>
      <w:lvlJc w:val="left"/>
      <w:pPr>
        <w:ind w:left="1800" w:hanging="360"/>
      </w:pPr>
      <w:rPr>
        <w:rFonts w:ascii="Wingdings" w:hAnsi="Wingdings" w:hint="default"/>
      </w:rPr>
    </w:lvl>
    <w:lvl w:ilvl="3" w:tplc="AAF03B74" w:tentative="1">
      <w:start w:val="1"/>
      <w:numFmt w:val="bullet"/>
      <w:lvlText w:val=""/>
      <w:lvlJc w:val="left"/>
      <w:pPr>
        <w:ind w:left="2520" w:hanging="360"/>
      </w:pPr>
      <w:rPr>
        <w:rFonts w:ascii="Symbol" w:hAnsi="Symbol" w:hint="default"/>
      </w:rPr>
    </w:lvl>
    <w:lvl w:ilvl="4" w:tplc="5ED0E0FE" w:tentative="1">
      <w:start w:val="1"/>
      <w:numFmt w:val="bullet"/>
      <w:lvlText w:val="o"/>
      <w:lvlJc w:val="left"/>
      <w:pPr>
        <w:ind w:left="3240" w:hanging="360"/>
      </w:pPr>
      <w:rPr>
        <w:rFonts w:ascii="Courier New" w:hAnsi="Courier New" w:hint="default"/>
      </w:rPr>
    </w:lvl>
    <w:lvl w:ilvl="5" w:tplc="30382F62" w:tentative="1">
      <w:start w:val="1"/>
      <w:numFmt w:val="bullet"/>
      <w:lvlText w:val=""/>
      <w:lvlJc w:val="left"/>
      <w:pPr>
        <w:ind w:left="3960" w:hanging="360"/>
      </w:pPr>
      <w:rPr>
        <w:rFonts w:ascii="Wingdings" w:hAnsi="Wingdings" w:hint="default"/>
      </w:rPr>
    </w:lvl>
    <w:lvl w:ilvl="6" w:tplc="4148E7FE" w:tentative="1">
      <w:start w:val="1"/>
      <w:numFmt w:val="bullet"/>
      <w:lvlText w:val=""/>
      <w:lvlJc w:val="left"/>
      <w:pPr>
        <w:ind w:left="4680" w:hanging="360"/>
      </w:pPr>
      <w:rPr>
        <w:rFonts w:ascii="Symbol" w:hAnsi="Symbol" w:hint="default"/>
      </w:rPr>
    </w:lvl>
    <w:lvl w:ilvl="7" w:tplc="A90E17DE" w:tentative="1">
      <w:start w:val="1"/>
      <w:numFmt w:val="bullet"/>
      <w:lvlText w:val="o"/>
      <w:lvlJc w:val="left"/>
      <w:pPr>
        <w:ind w:left="5400" w:hanging="360"/>
      </w:pPr>
      <w:rPr>
        <w:rFonts w:ascii="Courier New" w:hAnsi="Courier New" w:hint="default"/>
      </w:rPr>
    </w:lvl>
    <w:lvl w:ilvl="8" w:tplc="0D3C0ADA" w:tentative="1">
      <w:start w:val="1"/>
      <w:numFmt w:val="bullet"/>
      <w:lvlText w:val=""/>
      <w:lvlJc w:val="left"/>
      <w:pPr>
        <w:ind w:left="6120" w:hanging="360"/>
      </w:pPr>
      <w:rPr>
        <w:rFonts w:ascii="Wingdings" w:hAnsi="Wingdings" w:hint="default"/>
      </w:rPr>
    </w:lvl>
  </w:abstractNum>
  <w:abstractNum w:abstractNumId="98" w15:restartNumberingAfterBreak="0">
    <w:nsid w:val="77E5B970"/>
    <w:multiLevelType w:val="hybridMultilevel"/>
    <w:tmpl w:val="D304B974"/>
    <w:lvl w:ilvl="0" w:tplc="7EC025A4">
      <w:start w:val="1"/>
      <w:numFmt w:val="bullet"/>
      <w:lvlText w:val="-"/>
      <w:lvlJc w:val="left"/>
      <w:pPr>
        <w:ind w:left="1800" w:hanging="360"/>
      </w:pPr>
      <w:rPr>
        <w:rFonts w:ascii="Aptos" w:hAnsi="Aptos" w:hint="default"/>
      </w:rPr>
    </w:lvl>
    <w:lvl w:ilvl="1" w:tplc="489CDE52">
      <w:start w:val="1"/>
      <w:numFmt w:val="bullet"/>
      <w:lvlText w:val="o"/>
      <w:lvlJc w:val="left"/>
      <w:pPr>
        <w:ind w:left="2520" w:hanging="360"/>
      </w:pPr>
      <w:rPr>
        <w:rFonts w:ascii="Courier New" w:hAnsi="Courier New" w:hint="default"/>
      </w:rPr>
    </w:lvl>
    <w:lvl w:ilvl="2" w:tplc="8BCECD8E">
      <w:start w:val="1"/>
      <w:numFmt w:val="bullet"/>
      <w:lvlText w:val=""/>
      <w:lvlJc w:val="left"/>
      <w:pPr>
        <w:ind w:left="3240" w:hanging="360"/>
      </w:pPr>
      <w:rPr>
        <w:rFonts w:ascii="Wingdings" w:hAnsi="Wingdings" w:hint="default"/>
      </w:rPr>
    </w:lvl>
    <w:lvl w:ilvl="3" w:tplc="5CFA46AA">
      <w:start w:val="1"/>
      <w:numFmt w:val="bullet"/>
      <w:lvlText w:val=""/>
      <w:lvlJc w:val="left"/>
      <w:pPr>
        <w:ind w:left="3960" w:hanging="360"/>
      </w:pPr>
      <w:rPr>
        <w:rFonts w:ascii="Symbol" w:hAnsi="Symbol" w:hint="default"/>
      </w:rPr>
    </w:lvl>
    <w:lvl w:ilvl="4" w:tplc="7DEAFCC6">
      <w:start w:val="1"/>
      <w:numFmt w:val="bullet"/>
      <w:lvlText w:val="o"/>
      <w:lvlJc w:val="left"/>
      <w:pPr>
        <w:ind w:left="4680" w:hanging="360"/>
      </w:pPr>
      <w:rPr>
        <w:rFonts w:ascii="Courier New" w:hAnsi="Courier New" w:hint="default"/>
      </w:rPr>
    </w:lvl>
    <w:lvl w:ilvl="5" w:tplc="ECAAE474">
      <w:start w:val="1"/>
      <w:numFmt w:val="bullet"/>
      <w:lvlText w:val=""/>
      <w:lvlJc w:val="left"/>
      <w:pPr>
        <w:ind w:left="5400" w:hanging="360"/>
      </w:pPr>
      <w:rPr>
        <w:rFonts w:ascii="Wingdings" w:hAnsi="Wingdings" w:hint="default"/>
      </w:rPr>
    </w:lvl>
    <w:lvl w:ilvl="6" w:tplc="FB80010E">
      <w:start w:val="1"/>
      <w:numFmt w:val="bullet"/>
      <w:lvlText w:val=""/>
      <w:lvlJc w:val="left"/>
      <w:pPr>
        <w:ind w:left="6120" w:hanging="360"/>
      </w:pPr>
      <w:rPr>
        <w:rFonts w:ascii="Symbol" w:hAnsi="Symbol" w:hint="default"/>
      </w:rPr>
    </w:lvl>
    <w:lvl w:ilvl="7" w:tplc="D848BF5A">
      <w:start w:val="1"/>
      <w:numFmt w:val="bullet"/>
      <w:lvlText w:val="o"/>
      <w:lvlJc w:val="left"/>
      <w:pPr>
        <w:ind w:left="6840" w:hanging="360"/>
      </w:pPr>
      <w:rPr>
        <w:rFonts w:ascii="Courier New" w:hAnsi="Courier New" w:hint="default"/>
      </w:rPr>
    </w:lvl>
    <w:lvl w:ilvl="8" w:tplc="888E3D72">
      <w:start w:val="1"/>
      <w:numFmt w:val="bullet"/>
      <w:lvlText w:val=""/>
      <w:lvlJc w:val="left"/>
      <w:pPr>
        <w:ind w:left="7560" w:hanging="360"/>
      </w:pPr>
      <w:rPr>
        <w:rFonts w:ascii="Wingdings" w:hAnsi="Wingdings" w:hint="default"/>
      </w:rPr>
    </w:lvl>
  </w:abstractNum>
  <w:abstractNum w:abstractNumId="99" w15:restartNumberingAfterBreak="0">
    <w:nsid w:val="792F4FA5"/>
    <w:multiLevelType w:val="hybridMultilevel"/>
    <w:tmpl w:val="64266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B626DC6"/>
    <w:multiLevelType w:val="hybridMultilevel"/>
    <w:tmpl w:val="196A68F0"/>
    <w:lvl w:ilvl="0" w:tplc="FA4E055E">
      <w:start w:val="1"/>
      <w:numFmt w:val="bullet"/>
      <w:lvlText w:val="-"/>
      <w:lvlJc w:val="left"/>
      <w:pPr>
        <w:ind w:left="1800" w:hanging="360"/>
      </w:pPr>
      <w:rPr>
        <w:rFonts w:ascii="Aptos" w:hAnsi="Aptos" w:hint="default"/>
      </w:rPr>
    </w:lvl>
    <w:lvl w:ilvl="1" w:tplc="4446B310">
      <w:start w:val="1"/>
      <w:numFmt w:val="bullet"/>
      <w:lvlText w:val="o"/>
      <w:lvlJc w:val="left"/>
      <w:pPr>
        <w:ind w:left="2520" w:hanging="360"/>
      </w:pPr>
      <w:rPr>
        <w:rFonts w:ascii="Courier New" w:hAnsi="Courier New" w:hint="default"/>
      </w:rPr>
    </w:lvl>
    <w:lvl w:ilvl="2" w:tplc="1B225332">
      <w:start w:val="1"/>
      <w:numFmt w:val="bullet"/>
      <w:lvlText w:val=""/>
      <w:lvlJc w:val="left"/>
      <w:pPr>
        <w:ind w:left="3240" w:hanging="360"/>
      </w:pPr>
      <w:rPr>
        <w:rFonts w:ascii="Wingdings" w:hAnsi="Wingdings" w:hint="default"/>
      </w:rPr>
    </w:lvl>
    <w:lvl w:ilvl="3" w:tplc="347AADEC">
      <w:start w:val="1"/>
      <w:numFmt w:val="bullet"/>
      <w:lvlText w:val=""/>
      <w:lvlJc w:val="left"/>
      <w:pPr>
        <w:ind w:left="3960" w:hanging="360"/>
      </w:pPr>
      <w:rPr>
        <w:rFonts w:ascii="Symbol" w:hAnsi="Symbol" w:hint="default"/>
      </w:rPr>
    </w:lvl>
    <w:lvl w:ilvl="4" w:tplc="B1CA2BAC">
      <w:start w:val="1"/>
      <w:numFmt w:val="bullet"/>
      <w:lvlText w:val="o"/>
      <w:lvlJc w:val="left"/>
      <w:pPr>
        <w:ind w:left="4680" w:hanging="360"/>
      </w:pPr>
      <w:rPr>
        <w:rFonts w:ascii="Courier New" w:hAnsi="Courier New" w:hint="default"/>
      </w:rPr>
    </w:lvl>
    <w:lvl w:ilvl="5" w:tplc="CB4A6FF4">
      <w:start w:val="1"/>
      <w:numFmt w:val="bullet"/>
      <w:lvlText w:val=""/>
      <w:lvlJc w:val="left"/>
      <w:pPr>
        <w:ind w:left="5400" w:hanging="360"/>
      </w:pPr>
      <w:rPr>
        <w:rFonts w:ascii="Wingdings" w:hAnsi="Wingdings" w:hint="default"/>
      </w:rPr>
    </w:lvl>
    <w:lvl w:ilvl="6" w:tplc="6B2E2F1C">
      <w:start w:val="1"/>
      <w:numFmt w:val="bullet"/>
      <w:lvlText w:val=""/>
      <w:lvlJc w:val="left"/>
      <w:pPr>
        <w:ind w:left="6120" w:hanging="360"/>
      </w:pPr>
      <w:rPr>
        <w:rFonts w:ascii="Symbol" w:hAnsi="Symbol" w:hint="default"/>
      </w:rPr>
    </w:lvl>
    <w:lvl w:ilvl="7" w:tplc="C908EA8E">
      <w:start w:val="1"/>
      <w:numFmt w:val="bullet"/>
      <w:lvlText w:val="o"/>
      <w:lvlJc w:val="left"/>
      <w:pPr>
        <w:ind w:left="6840" w:hanging="360"/>
      </w:pPr>
      <w:rPr>
        <w:rFonts w:ascii="Courier New" w:hAnsi="Courier New" w:hint="default"/>
      </w:rPr>
    </w:lvl>
    <w:lvl w:ilvl="8" w:tplc="D46E0D74">
      <w:start w:val="1"/>
      <w:numFmt w:val="bullet"/>
      <w:lvlText w:val=""/>
      <w:lvlJc w:val="left"/>
      <w:pPr>
        <w:ind w:left="7560" w:hanging="360"/>
      </w:pPr>
      <w:rPr>
        <w:rFonts w:ascii="Wingdings" w:hAnsi="Wingdings" w:hint="default"/>
      </w:rPr>
    </w:lvl>
  </w:abstractNum>
  <w:abstractNum w:abstractNumId="101" w15:restartNumberingAfterBreak="0">
    <w:nsid w:val="7C9B1CCA"/>
    <w:multiLevelType w:val="hybridMultilevel"/>
    <w:tmpl w:val="2564FAA4"/>
    <w:lvl w:ilvl="0" w:tplc="AAC2576A">
      <w:start w:val="1"/>
      <w:numFmt w:val="bullet"/>
      <w:lvlText w:val=""/>
      <w:lvlJc w:val="left"/>
      <w:pPr>
        <w:tabs>
          <w:tab w:val="num" w:pos="1080"/>
        </w:tabs>
        <w:ind w:left="1080" w:hanging="360"/>
      </w:pPr>
      <w:rPr>
        <w:rFonts w:ascii="Symbol" w:hAnsi="Symbol" w:hint="default"/>
      </w:rPr>
    </w:lvl>
    <w:lvl w:ilvl="1" w:tplc="F8BA989C" w:tentative="1">
      <w:start w:val="1"/>
      <w:numFmt w:val="bullet"/>
      <w:lvlText w:val="-"/>
      <w:lvlJc w:val="left"/>
      <w:pPr>
        <w:tabs>
          <w:tab w:val="num" w:pos="1800"/>
        </w:tabs>
        <w:ind w:left="1800" w:hanging="360"/>
      </w:pPr>
      <w:rPr>
        <w:rFonts w:ascii="Times New Roman" w:hAnsi="Times New Roman" w:hint="default"/>
      </w:rPr>
    </w:lvl>
    <w:lvl w:ilvl="2" w:tplc="3E221C1E" w:tentative="1">
      <w:start w:val="1"/>
      <w:numFmt w:val="bullet"/>
      <w:lvlText w:val="-"/>
      <w:lvlJc w:val="left"/>
      <w:pPr>
        <w:tabs>
          <w:tab w:val="num" w:pos="2520"/>
        </w:tabs>
        <w:ind w:left="2520" w:hanging="360"/>
      </w:pPr>
      <w:rPr>
        <w:rFonts w:ascii="Times New Roman" w:hAnsi="Times New Roman" w:hint="default"/>
      </w:rPr>
    </w:lvl>
    <w:lvl w:ilvl="3" w:tplc="00B80020" w:tentative="1">
      <w:start w:val="1"/>
      <w:numFmt w:val="bullet"/>
      <w:lvlText w:val="-"/>
      <w:lvlJc w:val="left"/>
      <w:pPr>
        <w:tabs>
          <w:tab w:val="num" w:pos="3240"/>
        </w:tabs>
        <w:ind w:left="3240" w:hanging="360"/>
      </w:pPr>
      <w:rPr>
        <w:rFonts w:ascii="Times New Roman" w:hAnsi="Times New Roman" w:hint="default"/>
      </w:rPr>
    </w:lvl>
    <w:lvl w:ilvl="4" w:tplc="1B167492" w:tentative="1">
      <w:start w:val="1"/>
      <w:numFmt w:val="bullet"/>
      <w:lvlText w:val="-"/>
      <w:lvlJc w:val="left"/>
      <w:pPr>
        <w:tabs>
          <w:tab w:val="num" w:pos="3960"/>
        </w:tabs>
        <w:ind w:left="3960" w:hanging="360"/>
      </w:pPr>
      <w:rPr>
        <w:rFonts w:ascii="Times New Roman" w:hAnsi="Times New Roman" w:hint="default"/>
      </w:rPr>
    </w:lvl>
    <w:lvl w:ilvl="5" w:tplc="6492D1AC" w:tentative="1">
      <w:start w:val="1"/>
      <w:numFmt w:val="bullet"/>
      <w:lvlText w:val="-"/>
      <w:lvlJc w:val="left"/>
      <w:pPr>
        <w:tabs>
          <w:tab w:val="num" w:pos="4680"/>
        </w:tabs>
        <w:ind w:left="4680" w:hanging="360"/>
      </w:pPr>
      <w:rPr>
        <w:rFonts w:ascii="Times New Roman" w:hAnsi="Times New Roman" w:hint="default"/>
      </w:rPr>
    </w:lvl>
    <w:lvl w:ilvl="6" w:tplc="6BC25560" w:tentative="1">
      <w:start w:val="1"/>
      <w:numFmt w:val="bullet"/>
      <w:lvlText w:val="-"/>
      <w:lvlJc w:val="left"/>
      <w:pPr>
        <w:tabs>
          <w:tab w:val="num" w:pos="5400"/>
        </w:tabs>
        <w:ind w:left="5400" w:hanging="360"/>
      </w:pPr>
      <w:rPr>
        <w:rFonts w:ascii="Times New Roman" w:hAnsi="Times New Roman" w:hint="default"/>
      </w:rPr>
    </w:lvl>
    <w:lvl w:ilvl="7" w:tplc="CA6AF8B4" w:tentative="1">
      <w:start w:val="1"/>
      <w:numFmt w:val="bullet"/>
      <w:lvlText w:val="-"/>
      <w:lvlJc w:val="left"/>
      <w:pPr>
        <w:tabs>
          <w:tab w:val="num" w:pos="6120"/>
        </w:tabs>
        <w:ind w:left="6120" w:hanging="360"/>
      </w:pPr>
      <w:rPr>
        <w:rFonts w:ascii="Times New Roman" w:hAnsi="Times New Roman" w:hint="default"/>
      </w:rPr>
    </w:lvl>
    <w:lvl w:ilvl="8" w:tplc="C840EA7C" w:tentative="1">
      <w:start w:val="1"/>
      <w:numFmt w:val="bullet"/>
      <w:lvlText w:val="-"/>
      <w:lvlJc w:val="left"/>
      <w:pPr>
        <w:tabs>
          <w:tab w:val="num" w:pos="6840"/>
        </w:tabs>
        <w:ind w:left="6840" w:hanging="360"/>
      </w:pPr>
      <w:rPr>
        <w:rFonts w:ascii="Times New Roman" w:hAnsi="Times New Roman" w:hint="default"/>
      </w:rPr>
    </w:lvl>
  </w:abstractNum>
  <w:abstractNum w:abstractNumId="102" w15:restartNumberingAfterBreak="0">
    <w:nsid w:val="7E25281F"/>
    <w:multiLevelType w:val="hybridMultilevel"/>
    <w:tmpl w:val="4156E4EC"/>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3" w15:restartNumberingAfterBreak="0">
    <w:nsid w:val="7E8BA41E"/>
    <w:multiLevelType w:val="hybridMultilevel"/>
    <w:tmpl w:val="D6C83C50"/>
    <w:lvl w:ilvl="0" w:tplc="FDD0AE8A">
      <w:start w:val="1"/>
      <w:numFmt w:val="decimal"/>
      <w:lvlText w:val="%1."/>
      <w:lvlJc w:val="left"/>
      <w:pPr>
        <w:ind w:left="720" w:hanging="360"/>
      </w:pPr>
    </w:lvl>
    <w:lvl w:ilvl="1" w:tplc="9036F0F4">
      <w:start w:val="1"/>
      <w:numFmt w:val="lowerLetter"/>
      <w:lvlText w:val="%2."/>
      <w:lvlJc w:val="left"/>
      <w:pPr>
        <w:ind w:left="1440" w:hanging="360"/>
      </w:pPr>
    </w:lvl>
    <w:lvl w:ilvl="2" w:tplc="557E4D70">
      <w:start w:val="1"/>
      <w:numFmt w:val="lowerRoman"/>
      <w:lvlText w:val="%3."/>
      <w:lvlJc w:val="right"/>
      <w:pPr>
        <w:ind w:left="2160" w:hanging="180"/>
      </w:pPr>
    </w:lvl>
    <w:lvl w:ilvl="3" w:tplc="11D8030A">
      <w:start w:val="1"/>
      <w:numFmt w:val="decimal"/>
      <w:lvlText w:val="%4."/>
      <w:lvlJc w:val="left"/>
      <w:pPr>
        <w:ind w:left="2880" w:hanging="360"/>
      </w:pPr>
    </w:lvl>
    <w:lvl w:ilvl="4" w:tplc="F8823F44">
      <w:start w:val="1"/>
      <w:numFmt w:val="lowerLetter"/>
      <w:lvlText w:val="%5."/>
      <w:lvlJc w:val="left"/>
      <w:pPr>
        <w:ind w:left="3600" w:hanging="360"/>
      </w:pPr>
    </w:lvl>
    <w:lvl w:ilvl="5" w:tplc="76889DEA">
      <w:start w:val="1"/>
      <w:numFmt w:val="lowerRoman"/>
      <w:lvlText w:val="%6."/>
      <w:lvlJc w:val="right"/>
      <w:pPr>
        <w:ind w:left="4320" w:hanging="180"/>
      </w:pPr>
    </w:lvl>
    <w:lvl w:ilvl="6" w:tplc="A6D83DC6">
      <w:start w:val="1"/>
      <w:numFmt w:val="decimal"/>
      <w:lvlText w:val="%7."/>
      <w:lvlJc w:val="left"/>
      <w:pPr>
        <w:ind w:left="5040" w:hanging="360"/>
      </w:pPr>
    </w:lvl>
    <w:lvl w:ilvl="7" w:tplc="5C709BAC">
      <w:start w:val="1"/>
      <w:numFmt w:val="lowerLetter"/>
      <w:lvlText w:val="%8."/>
      <w:lvlJc w:val="left"/>
      <w:pPr>
        <w:ind w:left="5760" w:hanging="360"/>
      </w:pPr>
    </w:lvl>
    <w:lvl w:ilvl="8" w:tplc="90023DEA">
      <w:start w:val="1"/>
      <w:numFmt w:val="lowerRoman"/>
      <w:lvlText w:val="%9."/>
      <w:lvlJc w:val="right"/>
      <w:pPr>
        <w:ind w:left="6480" w:hanging="180"/>
      </w:pPr>
    </w:lvl>
  </w:abstractNum>
  <w:abstractNum w:abstractNumId="104" w15:restartNumberingAfterBreak="0">
    <w:nsid w:val="7FA24EE8"/>
    <w:multiLevelType w:val="hybridMultilevel"/>
    <w:tmpl w:val="C2E45FE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num w:numId="1">
    <w:abstractNumId w:val="61"/>
  </w:num>
  <w:num w:numId="2">
    <w:abstractNumId w:val="60"/>
  </w:num>
  <w:num w:numId="3">
    <w:abstractNumId w:val="69"/>
  </w:num>
  <w:num w:numId="4">
    <w:abstractNumId w:val="12"/>
  </w:num>
  <w:num w:numId="5">
    <w:abstractNumId w:val="88"/>
  </w:num>
  <w:num w:numId="6">
    <w:abstractNumId w:val="45"/>
  </w:num>
  <w:num w:numId="7">
    <w:abstractNumId w:val="37"/>
  </w:num>
  <w:num w:numId="8">
    <w:abstractNumId w:val="37"/>
  </w:num>
  <w:num w:numId="9">
    <w:abstractNumId w:val="37"/>
  </w:num>
  <w:num w:numId="10">
    <w:abstractNumId w:val="74"/>
  </w:num>
  <w:num w:numId="11">
    <w:abstractNumId w:val="17"/>
  </w:num>
  <w:num w:numId="12">
    <w:abstractNumId w:val="7"/>
  </w:num>
  <w:num w:numId="13">
    <w:abstractNumId w:val="47"/>
  </w:num>
  <w:num w:numId="14">
    <w:abstractNumId w:val="58"/>
  </w:num>
  <w:num w:numId="15">
    <w:abstractNumId w:val="37"/>
  </w:num>
  <w:num w:numId="16">
    <w:abstractNumId w:val="93"/>
  </w:num>
  <w:num w:numId="17">
    <w:abstractNumId w:val="20"/>
  </w:num>
  <w:num w:numId="18">
    <w:abstractNumId w:val="40"/>
  </w:num>
  <w:num w:numId="19">
    <w:abstractNumId w:val="33"/>
  </w:num>
  <w:num w:numId="20">
    <w:abstractNumId w:val="24"/>
  </w:num>
  <w:num w:numId="21">
    <w:abstractNumId w:val="13"/>
  </w:num>
  <w:num w:numId="22">
    <w:abstractNumId w:val="31"/>
  </w:num>
  <w:num w:numId="23">
    <w:abstractNumId w:val="41"/>
  </w:num>
  <w:num w:numId="24">
    <w:abstractNumId w:val="14"/>
  </w:num>
  <w:num w:numId="25">
    <w:abstractNumId w:val="94"/>
  </w:num>
  <w:num w:numId="26">
    <w:abstractNumId w:val="4"/>
  </w:num>
  <w:num w:numId="27">
    <w:abstractNumId w:val="92"/>
  </w:num>
  <w:num w:numId="28">
    <w:abstractNumId w:val="96"/>
  </w:num>
  <w:num w:numId="29">
    <w:abstractNumId w:val="54"/>
  </w:num>
  <w:num w:numId="30">
    <w:abstractNumId w:val="32"/>
  </w:num>
  <w:num w:numId="31">
    <w:abstractNumId w:val="5"/>
  </w:num>
  <w:num w:numId="32">
    <w:abstractNumId w:val="80"/>
  </w:num>
  <w:num w:numId="33">
    <w:abstractNumId w:val="83"/>
  </w:num>
  <w:num w:numId="34">
    <w:abstractNumId w:val="76"/>
  </w:num>
  <w:num w:numId="35">
    <w:abstractNumId w:val="68"/>
  </w:num>
  <w:num w:numId="36">
    <w:abstractNumId w:val="52"/>
  </w:num>
  <w:num w:numId="37">
    <w:abstractNumId w:val="48"/>
  </w:num>
  <w:num w:numId="38">
    <w:abstractNumId w:val="78"/>
  </w:num>
  <w:num w:numId="39">
    <w:abstractNumId w:val="67"/>
  </w:num>
  <w:num w:numId="40">
    <w:abstractNumId w:val="73"/>
  </w:num>
  <w:num w:numId="41">
    <w:abstractNumId w:val="65"/>
  </w:num>
  <w:num w:numId="42">
    <w:abstractNumId w:val="81"/>
  </w:num>
  <w:num w:numId="43">
    <w:abstractNumId w:val="90"/>
  </w:num>
  <w:num w:numId="44">
    <w:abstractNumId w:val="101"/>
  </w:num>
  <w:num w:numId="45">
    <w:abstractNumId w:val="42"/>
  </w:num>
  <w:num w:numId="46">
    <w:abstractNumId w:val="97"/>
  </w:num>
  <w:num w:numId="47">
    <w:abstractNumId w:val="1"/>
  </w:num>
  <w:num w:numId="48">
    <w:abstractNumId w:val="27"/>
  </w:num>
  <w:num w:numId="49">
    <w:abstractNumId w:val="86"/>
  </w:num>
  <w:num w:numId="50">
    <w:abstractNumId w:val="11"/>
  </w:num>
  <w:num w:numId="51">
    <w:abstractNumId w:val="15"/>
  </w:num>
  <w:num w:numId="52">
    <w:abstractNumId w:val="28"/>
  </w:num>
  <w:num w:numId="53">
    <w:abstractNumId w:val="62"/>
  </w:num>
  <w:num w:numId="54">
    <w:abstractNumId w:val="66"/>
  </w:num>
  <w:num w:numId="55">
    <w:abstractNumId w:val="49"/>
  </w:num>
  <w:num w:numId="56">
    <w:abstractNumId w:val="89"/>
  </w:num>
  <w:num w:numId="57">
    <w:abstractNumId w:val="70"/>
  </w:num>
  <w:num w:numId="58">
    <w:abstractNumId w:val="56"/>
  </w:num>
  <w:num w:numId="59">
    <w:abstractNumId w:val="82"/>
  </w:num>
  <w:num w:numId="60">
    <w:abstractNumId w:val="57"/>
  </w:num>
  <w:num w:numId="61">
    <w:abstractNumId w:val="79"/>
  </w:num>
  <w:num w:numId="62">
    <w:abstractNumId w:val="84"/>
  </w:num>
  <w:num w:numId="63">
    <w:abstractNumId w:val="0"/>
  </w:num>
  <w:num w:numId="64">
    <w:abstractNumId w:val="95"/>
  </w:num>
  <w:num w:numId="65">
    <w:abstractNumId w:val="39"/>
  </w:num>
  <w:num w:numId="66">
    <w:abstractNumId w:val="98"/>
  </w:num>
  <w:num w:numId="67">
    <w:abstractNumId w:val="34"/>
  </w:num>
  <w:num w:numId="68">
    <w:abstractNumId w:val="6"/>
  </w:num>
  <w:num w:numId="69">
    <w:abstractNumId w:val="10"/>
  </w:num>
  <w:num w:numId="70">
    <w:abstractNumId w:val="8"/>
  </w:num>
  <w:num w:numId="71">
    <w:abstractNumId w:val="43"/>
  </w:num>
  <w:num w:numId="72">
    <w:abstractNumId w:val="72"/>
  </w:num>
  <w:num w:numId="73">
    <w:abstractNumId w:val="100"/>
  </w:num>
  <w:num w:numId="74">
    <w:abstractNumId w:val="46"/>
  </w:num>
  <w:num w:numId="75">
    <w:abstractNumId w:val="18"/>
  </w:num>
  <w:num w:numId="76">
    <w:abstractNumId w:val="53"/>
  </w:num>
  <w:num w:numId="77">
    <w:abstractNumId w:val="19"/>
  </w:num>
  <w:num w:numId="78">
    <w:abstractNumId w:val="36"/>
  </w:num>
  <w:num w:numId="79">
    <w:abstractNumId w:val="103"/>
  </w:num>
  <w:num w:numId="80">
    <w:abstractNumId w:val="25"/>
  </w:num>
  <w:num w:numId="81">
    <w:abstractNumId w:val="38"/>
  </w:num>
  <w:num w:numId="82">
    <w:abstractNumId w:val="77"/>
  </w:num>
  <w:num w:numId="83">
    <w:abstractNumId w:val="85"/>
  </w:num>
  <w:num w:numId="84">
    <w:abstractNumId w:val="23"/>
  </w:num>
  <w:num w:numId="85">
    <w:abstractNumId w:val="51"/>
  </w:num>
  <w:num w:numId="86">
    <w:abstractNumId w:val="71"/>
  </w:num>
  <w:num w:numId="87">
    <w:abstractNumId w:val="50"/>
  </w:num>
  <w:num w:numId="88">
    <w:abstractNumId w:val="22"/>
  </w:num>
  <w:num w:numId="89">
    <w:abstractNumId w:val="91"/>
  </w:num>
  <w:num w:numId="90">
    <w:abstractNumId w:val="75"/>
  </w:num>
  <w:num w:numId="91">
    <w:abstractNumId w:val="29"/>
  </w:num>
  <w:num w:numId="92">
    <w:abstractNumId w:val="64"/>
  </w:num>
  <w:num w:numId="93">
    <w:abstractNumId w:val="63"/>
  </w:num>
  <w:num w:numId="94">
    <w:abstractNumId w:val="104"/>
  </w:num>
  <w:num w:numId="95">
    <w:abstractNumId w:val="59"/>
  </w:num>
  <w:num w:numId="96">
    <w:abstractNumId w:val="16"/>
  </w:num>
  <w:num w:numId="97">
    <w:abstractNumId w:val="87"/>
  </w:num>
  <w:num w:numId="98">
    <w:abstractNumId w:val="21"/>
  </w:num>
  <w:num w:numId="99">
    <w:abstractNumId w:val="99"/>
  </w:num>
  <w:num w:numId="100">
    <w:abstractNumId w:val="44"/>
  </w:num>
  <w:num w:numId="101">
    <w:abstractNumId w:val="55"/>
  </w:num>
  <w:num w:numId="102">
    <w:abstractNumId w:val="3"/>
  </w:num>
  <w:num w:numId="103">
    <w:abstractNumId w:val="9"/>
  </w:num>
  <w:num w:numId="104">
    <w:abstractNumId w:val="102"/>
  </w:num>
  <w:num w:numId="105">
    <w:abstractNumId w:val="26"/>
  </w:num>
  <w:num w:numId="106">
    <w:abstractNumId w:val="35"/>
  </w:num>
  <w:num w:numId="107">
    <w:abstractNumId w:val="30"/>
  </w:num>
  <w:num w:numId="108">
    <w:abstractNumId w:val="2"/>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0D6D"/>
    <w:rsid w:val="000013A2"/>
    <w:rsid w:val="0000183B"/>
    <w:rsid w:val="00001E27"/>
    <w:rsid w:val="00002652"/>
    <w:rsid w:val="00005FB4"/>
    <w:rsid w:val="0000668D"/>
    <w:rsid w:val="000069C3"/>
    <w:rsid w:val="000111E2"/>
    <w:rsid w:val="00011F27"/>
    <w:rsid w:val="00013422"/>
    <w:rsid w:val="00013489"/>
    <w:rsid w:val="00013C28"/>
    <w:rsid w:val="00013C39"/>
    <w:rsid w:val="00014148"/>
    <w:rsid w:val="000157E0"/>
    <w:rsid w:val="00015943"/>
    <w:rsid w:val="00017EB3"/>
    <w:rsid w:val="00017F95"/>
    <w:rsid w:val="00020407"/>
    <w:rsid w:val="00022CFB"/>
    <w:rsid w:val="000231A8"/>
    <w:rsid w:val="000232E2"/>
    <w:rsid w:val="000247AF"/>
    <w:rsid w:val="00025596"/>
    <w:rsid w:val="00025921"/>
    <w:rsid w:val="00025CC8"/>
    <w:rsid w:val="00026C7E"/>
    <w:rsid w:val="000277DA"/>
    <w:rsid w:val="00027A76"/>
    <w:rsid w:val="00027C3B"/>
    <w:rsid w:val="00030627"/>
    <w:rsid w:val="00032080"/>
    <w:rsid w:val="00032D52"/>
    <w:rsid w:val="00032E8B"/>
    <w:rsid w:val="00033DF1"/>
    <w:rsid w:val="00034115"/>
    <w:rsid w:val="00037815"/>
    <w:rsid w:val="0004032E"/>
    <w:rsid w:val="00040493"/>
    <w:rsid w:val="0004104D"/>
    <w:rsid w:val="00041FA2"/>
    <w:rsid w:val="000434EE"/>
    <w:rsid w:val="000447DD"/>
    <w:rsid w:val="00045F8D"/>
    <w:rsid w:val="00047A70"/>
    <w:rsid w:val="00050F3C"/>
    <w:rsid w:val="00051E71"/>
    <w:rsid w:val="00052D68"/>
    <w:rsid w:val="0005481B"/>
    <w:rsid w:val="000552EB"/>
    <w:rsid w:val="00055BAA"/>
    <w:rsid w:val="00060ECE"/>
    <w:rsid w:val="00061F98"/>
    <w:rsid w:val="000639E4"/>
    <w:rsid w:val="00063B69"/>
    <w:rsid w:val="00064536"/>
    <w:rsid w:val="0006470C"/>
    <w:rsid w:val="00065095"/>
    <w:rsid w:val="00065CC0"/>
    <w:rsid w:val="00070EBF"/>
    <w:rsid w:val="00071E80"/>
    <w:rsid w:val="00073F95"/>
    <w:rsid w:val="000742DD"/>
    <w:rsid w:val="00076321"/>
    <w:rsid w:val="000765B3"/>
    <w:rsid w:val="00080126"/>
    <w:rsid w:val="00081177"/>
    <w:rsid w:val="0008150F"/>
    <w:rsid w:val="0008286A"/>
    <w:rsid w:val="00083721"/>
    <w:rsid w:val="00084B5F"/>
    <w:rsid w:val="00084BB3"/>
    <w:rsid w:val="00085BFD"/>
    <w:rsid w:val="000879A8"/>
    <w:rsid w:val="000916E9"/>
    <w:rsid w:val="00091D0A"/>
    <w:rsid w:val="00092368"/>
    <w:rsid w:val="00094360"/>
    <w:rsid w:val="00094A07"/>
    <w:rsid w:val="000954DA"/>
    <w:rsid w:val="00095F59"/>
    <w:rsid w:val="000A0ABC"/>
    <w:rsid w:val="000A1320"/>
    <w:rsid w:val="000A2BAD"/>
    <w:rsid w:val="000A4B22"/>
    <w:rsid w:val="000B01B4"/>
    <w:rsid w:val="000B0F77"/>
    <w:rsid w:val="000B111B"/>
    <w:rsid w:val="000B2781"/>
    <w:rsid w:val="000B4388"/>
    <w:rsid w:val="000B4693"/>
    <w:rsid w:val="000B4ED2"/>
    <w:rsid w:val="000B55FE"/>
    <w:rsid w:val="000B58F3"/>
    <w:rsid w:val="000B6CA2"/>
    <w:rsid w:val="000B7AE7"/>
    <w:rsid w:val="000B7F1C"/>
    <w:rsid w:val="000C0572"/>
    <w:rsid w:val="000C21CE"/>
    <w:rsid w:val="000C2EA6"/>
    <w:rsid w:val="000C42E2"/>
    <w:rsid w:val="000C448E"/>
    <w:rsid w:val="000C5D9B"/>
    <w:rsid w:val="000C645F"/>
    <w:rsid w:val="000D0E03"/>
    <w:rsid w:val="000D7486"/>
    <w:rsid w:val="000D76D8"/>
    <w:rsid w:val="000D7760"/>
    <w:rsid w:val="000E09E6"/>
    <w:rsid w:val="000E10D9"/>
    <w:rsid w:val="000E3672"/>
    <w:rsid w:val="000E3AF6"/>
    <w:rsid w:val="000E44D8"/>
    <w:rsid w:val="000E56A5"/>
    <w:rsid w:val="000E7A85"/>
    <w:rsid w:val="000F0321"/>
    <w:rsid w:val="000F0D04"/>
    <w:rsid w:val="000F22FF"/>
    <w:rsid w:val="000F2C5A"/>
    <w:rsid w:val="000F3505"/>
    <w:rsid w:val="000F48C2"/>
    <w:rsid w:val="000F49EC"/>
    <w:rsid w:val="000F5CFB"/>
    <w:rsid w:val="000F5D77"/>
    <w:rsid w:val="000F6B94"/>
    <w:rsid w:val="001009EB"/>
    <w:rsid w:val="00101733"/>
    <w:rsid w:val="00102908"/>
    <w:rsid w:val="001033F3"/>
    <w:rsid w:val="00103AD2"/>
    <w:rsid w:val="0010511B"/>
    <w:rsid w:val="001059D0"/>
    <w:rsid w:val="00106BC5"/>
    <w:rsid w:val="00106C6B"/>
    <w:rsid w:val="00110233"/>
    <w:rsid w:val="0011345C"/>
    <w:rsid w:val="00116072"/>
    <w:rsid w:val="0011671C"/>
    <w:rsid w:val="001207F0"/>
    <w:rsid w:val="00120F5D"/>
    <w:rsid w:val="00121104"/>
    <w:rsid w:val="00123318"/>
    <w:rsid w:val="001233C7"/>
    <w:rsid w:val="00123ACA"/>
    <w:rsid w:val="00123B6C"/>
    <w:rsid w:val="00123E06"/>
    <w:rsid w:val="001245E1"/>
    <w:rsid w:val="00126C38"/>
    <w:rsid w:val="00127406"/>
    <w:rsid w:val="00130593"/>
    <w:rsid w:val="00130AB6"/>
    <w:rsid w:val="00132070"/>
    <w:rsid w:val="001328C3"/>
    <w:rsid w:val="00133877"/>
    <w:rsid w:val="00133A50"/>
    <w:rsid w:val="00134170"/>
    <w:rsid w:val="0013616B"/>
    <w:rsid w:val="0013799B"/>
    <w:rsid w:val="00137D6B"/>
    <w:rsid w:val="00140735"/>
    <w:rsid w:val="00140786"/>
    <w:rsid w:val="00143637"/>
    <w:rsid w:val="0014389E"/>
    <w:rsid w:val="00143ECA"/>
    <w:rsid w:val="00145907"/>
    <w:rsid w:val="00145AE2"/>
    <w:rsid w:val="001463BB"/>
    <w:rsid w:val="00146961"/>
    <w:rsid w:val="0014740C"/>
    <w:rsid w:val="00147811"/>
    <w:rsid w:val="00147D9D"/>
    <w:rsid w:val="0015038F"/>
    <w:rsid w:val="00151A0A"/>
    <w:rsid w:val="00152E53"/>
    <w:rsid w:val="00153377"/>
    <w:rsid w:val="00153C3C"/>
    <w:rsid w:val="00154196"/>
    <w:rsid w:val="00154523"/>
    <w:rsid w:val="0015484C"/>
    <w:rsid w:val="001555BE"/>
    <w:rsid w:val="001623AC"/>
    <w:rsid w:val="00162530"/>
    <w:rsid w:val="00162A8D"/>
    <w:rsid w:val="0016556B"/>
    <w:rsid w:val="0016631A"/>
    <w:rsid w:val="00167D05"/>
    <w:rsid w:val="0017244D"/>
    <w:rsid w:val="001726E1"/>
    <w:rsid w:val="001747B4"/>
    <w:rsid w:val="00175664"/>
    <w:rsid w:val="0017568B"/>
    <w:rsid w:val="0017704F"/>
    <w:rsid w:val="00183C2B"/>
    <w:rsid w:val="001874CC"/>
    <w:rsid w:val="00190692"/>
    <w:rsid w:val="00190B37"/>
    <w:rsid w:val="00191BF4"/>
    <w:rsid w:val="00192740"/>
    <w:rsid w:val="00192D2B"/>
    <w:rsid w:val="00192F60"/>
    <w:rsid w:val="00194639"/>
    <w:rsid w:val="0019585F"/>
    <w:rsid w:val="00195C65"/>
    <w:rsid w:val="00195D7F"/>
    <w:rsid w:val="001967CC"/>
    <w:rsid w:val="001968FD"/>
    <w:rsid w:val="00196AE2"/>
    <w:rsid w:val="001A26D4"/>
    <w:rsid w:val="001A379C"/>
    <w:rsid w:val="001A3871"/>
    <w:rsid w:val="001A3A1D"/>
    <w:rsid w:val="001A423C"/>
    <w:rsid w:val="001A695C"/>
    <w:rsid w:val="001B14B3"/>
    <w:rsid w:val="001B5473"/>
    <w:rsid w:val="001B65B7"/>
    <w:rsid w:val="001C018D"/>
    <w:rsid w:val="001C0605"/>
    <w:rsid w:val="001C0793"/>
    <w:rsid w:val="001C2E8A"/>
    <w:rsid w:val="001C3967"/>
    <w:rsid w:val="001C5551"/>
    <w:rsid w:val="001C65F4"/>
    <w:rsid w:val="001C686C"/>
    <w:rsid w:val="001C72FB"/>
    <w:rsid w:val="001C765E"/>
    <w:rsid w:val="001C794D"/>
    <w:rsid w:val="001C79CD"/>
    <w:rsid w:val="001D0D46"/>
    <w:rsid w:val="001D1836"/>
    <w:rsid w:val="001D2519"/>
    <w:rsid w:val="001D2C82"/>
    <w:rsid w:val="001D2E4A"/>
    <w:rsid w:val="001D7A55"/>
    <w:rsid w:val="001E15B0"/>
    <w:rsid w:val="001E1BD2"/>
    <w:rsid w:val="001E27AC"/>
    <w:rsid w:val="001E2BA2"/>
    <w:rsid w:val="001E52AF"/>
    <w:rsid w:val="001E565C"/>
    <w:rsid w:val="001E5FF6"/>
    <w:rsid w:val="001E61D9"/>
    <w:rsid w:val="001E6546"/>
    <w:rsid w:val="001E67B4"/>
    <w:rsid w:val="001E709E"/>
    <w:rsid w:val="001F0ED9"/>
    <w:rsid w:val="001F12E9"/>
    <w:rsid w:val="00200871"/>
    <w:rsid w:val="00203C87"/>
    <w:rsid w:val="00204B4F"/>
    <w:rsid w:val="002058DF"/>
    <w:rsid w:val="00206E70"/>
    <w:rsid w:val="0020732E"/>
    <w:rsid w:val="0020740A"/>
    <w:rsid w:val="00207D99"/>
    <w:rsid w:val="0021101A"/>
    <w:rsid w:val="002127CF"/>
    <w:rsid w:val="0021473C"/>
    <w:rsid w:val="00215C03"/>
    <w:rsid w:val="002160EE"/>
    <w:rsid w:val="00216CC3"/>
    <w:rsid w:val="0021787A"/>
    <w:rsid w:val="0022149D"/>
    <w:rsid w:val="00222818"/>
    <w:rsid w:val="00223445"/>
    <w:rsid w:val="0022570D"/>
    <w:rsid w:val="00225971"/>
    <w:rsid w:val="00225CB7"/>
    <w:rsid w:val="0022710D"/>
    <w:rsid w:val="00230AE9"/>
    <w:rsid w:val="002331D1"/>
    <w:rsid w:val="002337C2"/>
    <w:rsid w:val="00234440"/>
    <w:rsid w:val="0023521C"/>
    <w:rsid w:val="002367A1"/>
    <w:rsid w:val="00236D82"/>
    <w:rsid w:val="00241311"/>
    <w:rsid w:val="002413A7"/>
    <w:rsid w:val="002425D4"/>
    <w:rsid w:val="002436EB"/>
    <w:rsid w:val="00243A5D"/>
    <w:rsid w:val="00243CA5"/>
    <w:rsid w:val="00245085"/>
    <w:rsid w:val="00252013"/>
    <w:rsid w:val="00252904"/>
    <w:rsid w:val="00252E29"/>
    <w:rsid w:val="002531B8"/>
    <w:rsid w:val="00253A57"/>
    <w:rsid w:val="0025563B"/>
    <w:rsid w:val="00255C23"/>
    <w:rsid w:val="002625BA"/>
    <w:rsid w:val="00263BF0"/>
    <w:rsid w:val="00263DBE"/>
    <w:rsid w:val="002648F1"/>
    <w:rsid w:val="00264B02"/>
    <w:rsid w:val="00264B77"/>
    <w:rsid w:val="0026508A"/>
    <w:rsid w:val="002658C7"/>
    <w:rsid w:val="002670AA"/>
    <w:rsid w:val="002671D8"/>
    <w:rsid w:val="00267229"/>
    <w:rsid w:val="00271314"/>
    <w:rsid w:val="00271E71"/>
    <w:rsid w:val="0027299A"/>
    <w:rsid w:val="0027401F"/>
    <w:rsid w:val="00274874"/>
    <w:rsid w:val="00274E46"/>
    <w:rsid w:val="00274EA1"/>
    <w:rsid w:val="002758FD"/>
    <w:rsid w:val="00276019"/>
    <w:rsid w:val="00281A72"/>
    <w:rsid w:val="00283D77"/>
    <w:rsid w:val="00285D9E"/>
    <w:rsid w:val="002861E6"/>
    <w:rsid w:val="00291B84"/>
    <w:rsid w:val="00292CB4"/>
    <w:rsid w:val="0029633F"/>
    <w:rsid w:val="00296733"/>
    <w:rsid w:val="00296F8C"/>
    <w:rsid w:val="002973B2"/>
    <w:rsid w:val="002A2193"/>
    <w:rsid w:val="002A2417"/>
    <w:rsid w:val="002A4C40"/>
    <w:rsid w:val="002A5A63"/>
    <w:rsid w:val="002A60F8"/>
    <w:rsid w:val="002A6DC0"/>
    <w:rsid w:val="002B06FE"/>
    <w:rsid w:val="002B1783"/>
    <w:rsid w:val="002B23FB"/>
    <w:rsid w:val="002B242C"/>
    <w:rsid w:val="002B2F1F"/>
    <w:rsid w:val="002B38A2"/>
    <w:rsid w:val="002B7D63"/>
    <w:rsid w:val="002B7F1F"/>
    <w:rsid w:val="002B7F2A"/>
    <w:rsid w:val="002C12AD"/>
    <w:rsid w:val="002C15FC"/>
    <w:rsid w:val="002C1774"/>
    <w:rsid w:val="002C2D13"/>
    <w:rsid w:val="002C30CB"/>
    <w:rsid w:val="002C4B2A"/>
    <w:rsid w:val="002C53E4"/>
    <w:rsid w:val="002C59D5"/>
    <w:rsid w:val="002C6B84"/>
    <w:rsid w:val="002C6ECF"/>
    <w:rsid w:val="002C7410"/>
    <w:rsid w:val="002C783A"/>
    <w:rsid w:val="002C798A"/>
    <w:rsid w:val="002D1040"/>
    <w:rsid w:val="002D1FE1"/>
    <w:rsid w:val="002D3F15"/>
    <w:rsid w:val="002D4345"/>
    <w:rsid w:val="002D45F8"/>
    <w:rsid w:val="002E0C25"/>
    <w:rsid w:val="002E17FC"/>
    <w:rsid w:val="002E1BEB"/>
    <w:rsid w:val="002E1FEE"/>
    <w:rsid w:val="002E3BBE"/>
    <w:rsid w:val="002E4361"/>
    <w:rsid w:val="002E44E7"/>
    <w:rsid w:val="002E5961"/>
    <w:rsid w:val="002E5C1D"/>
    <w:rsid w:val="002E5D6C"/>
    <w:rsid w:val="002E6479"/>
    <w:rsid w:val="002E74DD"/>
    <w:rsid w:val="002E7E80"/>
    <w:rsid w:val="002F3328"/>
    <w:rsid w:val="002F40D9"/>
    <w:rsid w:val="002F4A00"/>
    <w:rsid w:val="002F4A16"/>
    <w:rsid w:val="002F55B7"/>
    <w:rsid w:val="002F7B70"/>
    <w:rsid w:val="002F7C8F"/>
    <w:rsid w:val="0030212D"/>
    <w:rsid w:val="003023AB"/>
    <w:rsid w:val="003026ED"/>
    <w:rsid w:val="00302CB3"/>
    <w:rsid w:val="00302DE1"/>
    <w:rsid w:val="003042A5"/>
    <w:rsid w:val="00304324"/>
    <w:rsid w:val="00310AD8"/>
    <w:rsid w:val="0031173B"/>
    <w:rsid w:val="00311F40"/>
    <w:rsid w:val="00314EEE"/>
    <w:rsid w:val="00315A0F"/>
    <w:rsid w:val="00316E9F"/>
    <w:rsid w:val="00317393"/>
    <w:rsid w:val="003177CF"/>
    <w:rsid w:val="003179F0"/>
    <w:rsid w:val="00321A0F"/>
    <w:rsid w:val="00322AA0"/>
    <w:rsid w:val="00323CF8"/>
    <w:rsid w:val="0032422B"/>
    <w:rsid w:val="00324D82"/>
    <w:rsid w:val="00326896"/>
    <w:rsid w:val="00326B14"/>
    <w:rsid w:val="0032788D"/>
    <w:rsid w:val="00330059"/>
    <w:rsid w:val="00330DEB"/>
    <w:rsid w:val="0033137F"/>
    <w:rsid w:val="00332E11"/>
    <w:rsid w:val="00334CAF"/>
    <w:rsid w:val="00334E7E"/>
    <w:rsid w:val="00335EBC"/>
    <w:rsid w:val="00336992"/>
    <w:rsid w:val="00337006"/>
    <w:rsid w:val="003372BF"/>
    <w:rsid w:val="00337771"/>
    <w:rsid w:val="00341C20"/>
    <w:rsid w:val="003424C0"/>
    <w:rsid w:val="00346658"/>
    <w:rsid w:val="00347D9D"/>
    <w:rsid w:val="00347EC3"/>
    <w:rsid w:val="00350057"/>
    <w:rsid w:val="003508D9"/>
    <w:rsid w:val="0035292A"/>
    <w:rsid w:val="00353C9B"/>
    <w:rsid w:val="00354C8D"/>
    <w:rsid w:val="0035518A"/>
    <w:rsid w:val="00356761"/>
    <w:rsid w:val="0035778E"/>
    <w:rsid w:val="00357EBE"/>
    <w:rsid w:val="003604AF"/>
    <w:rsid w:val="00360C1D"/>
    <w:rsid w:val="00360ED4"/>
    <w:rsid w:val="003627DA"/>
    <w:rsid w:val="00362A4B"/>
    <w:rsid w:val="00363242"/>
    <w:rsid w:val="003634EC"/>
    <w:rsid w:val="00363D8A"/>
    <w:rsid w:val="00364DC9"/>
    <w:rsid w:val="003660CE"/>
    <w:rsid w:val="00367285"/>
    <w:rsid w:val="003715BB"/>
    <w:rsid w:val="00372491"/>
    <w:rsid w:val="00372520"/>
    <w:rsid w:val="00374D02"/>
    <w:rsid w:val="00375D4A"/>
    <w:rsid w:val="00376AEA"/>
    <w:rsid w:val="00376E0F"/>
    <w:rsid w:val="003771D4"/>
    <w:rsid w:val="0037736A"/>
    <w:rsid w:val="00380804"/>
    <w:rsid w:val="00380E31"/>
    <w:rsid w:val="003812C6"/>
    <w:rsid w:val="00381BDA"/>
    <w:rsid w:val="00382E12"/>
    <w:rsid w:val="0038518E"/>
    <w:rsid w:val="003855F4"/>
    <w:rsid w:val="003866DF"/>
    <w:rsid w:val="003919A9"/>
    <w:rsid w:val="00392B55"/>
    <w:rsid w:val="0039457E"/>
    <w:rsid w:val="00395A49"/>
    <w:rsid w:val="003971B5"/>
    <w:rsid w:val="003A057F"/>
    <w:rsid w:val="003A0743"/>
    <w:rsid w:val="003A13F3"/>
    <w:rsid w:val="003A197E"/>
    <w:rsid w:val="003A1B6A"/>
    <w:rsid w:val="003A223E"/>
    <w:rsid w:val="003A2B48"/>
    <w:rsid w:val="003A2F2C"/>
    <w:rsid w:val="003A6A25"/>
    <w:rsid w:val="003A6F12"/>
    <w:rsid w:val="003B11A0"/>
    <w:rsid w:val="003B3E1F"/>
    <w:rsid w:val="003B4D59"/>
    <w:rsid w:val="003B4D8E"/>
    <w:rsid w:val="003B4F09"/>
    <w:rsid w:val="003B54B9"/>
    <w:rsid w:val="003B55CD"/>
    <w:rsid w:val="003B59BC"/>
    <w:rsid w:val="003B5BD9"/>
    <w:rsid w:val="003B5EF4"/>
    <w:rsid w:val="003B6A40"/>
    <w:rsid w:val="003B71A6"/>
    <w:rsid w:val="003B74EF"/>
    <w:rsid w:val="003B7A09"/>
    <w:rsid w:val="003C0A81"/>
    <w:rsid w:val="003C0AE9"/>
    <w:rsid w:val="003C0E6B"/>
    <w:rsid w:val="003C3993"/>
    <w:rsid w:val="003C401A"/>
    <w:rsid w:val="003C4281"/>
    <w:rsid w:val="003C4E9F"/>
    <w:rsid w:val="003C5B8C"/>
    <w:rsid w:val="003C5C00"/>
    <w:rsid w:val="003C6CA8"/>
    <w:rsid w:val="003C716C"/>
    <w:rsid w:val="003C7ADD"/>
    <w:rsid w:val="003D0152"/>
    <w:rsid w:val="003D0E87"/>
    <w:rsid w:val="003D14BB"/>
    <w:rsid w:val="003D18F5"/>
    <w:rsid w:val="003D4547"/>
    <w:rsid w:val="003D4D90"/>
    <w:rsid w:val="003D5419"/>
    <w:rsid w:val="003D58EC"/>
    <w:rsid w:val="003D6A9C"/>
    <w:rsid w:val="003D6F61"/>
    <w:rsid w:val="003E05D3"/>
    <w:rsid w:val="003E1897"/>
    <w:rsid w:val="003E18CD"/>
    <w:rsid w:val="003E1A59"/>
    <w:rsid w:val="003E2DFB"/>
    <w:rsid w:val="003E5431"/>
    <w:rsid w:val="003E6DB8"/>
    <w:rsid w:val="003F1BA7"/>
    <w:rsid w:val="003F2588"/>
    <w:rsid w:val="003F5374"/>
    <w:rsid w:val="004002E1"/>
    <w:rsid w:val="00400A79"/>
    <w:rsid w:val="00402549"/>
    <w:rsid w:val="004040EE"/>
    <w:rsid w:val="00404711"/>
    <w:rsid w:val="00407186"/>
    <w:rsid w:val="00410858"/>
    <w:rsid w:val="0041291D"/>
    <w:rsid w:val="00412C31"/>
    <w:rsid w:val="00414406"/>
    <w:rsid w:val="00414607"/>
    <w:rsid w:val="00414963"/>
    <w:rsid w:val="00415699"/>
    <w:rsid w:val="0041578A"/>
    <w:rsid w:val="0041673D"/>
    <w:rsid w:val="00416784"/>
    <w:rsid w:val="00420550"/>
    <w:rsid w:val="00421764"/>
    <w:rsid w:val="00424035"/>
    <w:rsid w:val="004243E6"/>
    <w:rsid w:val="00425FD2"/>
    <w:rsid w:val="00426CE5"/>
    <w:rsid w:val="004273F8"/>
    <w:rsid w:val="00427D5B"/>
    <w:rsid w:val="004303E0"/>
    <w:rsid w:val="004308F8"/>
    <w:rsid w:val="00432543"/>
    <w:rsid w:val="00432AB4"/>
    <w:rsid w:val="00435E1C"/>
    <w:rsid w:val="00436BEB"/>
    <w:rsid w:val="00436EE6"/>
    <w:rsid w:val="00441B3A"/>
    <w:rsid w:val="004435C4"/>
    <w:rsid w:val="00444127"/>
    <w:rsid w:val="0044641D"/>
    <w:rsid w:val="004476FB"/>
    <w:rsid w:val="00447A67"/>
    <w:rsid w:val="0045022D"/>
    <w:rsid w:val="00451EE1"/>
    <w:rsid w:val="00452656"/>
    <w:rsid w:val="0045435C"/>
    <w:rsid w:val="00454760"/>
    <w:rsid w:val="004553DF"/>
    <w:rsid w:val="004559B2"/>
    <w:rsid w:val="00456469"/>
    <w:rsid w:val="00456F3D"/>
    <w:rsid w:val="004572E6"/>
    <w:rsid w:val="00457633"/>
    <w:rsid w:val="00457D73"/>
    <w:rsid w:val="004625F8"/>
    <w:rsid w:val="00462CC5"/>
    <w:rsid w:val="0046549F"/>
    <w:rsid w:val="0046556F"/>
    <w:rsid w:val="0046692B"/>
    <w:rsid w:val="004670C5"/>
    <w:rsid w:val="0046744D"/>
    <w:rsid w:val="00467A4F"/>
    <w:rsid w:val="00471C91"/>
    <w:rsid w:val="0047359A"/>
    <w:rsid w:val="00476CB9"/>
    <w:rsid w:val="00482E94"/>
    <w:rsid w:val="00484617"/>
    <w:rsid w:val="0048495A"/>
    <w:rsid w:val="004927DE"/>
    <w:rsid w:val="00492BA6"/>
    <w:rsid w:val="00492EEB"/>
    <w:rsid w:val="00492F4C"/>
    <w:rsid w:val="004936CC"/>
    <w:rsid w:val="00493CB6"/>
    <w:rsid w:val="00494BE9"/>
    <w:rsid w:val="00496E73"/>
    <w:rsid w:val="00497BCB"/>
    <w:rsid w:val="004A144E"/>
    <w:rsid w:val="004A178C"/>
    <w:rsid w:val="004A24D0"/>
    <w:rsid w:val="004A2C50"/>
    <w:rsid w:val="004A3234"/>
    <w:rsid w:val="004A3934"/>
    <w:rsid w:val="004A3D79"/>
    <w:rsid w:val="004A4312"/>
    <w:rsid w:val="004A51E3"/>
    <w:rsid w:val="004A534B"/>
    <w:rsid w:val="004A5A8E"/>
    <w:rsid w:val="004A7C7B"/>
    <w:rsid w:val="004B3B63"/>
    <w:rsid w:val="004B4682"/>
    <w:rsid w:val="004B523D"/>
    <w:rsid w:val="004B5BDD"/>
    <w:rsid w:val="004B5CAD"/>
    <w:rsid w:val="004C0690"/>
    <w:rsid w:val="004C136A"/>
    <w:rsid w:val="004C174C"/>
    <w:rsid w:val="004C3F23"/>
    <w:rsid w:val="004C4063"/>
    <w:rsid w:val="004C51C3"/>
    <w:rsid w:val="004C560D"/>
    <w:rsid w:val="004C71A8"/>
    <w:rsid w:val="004D30FF"/>
    <w:rsid w:val="004D4211"/>
    <w:rsid w:val="004D5235"/>
    <w:rsid w:val="004D62AE"/>
    <w:rsid w:val="004D658D"/>
    <w:rsid w:val="004D7609"/>
    <w:rsid w:val="004D770A"/>
    <w:rsid w:val="004E0B2E"/>
    <w:rsid w:val="004E1E40"/>
    <w:rsid w:val="004E1F79"/>
    <w:rsid w:val="004E2FDD"/>
    <w:rsid w:val="004E3FD6"/>
    <w:rsid w:val="004E406F"/>
    <w:rsid w:val="004E45CC"/>
    <w:rsid w:val="004E7366"/>
    <w:rsid w:val="004E7C2F"/>
    <w:rsid w:val="004F025F"/>
    <w:rsid w:val="004F0A0C"/>
    <w:rsid w:val="004F0A42"/>
    <w:rsid w:val="004F24C6"/>
    <w:rsid w:val="004F26B9"/>
    <w:rsid w:val="004F4175"/>
    <w:rsid w:val="004F5487"/>
    <w:rsid w:val="004F6A32"/>
    <w:rsid w:val="004F6D05"/>
    <w:rsid w:val="005006CE"/>
    <w:rsid w:val="00500CD9"/>
    <w:rsid w:val="00502287"/>
    <w:rsid w:val="00503A98"/>
    <w:rsid w:val="005056C7"/>
    <w:rsid w:val="0050661F"/>
    <w:rsid w:val="00506685"/>
    <w:rsid w:val="0051139C"/>
    <w:rsid w:val="00512E93"/>
    <w:rsid w:val="005138F8"/>
    <w:rsid w:val="00514197"/>
    <w:rsid w:val="005144E2"/>
    <w:rsid w:val="00514924"/>
    <w:rsid w:val="005155B1"/>
    <w:rsid w:val="0051565B"/>
    <w:rsid w:val="0051582B"/>
    <w:rsid w:val="00517CA9"/>
    <w:rsid w:val="00520918"/>
    <w:rsid w:val="00520C6B"/>
    <w:rsid w:val="005216B3"/>
    <w:rsid w:val="005223A1"/>
    <w:rsid w:val="00522AC7"/>
    <w:rsid w:val="00524C7C"/>
    <w:rsid w:val="005256A5"/>
    <w:rsid w:val="00527100"/>
    <w:rsid w:val="00527686"/>
    <w:rsid w:val="00530034"/>
    <w:rsid w:val="00531313"/>
    <w:rsid w:val="005317AA"/>
    <w:rsid w:val="00533C63"/>
    <w:rsid w:val="005354EE"/>
    <w:rsid w:val="0053586E"/>
    <w:rsid w:val="005375FF"/>
    <w:rsid w:val="0054067A"/>
    <w:rsid w:val="0054080D"/>
    <w:rsid w:val="00542868"/>
    <w:rsid w:val="00542BFF"/>
    <w:rsid w:val="005430EC"/>
    <w:rsid w:val="005447F5"/>
    <w:rsid w:val="005455A8"/>
    <w:rsid w:val="005456B4"/>
    <w:rsid w:val="00545967"/>
    <w:rsid w:val="00550ADF"/>
    <w:rsid w:val="00552A8F"/>
    <w:rsid w:val="00552AE9"/>
    <w:rsid w:val="005533A7"/>
    <w:rsid w:val="00553A12"/>
    <w:rsid w:val="00553F69"/>
    <w:rsid w:val="005551EB"/>
    <w:rsid w:val="00556905"/>
    <w:rsid w:val="00556CE0"/>
    <w:rsid w:val="005604A1"/>
    <w:rsid w:val="0056296C"/>
    <w:rsid w:val="005665CE"/>
    <w:rsid w:val="00566F3D"/>
    <w:rsid w:val="005679C3"/>
    <w:rsid w:val="0057143A"/>
    <w:rsid w:val="00571D88"/>
    <w:rsid w:val="005724A0"/>
    <w:rsid w:val="005730E4"/>
    <w:rsid w:val="0057358E"/>
    <w:rsid w:val="00573967"/>
    <w:rsid w:val="00573A4D"/>
    <w:rsid w:val="00573AF6"/>
    <w:rsid w:val="00574604"/>
    <w:rsid w:val="00576B7F"/>
    <w:rsid w:val="005806A8"/>
    <w:rsid w:val="00583A16"/>
    <w:rsid w:val="005844FA"/>
    <w:rsid w:val="0058500E"/>
    <w:rsid w:val="005868FD"/>
    <w:rsid w:val="00586B91"/>
    <w:rsid w:val="00587479"/>
    <w:rsid w:val="00590840"/>
    <w:rsid w:val="005919E0"/>
    <w:rsid w:val="00593029"/>
    <w:rsid w:val="005935B1"/>
    <w:rsid w:val="005937C7"/>
    <w:rsid w:val="00595EC8"/>
    <w:rsid w:val="00596091"/>
    <w:rsid w:val="005968DA"/>
    <w:rsid w:val="00596AB8"/>
    <w:rsid w:val="00597F12"/>
    <w:rsid w:val="005A0C15"/>
    <w:rsid w:val="005A1C72"/>
    <w:rsid w:val="005A259D"/>
    <w:rsid w:val="005A33EF"/>
    <w:rsid w:val="005A543A"/>
    <w:rsid w:val="005A5C02"/>
    <w:rsid w:val="005A782B"/>
    <w:rsid w:val="005A7D19"/>
    <w:rsid w:val="005A7EA1"/>
    <w:rsid w:val="005B0149"/>
    <w:rsid w:val="005B0201"/>
    <w:rsid w:val="005B0739"/>
    <w:rsid w:val="005B10A9"/>
    <w:rsid w:val="005B113B"/>
    <w:rsid w:val="005B1B2D"/>
    <w:rsid w:val="005B27F8"/>
    <w:rsid w:val="005B2868"/>
    <w:rsid w:val="005B287F"/>
    <w:rsid w:val="005B31FE"/>
    <w:rsid w:val="005B3336"/>
    <w:rsid w:val="005B5AF2"/>
    <w:rsid w:val="005B5E16"/>
    <w:rsid w:val="005B63E6"/>
    <w:rsid w:val="005B70DD"/>
    <w:rsid w:val="005B71D7"/>
    <w:rsid w:val="005B76D4"/>
    <w:rsid w:val="005C083A"/>
    <w:rsid w:val="005C1019"/>
    <w:rsid w:val="005C17CD"/>
    <w:rsid w:val="005C1D1D"/>
    <w:rsid w:val="005C21A1"/>
    <w:rsid w:val="005C40D9"/>
    <w:rsid w:val="005C473B"/>
    <w:rsid w:val="005C544D"/>
    <w:rsid w:val="005C5EDB"/>
    <w:rsid w:val="005C61CD"/>
    <w:rsid w:val="005C6A5C"/>
    <w:rsid w:val="005C6D25"/>
    <w:rsid w:val="005C7BAD"/>
    <w:rsid w:val="005D02C9"/>
    <w:rsid w:val="005D0ECD"/>
    <w:rsid w:val="005D1B67"/>
    <w:rsid w:val="005D3C00"/>
    <w:rsid w:val="005D3F3C"/>
    <w:rsid w:val="005D4065"/>
    <w:rsid w:val="005D418C"/>
    <w:rsid w:val="005D5D4E"/>
    <w:rsid w:val="005D7DF9"/>
    <w:rsid w:val="005E1538"/>
    <w:rsid w:val="005E1FB1"/>
    <w:rsid w:val="005E21E9"/>
    <w:rsid w:val="005E2C98"/>
    <w:rsid w:val="005E2EC3"/>
    <w:rsid w:val="005E4208"/>
    <w:rsid w:val="005E45AF"/>
    <w:rsid w:val="005E4E7F"/>
    <w:rsid w:val="005E6E10"/>
    <w:rsid w:val="005E7113"/>
    <w:rsid w:val="005E7298"/>
    <w:rsid w:val="005E7A74"/>
    <w:rsid w:val="005E7D58"/>
    <w:rsid w:val="005E7FA2"/>
    <w:rsid w:val="005F03B3"/>
    <w:rsid w:val="005F05E6"/>
    <w:rsid w:val="005F147A"/>
    <w:rsid w:val="005F28AA"/>
    <w:rsid w:val="005F2C72"/>
    <w:rsid w:val="005F2F31"/>
    <w:rsid w:val="005F3EBD"/>
    <w:rsid w:val="005F54FD"/>
    <w:rsid w:val="005F5A59"/>
    <w:rsid w:val="005F6116"/>
    <w:rsid w:val="005F62A5"/>
    <w:rsid w:val="005F645B"/>
    <w:rsid w:val="005F6C86"/>
    <w:rsid w:val="005F6DD7"/>
    <w:rsid w:val="005F7232"/>
    <w:rsid w:val="005F7F43"/>
    <w:rsid w:val="00602289"/>
    <w:rsid w:val="006024F7"/>
    <w:rsid w:val="006026B6"/>
    <w:rsid w:val="006028E3"/>
    <w:rsid w:val="00603322"/>
    <w:rsid w:val="006050B8"/>
    <w:rsid w:val="006053EA"/>
    <w:rsid w:val="00605D5F"/>
    <w:rsid w:val="00605F08"/>
    <w:rsid w:val="00607201"/>
    <w:rsid w:val="00612889"/>
    <w:rsid w:val="00612925"/>
    <w:rsid w:val="00612D00"/>
    <w:rsid w:val="00613297"/>
    <w:rsid w:val="006135EF"/>
    <w:rsid w:val="006176A6"/>
    <w:rsid w:val="0061799F"/>
    <w:rsid w:val="00620490"/>
    <w:rsid w:val="00620888"/>
    <w:rsid w:val="00620A11"/>
    <w:rsid w:val="0062188A"/>
    <w:rsid w:val="0062347F"/>
    <w:rsid w:val="00623631"/>
    <w:rsid w:val="00623EFF"/>
    <w:rsid w:val="00624717"/>
    <w:rsid w:val="0063110F"/>
    <w:rsid w:val="00633063"/>
    <w:rsid w:val="006339CD"/>
    <w:rsid w:val="00635622"/>
    <w:rsid w:val="00635AA7"/>
    <w:rsid w:val="0063618A"/>
    <w:rsid w:val="006366FA"/>
    <w:rsid w:val="00637C1A"/>
    <w:rsid w:val="0064061F"/>
    <w:rsid w:val="00642D39"/>
    <w:rsid w:val="00642E51"/>
    <w:rsid w:val="00645A86"/>
    <w:rsid w:val="006465DA"/>
    <w:rsid w:val="00646C1C"/>
    <w:rsid w:val="006475B9"/>
    <w:rsid w:val="00650D92"/>
    <w:rsid w:val="00651230"/>
    <w:rsid w:val="006514C2"/>
    <w:rsid w:val="006514FB"/>
    <w:rsid w:val="00652125"/>
    <w:rsid w:val="00652A61"/>
    <w:rsid w:val="00653D02"/>
    <w:rsid w:val="0065420B"/>
    <w:rsid w:val="006617A6"/>
    <w:rsid w:val="0066184B"/>
    <w:rsid w:val="00664668"/>
    <w:rsid w:val="0066680C"/>
    <w:rsid w:val="00667484"/>
    <w:rsid w:val="00667A3F"/>
    <w:rsid w:val="00667B55"/>
    <w:rsid w:val="00670023"/>
    <w:rsid w:val="006701E0"/>
    <w:rsid w:val="006712F0"/>
    <w:rsid w:val="00671BA4"/>
    <w:rsid w:val="00672D2F"/>
    <w:rsid w:val="00675B84"/>
    <w:rsid w:val="00682745"/>
    <w:rsid w:val="0068370C"/>
    <w:rsid w:val="006838E9"/>
    <w:rsid w:val="006855C8"/>
    <w:rsid w:val="0068667E"/>
    <w:rsid w:val="006870E7"/>
    <w:rsid w:val="00691A13"/>
    <w:rsid w:val="00692914"/>
    <w:rsid w:val="006963C8"/>
    <w:rsid w:val="006A07B6"/>
    <w:rsid w:val="006A0A7D"/>
    <w:rsid w:val="006A221A"/>
    <w:rsid w:val="006A3FAB"/>
    <w:rsid w:val="006A5A3E"/>
    <w:rsid w:val="006A64DB"/>
    <w:rsid w:val="006A6C5F"/>
    <w:rsid w:val="006B0F2A"/>
    <w:rsid w:val="006B1740"/>
    <w:rsid w:val="006B2456"/>
    <w:rsid w:val="006C4138"/>
    <w:rsid w:val="006C4F58"/>
    <w:rsid w:val="006C5151"/>
    <w:rsid w:val="006C5184"/>
    <w:rsid w:val="006C578B"/>
    <w:rsid w:val="006C6D60"/>
    <w:rsid w:val="006D0520"/>
    <w:rsid w:val="006D11D0"/>
    <w:rsid w:val="006D1EC6"/>
    <w:rsid w:val="006D1FE7"/>
    <w:rsid w:val="006D2A5B"/>
    <w:rsid w:val="006D33B0"/>
    <w:rsid w:val="006D3B7B"/>
    <w:rsid w:val="006D3FAE"/>
    <w:rsid w:val="006D4312"/>
    <w:rsid w:val="006D4573"/>
    <w:rsid w:val="006D4A14"/>
    <w:rsid w:val="006D609B"/>
    <w:rsid w:val="006D64F4"/>
    <w:rsid w:val="006D6E4A"/>
    <w:rsid w:val="006E1382"/>
    <w:rsid w:val="006E1813"/>
    <w:rsid w:val="006E1862"/>
    <w:rsid w:val="006E309D"/>
    <w:rsid w:val="006E4AD8"/>
    <w:rsid w:val="006E5276"/>
    <w:rsid w:val="006E62A6"/>
    <w:rsid w:val="006F0900"/>
    <w:rsid w:val="006F0A4F"/>
    <w:rsid w:val="006F1013"/>
    <w:rsid w:val="006F3499"/>
    <w:rsid w:val="006F4DE8"/>
    <w:rsid w:val="006F52AD"/>
    <w:rsid w:val="006F5691"/>
    <w:rsid w:val="006F5FC6"/>
    <w:rsid w:val="007001D7"/>
    <w:rsid w:val="00700223"/>
    <w:rsid w:val="00700FED"/>
    <w:rsid w:val="00701103"/>
    <w:rsid w:val="0070130C"/>
    <w:rsid w:val="00702AA5"/>
    <w:rsid w:val="00703107"/>
    <w:rsid w:val="00704E9E"/>
    <w:rsid w:val="007054EA"/>
    <w:rsid w:val="00705869"/>
    <w:rsid w:val="00705CDC"/>
    <w:rsid w:val="00705E2B"/>
    <w:rsid w:val="0070670F"/>
    <w:rsid w:val="00707F17"/>
    <w:rsid w:val="00711C61"/>
    <w:rsid w:val="00713355"/>
    <w:rsid w:val="007204EE"/>
    <w:rsid w:val="007223EE"/>
    <w:rsid w:val="00723244"/>
    <w:rsid w:val="007249EB"/>
    <w:rsid w:val="00725899"/>
    <w:rsid w:val="007258AC"/>
    <w:rsid w:val="00725CC3"/>
    <w:rsid w:val="00725D96"/>
    <w:rsid w:val="00726400"/>
    <w:rsid w:val="0072654C"/>
    <w:rsid w:val="00727339"/>
    <w:rsid w:val="00727EB3"/>
    <w:rsid w:val="00730302"/>
    <w:rsid w:val="00730AAE"/>
    <w:rsid w:val="007323A5"/>
    <w:rsid w:val="00734274"/>
    <w:rsid w:val="00735621"/>
    <w:rsid w:val="0073572B"/>
    <w:rsid w:val="00735FB1"/>
    <w:rsid w:val="00736538"/>
    <w:rsid w:val="007365C1"/>
    <w:rsid w:val="00736EBD"/>
    <w:rsid w:val="00737719"/>
    <w:rsid w:val="0073781F"/>
    <w:rsid w:val="007403A5"/>
    <w:rsid w:val="00740A01"/>
    <w:rsid w:val="0074139C"/>
    <w:rsid w:val="00741E7D"/>
    <w:rsid w:val="0074251F"/>
    <w:rsid w:val="007437E9"/>
    <w:rsid w:val="007448A7"/>
    <w:rsid w:val="00745467"/>
    <w:rsid w:val="007461BF"/>
    <w:rsid w:val="00746484"/>
    <w:rsid w:val="007466AE"/>
    <w:rsid w:val="00747677"/>
    <w:rsid w:val="00747756"/>
    <w:rsid w:val="00752626"/>
    <w:rsid w:val="00753531"/>
    <w:rsid w:val="007538E8"/>
    <w:rsid w:val="00755B70"/>
    <w:rsid w:val="00755EA1"/>
    <w:rsid w:val="00756C98"/>
    <w:rsid w:val="00756EB0"/>
    <w:rsid w:val="0075786F"/>
    <w:rsid w:val="0076183D"/>
    <w:rsid w:val="00761D32"/>
    <w:rsid w:val="0076280C"/>
    <w:rsid w:val="00763198"/>
    <w:rsid w:val="00764819"/>
    <w:rsid w:val="00765D83"/>
    <w:rsid w:val="00766002"/>
    <w:rsid w:val="00766617"/>
    <w:rsid w:val="007703A8"/>
    <w:rsid w:val="00770887"/>
    <w:rsid w:val="0077191C"/>
    <w:rsid w:val="00771D72"/>
    <w:rsid w:val="00771EBF"/>
    <w:rsid w:val="00772B49"/>
    <w:rsid w:val="00773441"/>
    <w:rsid w:val="0077431A"/>
    <w:rsid w:val="0077480D"/>
    <w:rsid w:val="0077492E"/>
    <w:rsid w:val="00775103"/>
    <w:rsid w:val="00776E6A"/>
    <w:rsid w:val="00777ED6"/>
    <w:rsid w:val="0078290F"/>
    <w:rsid w:val="00783152"/>
    <w:rsid w:val="00785669"/>
    <w:rsid w:val="007858F6"/>
    <w:rsid w:val="00785F45"/>
    <w:rsid w:val="007904C7"/>
    <w:rsid w:val="00790DC9"/>
    <w:rsid w:val="007915CE"/>
    <w:rsid w:val="007941BB"/>
    <w:rsid w:val="007972D8"/>
    <w:rsid w:val="007A03F8"/>
    <w:rsid w:val="007A126A"/>
    <w:rsid w:val="007A1ED6"/>
    <w:rsid w:val="007A332D"/>
    <w:rsid w:val="007A3642"/>
    <w:rsid w:val="007A3B74"/>
    <w:rsid w:val="007A78C9"/>
    <w:rsid w:val="007A7CCF"/>
    <w:rsid w:val="007B00ED"/>
    <w:rsid w:val="007B2395"/>
    <w:rsid w:val="007B415E"/>
    <w:rsid w:val="007B41DF"/>
    <w:rsid w:val="007B45F4"/>
    <w:rsid w:val="007B6B98"/>
    <w:rsid w:val="007C03C8"/>
    <w:rsid w:val="007C2356"/>
    <w:rsid w:val="007C311F"/>
    <w:rsid w:val="007C3CDB"/>
    <w:rsid w:val="007C3EDB"/>
    <w:rsid w:val="007C4734"/>
    <w:rsid w:val="007C4ADA"/>
    <w:rsid w:val="007C6B89"/>
    <w:rsid w:val="007D022E"/>
    <w:rsid w:val="007D20E5"/>
    <w:rsid w:val="007D3EE9"/>
    <w:rsid w:val="007D40E7"/>
    <w:rsid w:val="007D4211"/>
    <w:rsid w:val="007D4665"/>
    <w:rsid w:val="007D4CD6"/>
    <w:rsid w:val="007D5197"/>
    <w:rsid w:val="007D5E3B"/>
    <w:rsid w:val="007D7654"/>
    <w:rsid w:val="007D7B2A"/>
    <w:rsid w:val="007E01AD"/>
    <w:rsid w:val="007E1D92"/>
    <w:rsid w:val="007E2E85"/>
    <w:rsid w:val="007E437F"/>
    <w:rsid w:val="007E54A3"/>
    <w:rsid w:val="007E6061"/>
    <w:rsid w:val="007F2153"/>
    <w:rsid w:val="007F3ABB"/>
    <w:rsid w:val="007F3FBF"/>
    <w:rsid w:val="007F4179"/>
    <w:rsid w:val="007F43B2"/>
    <w:rsid w:val="007F4ACE"/>
    <w:rsid w:val="007F4F45"/>
    <w:rsid w:val="007F57CA"/>
    <w:rsid w:val="008010A3"/>
    <w:rsid w:val="00801397"/>
    <w:rsid w:val="008032B4"/>
    <w:rsid w:val="00805D24"/>
    <w:rsid w:val="008061DE"/>
    <w:rsid w:val="008109E6"/>
    <w:rsid w:val="00810D6D"/>
    <w:rsid w:val="00811527"/>
    <w:rsid w:val="00813E96"/>
    <w:rsid w:val="00814165"/>
    <w:rsid w:val="00814242"/>
    <w:rsid w:val="008175F0"/>
    <w:rsid w:val="008177AC"/>
    <w:rsid w:val="00821C40"/>
    <w:rsid w:val="00821EC8"/>
    <w:rsid w:val="00822A37"/>
    <w:rsid w:val="00823A9E"/>
    <w:rsid w:val="00830D83"/>
    <w:rsid w:val="00831699"/>
    <w:rsid w:val="00832E67"/>
    <w:rsid w:val="00832EFC"/>
    <w:rsid w:val="00832FF0"/>
    <w:rsid w:val="008330A6"/>
    <w:rsid w:val="00833157"/>
    <w:rsid w:val="0083339F"/>
    <w:rsid w:val="008333C7"/>
    <w:rsid w:val="008340D0"/>
    <w:rsid w:val="00837240"/>
    <w:rsid w:val="00837A77"/>
    <w:rsid w:val="00843489"/>
    <w:rsid w:val="008438F0"/>
    <w:rsid w:val="00846BFC"/>
    <w:rsid w:val="008475E3"/>
    <w:rsid w:val="00847AD2"/>
    <w:rsid w:val="00851186"/>
    <w:rsid w:val="008577E7"/>
    <w:rsid w:val="00861219"/>
    <w:rsid w:val="00861518"/>
    <w:rsid w:val="008625AC"/>
    <w:rsid w:val="008638E0"/>
    <w:rsid w:val="00864CF1"/>
    <w:rsid w:val="008658C1"/>
    <w:rsid w:val="00867402"/>
    <w:rsid w:val="00870A95"/>
    <w:rsid w:val="00870BC3"/>
    <w:rsid w:val="00871C82"/>
    <w:rsid w:val="00871F86"/>
    <w:rsid w:val="00872258"/>
    <w:rsid w:val="008725F3"/>
    <w:rsid w:val="00872922"/>
    <w:rsid w:val="00872BC9"/>
    <w:rsid w:val="00873DB4"/>
    <w:rsid w:val="0087496F"/>
    <w:rsid w:val="008752DD"/>
    <w:rsid w:val="0087591A"/>
    <w:rsid w:val="0087614C"/>
    <w:rsid w:val="00877B9B"/>
    <w:rsid w:val="00880D4A"/>
    <w:rsid w:val="008827F9"/>
    <w:rsid w:val="00885676"/>
    <w:rsid w:val="00887A7A"/>
    <w:rsid w:val="00890939"/>
    <w:rsid w:val="00890AE8"/>
    <w:rsid w:val="00892AB1"/>
    <w:rsid w:val="0089337F"/>
    <w:rsid w:val="008943D1"/>
    <w:rsid w:val="00895F38"/>
    <w:rsid w:val="0089704E"/>
    <w:rsid w:val="0089766B"/>
    <w:rsid w:val="00897C84"/>
    <w:rsid w:val="00897DE0"/>
    <w:rsid w:val="008A0F7C"/>
    <w:rsid w:val="008A14AF"/>
    <w:rsid w:val="008A1EAF"/>
    <w:rsid w:val="008A1EEA"/>
    <w:rsid w:val="008A3364"/>
    <w:rsid w:val="008A4096"/>
    <w:rsid w:val="008A4B9E"/>
    <w:rsid w:val="008A6019"/>
    <w:rsid w:val="008B07AD"/>
    <w:rsid w:val="008B09C7"/>
    <w:rsid w:val="008B1197"/>
    <w:rsid w:val="008B198A"/>
    <w:rsid w:val="008B2EAA"/>
    <w:rsid w:val="008B5241"/>
    <w:rsid w:val="008B549D"/>
    <w:rsid w:val="008B56B9"/>
    <w:rsid w:val="008B707C"/>
    <w:rsid w:val="008B7EDA"/>
    <w:rsid w:val="008C0EA3"/>
    <w:rsid w:val="008C0EBE"/>
    <w:rsid w:val="008C0F54"/>
    <w:rsid w:val="008C113F"/>
    <w:rsid w:val="008C1DB4"/>
    <w:rsid w:val="008C3887"/>
    <w:rsid w:val="008C5550"/>
    <w:rsid w:val="008C5ED3"/>
    <w:rsid w:val="008C63BF"/>
    <w:rsid w:val="008D18D9"/>
    <w:rsid w:val="008D1969"/>
    <w:rsid w:val="008D1C67"/>
    <w:rsid w:val="008D1F00"/>
    <w:rsid w:val="008D268D"/>
    <w:rsid w:val="008D4A6F"/>
    <w:rsid w:val="008D7E59"/>
    <w:rsid w:val="008E0DAD"/>
    <w:rsid w:val="008E16EA"/>
    <w:rsid w:val="008E2359"/>
    <w:rsid w:val="008E4FF0"/>
    <w:rsid w:val="008E7C1A"/>
    <w:rsid w:val="008F064F"/>
    <w:rsid w:val="008F11C6"/>
    <w:rsid w:val="008F2813"/>
    <w:rsid w:val="008F50B6"/>
    <w:rsid w:val="008F6A0A"/>
    <w:rsid w:val="00901134"/>
    <w:rsid w:val="00901680"/>
    <w:rsid w:val="00902000"/>
    <w:rsid w:val="00902EB0"/>
    <w:rsid w:val="00903398"/>
    <w:rsid w:val="00904273"/>
    <w:rsid w:val="00906DED"/>
    <w:rsid w:val="009073B1"/>
    <w:rsid w:val="00907C9D"/>
    <w:rsid w:val="009120EA"/>
    <w:rsid w:val="00912E45"/>
    <w:rsid w:val="00912F0E"/>
    <w:rsid w:val="00914F65"/>
    <w:rsid w:val="00915F29"/>
    <w:rsid w:val="00917316"/>
    <w:rsid w:val="00921B41"/>
    <w:rsid w:val="009224A5"/>
    <w:rsid w:val="00924E08"/>
    <w:rsid w:val="00926A65"/>
    <w:rsid w:val="00927067"/>
    <w:rsid w:val="009273CD"/>
    <w:rsid w:val="00930351"/>
    <w:rsid w:val="009304F4"/>
    <w:rsid w:val="00931818"/>
    <w:rsid w:val="009325ED"/>
    <w:rsid w:val="00933E47"/>
    <w:rsid w:val="00934043"/>
    <w:rsid w:val="00937552"/>
    <w:rsid w:val="00937E5A"/>
    <w:rsid w:val="00941693"/>
    <w:rsid w:val="00941C33"/>
    <w:rsid w:val="00942331"/>
    <w:rsid w:val="00942FCB"/>
    <w:rsid w:val="00943DFF"/>
    <w:rsid w:val="0094531E"/>
    <w:rsid w:val="00946224"/>
    <w:rsid w:val="00950659"/>
    <w:rsid w:val="00952AD3"/>
    <w:rsid w:val="00953447"/>
    <w:rsid w:val="00953FD0"/>
    <w:rsid w:val="0095422C"/>
    <w:rsid w:val="0095471E"/>
    <w:rsid w:val="009548FD"/>
    <w:rsid w:val="00954DD4"/>
    <w:rsid w:val="00956996"/>
    <w:rsid w:val="0095721F"/>
    <w:rsid w:val="00961D0A"/>
    <w:rsid w:val="00962024"/>
    <w:rsid w:val="00964457"/>
    <w:rsid w:val="0096523D"/>
    <w:rsid w:val="0096526D"/>
    <w:rsid w:val="00971808"/>
    <w:rsid w:val="00973407"/>
    <w:rsid w:val="00973EF6"/>
    <w:rsid w:val="009744BF"/>
    <w:rsid w:val="00974527"/>
    <w:rsid w:val="00974BE2"/>
    <w:rsid w:val="0097609E"/>
    <w:rsid w:val="009765FE"/>
    <w:rsid w:val="0097683F"/>
    <w:rsid w:val="009774A5"/>
    <w:rsid w:val="00977E04"/>
    <w:rsid w:val="00980030"/>
    <w:rsid w:val="009821C3"/>
    <w:rsid w:val="00982CC0"/>
    <w:rsid w:val="009842CA"/>
    <w:rsid w:val="0098470D"/>
    <w:rsid w:val="00985781"/>
    <w:rsid w:val="00986CD2"/>
    <w:rsid w:val="0098758C"/>
    <w:rsid w:val="009876E7"/>
    <w:rsid w:val="00987810"/>
    <w:rsid w:val="00987E29"/>
    <w:rsid w:val="00991BB7"/>
    <w:rsid w:val="009931F5"/>
    <w:rsid w:val="00993C97"/>
    <w:rsid w:val="00995C78"/>
    <w:rsid w:val="00996163"/>
    <w:rsid w:val="009A00DD"/>
    <w:rsid w:val="009A0607"/>
    <w:rsid w:val="009A1569"/>
    <w:rsid w:val="009A3FA4"/>
    <w:rsid w:val="009A5232"/>
    <w:rsid w:val="009A5693"/>
    <w:rsid w:val="009A5FD3"/>
    <w:rsid w:val="009A7CA9"/>
    <w:rsid w:val="009B1DA0"/>
    <w:rsid w:val="009B43F4"/>
    <w:rsid w:val="009B542E"/>
    <w:rsid w:val="009B6714"/>
    <w:rsid w:val="009C0659"/>
    <w:rsid w:val="009C36F6"/>
    <w:rsid w:val="009C3A14"/>
    <w:rsid w:val="009C5131"/>
    <w:rsid w:val="009C5538"/>
    <w:rsid w:val="009C5A10"/>
    <w:rsid w:val="009C5C95"/>
    <w:rsid w:val="009C6BA5"/>
    <w:rsid w:val="009C7677"/>
    <w:rsid w:val="009D053E"/>
    <w:rsid w:val="009D0594"/>
    <w:rsid w:val="009D0F8D"/>
    <w:rsid w:val="009D1798"/>
    <w:rsid w:val="009D237B"/>
    <w:rsid w:val="009D2F01"/>
    <w:rsid w:val="009D540B"/>
    <w:rsid w:val="009D5EEB"/>
    <w:rsid w:val="009D66AE"/>
    <w:rsid w:val="009D72FB"/>
    <w:rsid w:val="009E02AF"/>
    <w:rsid w:val="009E0B5D"/>
    <w:rsid w:val="009E0D1C"/>
    <w:rsid w:val="009E0E5F"/>
    <w:rsid w:val="009E1263"/>
    <w:rsid w:val="009E23FF"/>
    <w:rsid w:val="009E25AB"/>
    <w:rsid w:val="009E28C4"/>
    <w:rsid w:val="009E2959"/>
    <w:rsid w:val="009E29E0"/>
    <w:rsid w:val="009E36B7"/>
    <w:rsid w:val="009E3ECE"/>
    <w:rsid w:val="009E62EA"/>
    <w:rsid w:val="009E6D75"/>
    <w:rsid w:val="009E6EF7"/>
    <w:rsid w:val="009E7A4B"/>
    <w:rsid w:val="009F0BCE"/>
    <w:rsid w:val="009F118D"/>
    <w:rsid w:val="009F150F"/>
    <w:rsid w:val="009F1E56"/>
    <w:rsid w:val="009F265A"/>
    <w:rsid w:val="009F30EF"/>
    <w:rsid w:val="009F3717"/>
    <w:rsid w:val="009F4041"/>
    <w:rsid w:val="009F418D"/>
    <w:rsid w:val="009F43BD"/>
    <w:rsid w:val="00A0006E"/>
    <w:rsid w:val="00A00950"/>
    <w:rsid w:val="00A00BCD"/>
    <w:rsid w:val="00A00BFE"/>
    <w:rsid w:val="00A016D2"/>
    <w:rsid w:val="00A01B8D"/>
    <w:rsid w:val="00A01CA6"/>
    <w:rsid w:val="00A0286C"/>
    <w:rsid w:val="00A02E41"/>
    <w:rsid w:val="00A03B58"/>
    <w:rsid w:val="00A0446C"/>
    <w:rsid w:val="00A05C1B"/>
    <w:rsid w:val="00A05F2A"/>
    <w:rsid w:val="00A05F67"/>
    <w:rsid w:val="00A06A0E"/>
    <w:rsid w:val="00A07433"/>
    <w:rsid w:val="00A102E7"/>
    <w:rsid w:val="00A11798"/>
    <w:rsid w:val="00A119EC"/>
    <w:rsid w:val="00A11CE6"/>
    <w:rsid w:val="00A12C74"/>
    <w:rsid w:val="00A13BA0"/>
    <w:rsid w:val="00A14095"/>
    <w:rsid w:val="00A149DF"/>
    <w:rsid w:val="00A1722E"/>
    <w:rsid w:val="00A20F80"/>
    <w:rsid w:val="00A2121F"/>
    <w:rsid w:val="00A21578"/>
    <w:rsid w:val="00A232BE"/>
    <w:rsid w:val="00A321E1"/>
    <w:rsid w:val="00A32A72"/>
    <w:rsid w:val="00A32C77"/>
    <w:rsid w:val="00A32DB5"/>
    <w:rsid w:val="00A338ED"/>
    <w:rsid w:val="00A36B5D"/>
    <w:rsid w:val="00A37BA6"/>
    <w:rsid w:val="00A40059"/>
    <w:rsid w:val="00A418ED"/>
    <w:rsid w:val="00A428BE"/>
    <w:rsid w:val="00A4306E"/>
    <w:rsid w:val="00A4322C"/>
    <w:rsid w:val="00A43D30"/>
    <w:rsid w:val="00A4434E"/>
    <w:rsid w:val="00A4438A"/>
    <w:rsid w:val="00A44646"/>
    <w:rsid w:val="00A450A6"/>
    <w:rsid w:val="00A456A6"/>
    <w:rsid w:val="00A45DF8"/>
    <w:rsid w:val="00A47866"/>
    <w:rsid w:val="00A501E1"/>
    <w:rsid w:val="00A5044E"/>
    <w:rsid w:val="00A519C0"/>
    <w:rsid w:val="00A52182"/>
    <w:rsid w:val="00A52B14"/>
    <w:rsid w:val="00A5375E"/>
    <w:rsid w:val="00A563AD"/>
    <w:rsid w:val="00A5646C"/>
    <w:rsid w:val="00A60C73"/>
    <w:rsid w:val="00A61206"/>
    <w:rsid w:val="00A613CD"/>
    <w:rsid w:val="00A63AB5"/>
    <w:rsid w:val="00A63CCC"/>
    <w:rsid w:val="00A66A7B"/>
    <w:rsid w:val="00A66DDF"/>
    <w:rsid w:val="00A6742F"/>
    <w:rsid w:val="00A6757D"/>
    <w:rsid w:val="00A714BC"/>
    <w:rsid w:val="00A7441A"/>
    <w:rsid w:val="00A7498D"/>
    <w:rsid w:val="00A76049"/>
    <w:rsid w:val="00A76BFD"/>
    <w:rsid w:val="00A77FAC"/>
    <w:rsid w:val="00A813E5"/>
    <w:rsid w:val="00A81A58"/>
    <w:rsid w:val="00A82331"/>
    <w:rsid w:val="00A82B34"/>
    <w:rsid w:val="00A868AE"/>
    <w:rsid w:val="00A8696C"/>
    <w:rsid w:val="00A90F19"/>
    <w:rsid w:val="00A92329"/>
    <w:rsid w:val="00A92E38"/>
    <w:rsid w:val="00A9500F"/>
    <w:rsid w:val="00A956E5"/>
    <w:rsid w:val="00A9591D"/>
    <w:rsid w:val="00A970B6"/>
    <w:rsid w:val="00AA1C22"/>
    <w:rsid w:val="00AA1EDB"/>
    <w:rsid w:val="00AA1F49"/>
    <w:rsid w:val="00AA2EA7"/>
    <w:rsid w:val="00AA3D01"/>
    <w:rsid w:val="00AA423C"/>
    <w:rsid w:val="00AA5DD5"/>
    <w:rsid w:val="00AA7B25"/>
    <w:rsid w:val="00AB2C34"/>
    <w:rsid w:val="00AB2EA7"/>
    <w:rsid w:val="00AB3554"/>
    <w:rsid w:val="00AC2408"/>
    <w:rsid w:val="00AC389D"/>
    <w:rsid w:val="00AC581E"/>
    <w:rsid w:val="00AC7E50"/>
    <w:rsid w:val="00AD0B49"/>
    <w:rsid w:val="00AD1371"/>
    <w:rsid w:val="00AD1400"/>
    <w:rsid w:val="00AD1DEC"/>
    <w:rsid w:val="00AD3533"/>
    <w:rsid w:val="00AD5B7B"/>
    <w:rsid w:val="00AD6295"/>
    <w:rsid w:val="00AD67F8"/>
    <w:rsid w:val="00AD7A36"/>
    <w:rsid w:val="00AD7CA9"/>
    <w:rsid w:val="00AE1CE2"/>
    <w:rsid w:val="00AE25C0"/>
    <w:rsid w:val="00AE39AE"/>
    <w:rsid w:val="00AE3F36"/>
    <w:rsid w:val="00AE3F41"/>
    <w:rsid w:val="00AE4C25"/>
    <w:rsid w:val="00AE5551"/>
    <w:rsid w:val="00AF1407"/>
    <w:rsid w:val="00AF14E4"/>
    <w:rsid w:val="00AF1D77"/>
    <w:rsid w:val="00AF25F4"/>
    <w:rsid w:val="00AF2AA1"/>
    <w:rsid w:val="00AF2FA1"/>
    <w:rsid w:val="00AF331A"/>
    <w:rsid w:val="00AF5C99"/>
    <w:rsid w:val="00AF5E03"/>
    <w:rsid w:val="00AF61D0"/>
    <w:rsid w:val="00AF7096"/>
    <w:rsid w:val="00B00208"/>
    <w:rsid w:val="00B012BD"/>
    <w:rsid w:val="00B02C2C"/>
    <w:rsid w:val="00B030AB"/>
    <w:rsid w:val="00B04DE9"/>
    <w:rsid w:val="00B05022"/>
    <w:rsid w:val="00B05D7A"/>
    <w:rsid w:val="00B061F1"/>
    <w:rsid w:val="00B0751B"/>
    <w:rsid w:val="00B07904"/>
    <w:rsid w:val="00B07EA4"/>
    <w:rsid w:val="00B146CC"/>
    <w:rsid w:val="00B1508A"/>
    <w:rsid w:val="00B1579F"/>
    <w:rsid w:val="00B15D48"/>
    <w:rsid w:val="00B166CA"/>
    <w:rsid w:val="00B20BD1"/>
    <w:rsid w:val="00B212BF"/>
    <w:rsid w:val="00B221ED"/>
    <w:rsid w:val="00B23E77"/>
    <w:rsid w:val="00B246B1"/>
    <w:rsid w:val="00B2554B"/>
    <w:rsid w:val="00B26F58"/>
    <w:rsid w:val="00B2727C"/>
    <w:rsid w:val="00B27ADE"/>
    <w:rsid w:val="00B31C0D"/>
    <w:rsid w:val="00B322BB"/>
    <w:rsid w:val="00B32F31"/>
    <w:rsid w:val="00B33E37"/>
    <w:rsid w:val="00B35443"/>
    <w:rsid w:val="00B367A1"/>
    <w:rsid w:val="00B36BE6"/>
    <w:rsid w:val="00B3753A"/>
    <w:rsid w:val="00B4041E"/>
    <w:rsid w:val="00B40A84"/>
    <w:rsid w:val="00B40D80"/>
    <w:rsid w:val="00B40E68"/>
    <w:rsid w:val="00B40F98"/>
    <w:rsid w:val="00B416D4"/>
    <w:rsid w:val="00B41D90"/>
    <w:rsid w:val="00B443FF"/>
    <w:rsid w:val="00B4509C"/>
    <w:rsid w:val="00B45899"/>
    <w:rsid w:val="00B459FE"/>
    <w:rsid w:val="00B45EC3"/>
    <w:rsid w:val="00B45F63"/>
    <w:rsid w:val="00B46404"/>
    <w:rsid w:val="00B500A8"/>
    <w:rsid w:val="00B50563"/>
    <w:rsid w:val="00B51122"/>
    <w:rsid w:val="00B52E8D"/>
    <w:rsid w:val="00B53596"/>
    <w:rsid w:val="00B53CDB"/>
    <w:rsid w:val="00B541E1"/>
    <w:rsid w:val="00B55656"/>
    <w:rsid w:val="00B56307"/>
    <w:rsid w:val="00B57468"/>
    <w:rsid w:val="00B6055C"/>
    <w:rsid w:val="00B60843"/>
    <w:rsid w:val="00B61824"/>
    <w:rsid w:val="00B61DD2"/>
    <w:rsid w:val="00B61E90"/>
    <w:rsid w:val="00B627CA"/>
    <w:rsid w:val="00B637F2"/>
    <w:rsid w:val="00B63A69"/>
    <w:rsid w:val="00B67EF9"/>
    <w:rsid w:val="00B67F90"/>
    <w:rsid w:val="00B711D7"/>
    <w:rsid w:val="00B71CEB"/>
    <w:rsid w:val="00B72E78"/>
    <w:rsid w:val="00B809F8"/>
    <w:rsid w:val="00B8189E"/>
    <w:rsid w:val="00B838C4"/>
    <w:rsid w:val="00B865EA"/>
    <w:rsid w:val="00B867E8"/>
    <w:rsid w:val="00B86ACA"/>
    <w:rsid w:val="00B87651"/>
    <w:rsid w:val="00B90FAB"/>
    <w:rsid w:val="00B93B11"/>
    <w:rsid w:val="00B95E00"/>
    <w:rsid w:val="00B975E1"/>
    <w:rsid w:val="00B97F01"/>
    <w:rsid w:val="00BA1AA2"/>
    <w:rsid w:val="00BA22B6"/>
    <w:rsid w:val="00BB040A"/>
    <w:rsid w:val="00BB06D8"/>
    <w:rsid w:val="00BB0AA3"/>
    <w:rsid w:val="00BB0C89"/>
    <w:rsid w:val="00BB0D42"/>
    <w:rsid w:val="00BB0E0B"/>
    <w:rsid w:val="00BB1050"/>
    <w:rsid w:val="00BB3011"/>
    <w:rsid w:val="00BB449C"/>
    <w:rsid w:val="00BB5412"/>
    <w:rsid w:val="00BB6700"/>
    <w:rsid w:val="00BB682C"/>
    <w:rsid w:val="00BC06AB"/>
    <w:rsid w:val="00BC11B9"/>
    <w:rsid w:val="00BC2585"/>
    <w:rsid w:val="00BC450D"/>
    <w:rsid w:val="00BC490A"/>
    <w:rsid w:val="00BC504F"/>
    <w:rsid w:val="00BC55B9"/>
    <w:rsid w:val="00BC7142"/>
    <w:rsid w:val="00BD13C9"/>
    <w:rsid w:val="00BD21C2"/>
    <w:rsid w:val="00BD2ADA"/>
    <w:rsid w:val="00BD337E"/>
    <w:rsid w:val="00BD38D5"/>
    <w:rsid w:val="00BD473E"/>
    <w:rsid w:val="00BD5C68"/>
    <w:rsid w:val="00BD7087"/>
    <w:rsid w:val="00BD7456"/>
    <w:rsid w:val="00BE0238"/>
    <w:rsid w:val="00BE0283"/>
    <w:rsid w:val="00BE0439"/>
    <w:rsid w:val="00BE0E64"/>
    <w:rsid w:val="00BE229F"/>
    <w:rsid w:val="00BE52D2"/>
    <w:rsid w:val="00BE5731"/>
    <w:rsid w:val="00BE5BEB"/>
    <w:rsid w:val="00BE5C70"/>
    <w:rsid w:val="00BE75A5"/>
    <w:rsid w:val="00BF0741"/>
    <w:rsid w:val="00BF17AD"/>
    <w:rsid w:val="00BF2792"/>
    <w:rsid w:val="00BF3673"/>
    <w:rsid w:val="00BF3E46"/>
    <w:rsid w:val="00BF4A74"/>
    <w:rsid w:val="00BF5051"/>
    <w:rsid w:val="00BF55B8"/>
    <w:rsid w:val="00BF56C9"/>
    <w:rsid w:val="00BF649A"/>
    <w:rsid w:val="00BF7F25"/>
    <w:rsid w:val="00C0118A"/>
    <w:rsid w:val="00C053DC"/>
    <w:rsid w:val="00C06458"/>
    <w:rsid w:val="00C06D06"/>
    <w:rsid w:val="00C070A3"/>
    <w:rsid w:val="00C12D79"/>
    <w:rsid w:val="00C149CB"/>
    <w:rsid w:val="00C14AAD"/>
    <w:rsid w:val="00C14F71"/>
    <w:rsid w:val="00C165EB"/>
    <w:rsid w:val="00C1734C"/>
    <w:rsid w:val="00C17927"/>
    <w:rsid w:val="00C17EA8"/>
    <w:rsid w:val="00C20619"/>
    <w:rsid w:val="00C21D39"/>
    <w:rsid w:val="00C2337C"/>
    <w:rsid w:val="00C23819"/>
    <w:rsid w:val="00C258E7"/>
    <w:rsid w:val="00C25D85"/>
    <w:rsid w:val="00C30AA9"/>
    <w:rsid w:val="00C31C82"/>
    <w:rsid w:val="00C33D82"/>
    <w:rsid w:val="00C347CD"/>
    <w:rsid w:val="00C35FFF"/>
    <w:rsid w:val="00C37E60"/>
    <w:rsid w:val="00C4053B"/>
    <w:rsid w:val="00C40551"/>
    <w:rsid w:val="00C4336E"/>
    <w:rsid w:val="00C43435"/>
    <w:rsid w:val="00C44326"/>
    <w:rsid w:val="00C46F39"/>
    <w:rsid w:val="00C47BEE"/>
    <w:rsid w:val="00C5113B"/>
    <w:rsid w:val="00C51475"/>
    <w:rsid w:val="00C52027"/>
    <w:rsid w:val="00C521BB"/>
    <w:rsid w:val="00C52537"/>
    <w:rsid w:val="00C53418"/>
    <w:rsid w:val="00C53E9D"/>
    <w:rsid w:val="00C54277"/>
    <w:rsid w:val="00C5495B"/>
    <w:rsid w:val="00C554B3"/>
    <w:rsid w:val="00C5685B"/>
    <w:rsid w:val="00C56928"/>
    <w:rsid w:val="00C575BF"/>
    <w:rsid w:val="00C57690"/>
    <w:rsid w:val="00C57FE6"/>
    <w:rsid w:val="00C60500"/>
    <w:rsid w:val="00C62241"/>
    <w:rsid w:val="00C628D5"/>
    <w:rsid w:val="00C62C16"/>
    <w:rsid w:val="00C63057"/>
    <w:rsid w:val="00C63070"/>
    <w:rsid w:val="00C6553E"/>
    <w:rsid w:val="00C662AC"/>
    <w:rsid w:val="00C66726"/>
    <w:rsid w:val="00C66760"/>
    <w:rsid w:val="00C713DE"/>
    <w:rsid w:val="00C73220"/>
    <w:rsid w:val="00C73253"/>
    <w:rsid w:val="00C737CA"/>
    <w:rsid w:val="00C73AAE"/>
    <w:rsid w:val="00C74461"/>
    <w:rsid w:val="00C75A3C"/>
    <w:rsid w:val="00C77A2B"/>
    <w:rsid w:val="00C77FAC"/>
    <w:rsid w:val="00C80974"/>
    <w:rsid w:val="00C80AB6"/>
    <w:rsid w:val="00C81EC1"/>
    <w:rsid w:val="00C82461"/>
    <w:rsid w:val="00C82D18"/>
    <w:rsid w:val="00C8360E"/>
    <w:rsid w:val="00C865B6"/>
    <w:rsid w:val="00C86FB0"/>
    <w:rsid w:val="00C909E1"/>
    <w:rsid w:val="00C90A76"/>
    <w:rsid w:val="00C944CE"/>
    <w:rsid w:val="00C973F5"/>
    <w:rsid w:val="00C97728"/>
    <w:rsid w:val="00C9794C"/>
    <w:rsid w:val="00C97A5E"/>
    <w:rsid w:val="00CA05F3"/>
    <w:rsid w:val="00CA0869"/>
    <w:rsid w:val="00CA17CD"/>
    <w:rsid w:val="00CA1850"/>
    <w:rsid w:val="00CA3E51"/>
    <w:rsid w:val="00CA58DE"/>
    <w:rsid w:val="00CA7254"/>
    <w:rsid w:val="00CB0FD2"/>
    <w:rsid w:val="00CB1183"/>
    <w:rsid w:val="00CB15B8"/>
    <w:rsid w:val="00CB18C0"/>
    <w:rsid w:val="00CB201A"/>
    <w:rsid w:val="00CB4C7E"/>
    <w:rsid w:val="00CB5415"/>
    <w:rsid w:val="00CB5907"/>
    <w:rsid w:val="00CB6CE4"/>
    <w:rsid w:val="00CC0D36"/>
    <w:rsid w:val="00CC1454"/>
    <w:rsid w:val="00CC57B6"/>
    <w:rsid w:val="00CC682C"/>
    <w:rsid w:val="00CC692B"/>
    <w:rsid w:val="00CC75DB"/>
    <w:rsid w:val="00CC793A"/>
    <w:rsid w:val="00CD05CF"/>
    <w:rsid w:val="00CD163D"/>
    <w:rsid w:val="00CD241B"/>
    <w:rsid w:val="00CD27F1"/>
    <w:rsid w:val="00CD2EB8"/>
    <w:rsid w:val="00CD3160"/>
    <w:rsid w:val="00CD34D5"/>
    <w:rsid w:val="00CD38F4"/>
    <w:rsid w:val="00CD6079"/>
    <w:rsid w:val="00CD65CE"/>
    <w:rsid w:val="00CD674F"/>
    <w:rsid w:val="00CD7667"/>
    <w:rsid w:val="00CD7B59"/>
    <w:rsid w:val="00CD7D65"/>
    <w:rsid w:val="00CE375D"/>
    <w:rsid w:val="00CE3800"/>
    <w:rsid w:val="00CE3BC5"/>
    <w:rsid w:val="00CE3EB4"/>
    <w:rsid w:val="00CE625F"/>
    <w:rsid w:val="00CE7D55"/>
    <w:rsid w:val="00CF019D"/>
    <w:rsid w:val="00CF06D7"/>
    <w:rsid w:val="00CF0C58"/>
    <w:rsid w:val="00CF2750"/>
    <w:rsid w:val="00CF2CCC"/>
    <w:rsid w:val="00CF3B2F"/>
    <w:rsid w:val="00CF7FF6"/>
    <w:rsid w:val="00D005CA"/>
    <w:rsid w:val="00D014A8"/>
    <w:rsid w:val="00D023A9"/>
    <w:rsid w:val="00D02E8F"/>
    <w:rsid w:val="00D0346B"/>
    <w:rsid w:val="00D03717"/>
    <w:rsid w:val="00D05415"/>
    <w:rsid w:val="00D05F35"/>
    <w:rsid w:val="00D0658D"/>
    <w:rsid w:val="00D07209"/>
    <w:rsid w:val="00D07466"/>
    <w:rsid w:val="00D07B12"/>
    <w:rsid w:val="00D07F3A"/>
    <w:rsid w:val="00D11BD6"/>
    <w:rsid w:val="00D11FC0"/>
    <w:rsid w:val="00D12EB9"/>
    <w:rsid w:val="00D149B1"/>
    <w:rsid w:val="00D14CDD"/>
    <w:rsid w:val="00D15C54"/>
    <w:rsid w:val="00D168B8"/>
    <w:rsid w:val="00D16B11"/>
    <w:rsid w:val="00D20B8B"/>
    <w:rsid w:val="00D218EF"/>
    <w:rsid w:val="00D22A95"/>
    <w:rsid w:val="00D22D20"/>
    <w:rsid w:val="00D241CD"/>
    <w:rsid w:val="00D245BF"/>
    <w:rsid w:val="00D255C0"/>
    <w:rsid w:val="00D256AD"/>
    <w:rsid w:val="00D26A59"/>
    <w:rsid w:val="00D30874"/>
    <w:rsid w:val="00D31A8D"/>
    <w:rsid w:val="00D31BE1"/>
    <w:rsid w:val="00D31DAA"/>
    <w:rsid w:val="00D330A6"/>
    <w:rsid w:val="00D340AC"/>
    <w:rsid w:val="00D34E58"/>
    <w:rsid w:val="00D37361"/>
    <w:rsid w:val="00D37538"/>
    <w:rsid w:val="00D40B85"/>
    <w:rsid w:val="00D4159F"/>
    <w:rsid w:val="00D43A33"/>
    <w:rsid w:val="00D44636"/>
    <w:rsid w:val="00D45068"/>
    <w:rsid w:val="00D4516A"/>
    <w:rsid w:val="00D4701E"/>
    <w:rsid w:val="00D47C69"/>
    <w:rsid w:val="00D50EA8"/>
    <w:rsid w:val="00D52066"/>
    <w:rsid w:val="00D52114"/>
    <w:rsid w:val="00D5448B"/>
    <w:rsid w:val="00D54D3A"/>
    <w:rsid w:val="00D5555B"/>
    <w:rsid w:val="00D55AE7"/>
    <w:rsid w:val="00D571A7"/>
    <w:rsid w:val="00D57431"/>
    <w:rsid w:val="00D57736"/>
    <w:rsid w:val="00D60729"/>
    <w:rsid w:val="00D617AB"/>
    <w:rsid w:val="00D63CBB"/>
    <w:rsid w:val="00D655D9"/>
    <w:rsid w:val="00D67C8B"/>
    <w:rsid w:val="00D707FE"/>
    <w:rsid w:val="00D71254"/>
    <w:rsid w:val="00D71BE0"/>
    <w:rsid w:val="00D71DE7"/>
    <w:rsid w:val="00D71EAD"/>
    <w:rsid w:val="00D71FCE"/>
    <w:rsid w:val="00D72F1A"/>
    <w:rsid w:val="00D73380"/>
    <w:rsid w:val="00D7578F"/>
    <w:rsid w:val="00D75FAE"/>
    <w:rsid w:val="00D76C2F"/>
    <w:rsid w:val="00D76E2C"/>
    <w:rsid w:val="00D81F1B"/>
    <w:rsid w:val="00D81FC5"/>
    <w:rsid w:val="00D829B9"/>
    <w:rsid w:val="00D83A17"/>
    <w:rsid w:val="00D83C69"/>
    <w:rsid w:val="00D84A9C"/>
    <w:rsid w:val="00D85628"/>
    <w:rsid w:val="00D87396"/>
    <w:rsid w:val="00D906AF"/>
    <w:rsid w:val="00D93469"/>
    <w:rsid w:val="00D9473B"/>
    <w:rsid w:val="00D94995"/>
    <w:rsid w:val="00D94C9B"/>
    <w:rsid w:val="00D96465"/>
    <w:rsid w:val="00D971D9"/>
    <w:rsid w:val="00D9735F"/>
    <w:rsid w:val="00DA0974"/>
    <w:rsid w:val="00DA1A38"/>
    <w:rsid w:val="00DA1A67"/>
    <w:rsid w:val="00DA413F"/>
    <w:rsid w:val="00DA477B"/>
    <w:rsid w:val="00DA5C22"/>
    <w:rsid w:val="00DA677C"/>
    <w:rsid w:val="00DB1561"/>
    <w:rsid w:val="00DB1A6B"/>
    <w:rsid w:val="00DB2589"/>
    <w:rsid w:val="00DB263F"/>
    <w:rsid w:val="00DB3E31"/>
    <w:rsid w:val="00DB408F"/>
    <w:rsid w:val="00DB5D38"/>
    <w:rsid w:val="00DB6E88"/>
    <w:rsid w:val="00DB6EDD"/>
    <w:rsid w:val="00DC0C9C"/>
    <w:rsid w:val="00DC388A"/>
    <w:rsid w:val="00DC5BA1"/>
    <w:rsid w:val="00DC610F"/>
    <w:rsid w:val="00DC66DF"/>
    <w:rsid w:val="00DC78FC"/>
    <w:rsid w:val="00DC7980"/>
    <w:rsid w:val="00DD00B7"/>
    <w:rsid w:val="00DD215D"/>
    <w:rsid w:val="00DD21D9"/>
    <w:rsid w:val="00DD2A4D"/>
    <w:rsid w:val="00DD2FC5"/>
    <w:rsid w:val="00DD350E"/>
    <w:rsid w:val="00DD5FBC"/>
    <w:rsid w:val="00DD6A9E"/>
    <w:rsid w:val="00DE0994"/>
    <w:rsid w:val="00DE0D09"/>
    <w:rsid w:val="00DE1BBE"/>
    <w:rsid w:val="00DE2451"/>
    <w:rsid w:val="00DE4467"/>
    <w:rsid w:val="00DE71C3"/>
    <w:rsid w:val="00DE7C45"/>
    <w:rsid w:val="00DF00D8"/>
    <w:rsid w:val="00DF0689"/>
    <w:rsid w:val="00DF179C"/>
    <w:rsid w:val="00DF1D25"/>
    <w:rsid w:val="00DF1DDB"/>
    <w:rsid w:val="00DF23DE"/>
    <w:rsid w:val="00DF2AC5"/>
    <w:rsid w:val="00DF344A"/>
    <w:rsid w:val="00DF37CA"/>
    <w:rsid w:val="00DF466B"/>
    <w:rsid w:val="00DF54DF"/>
    <w:rsid w:val="00DF6383"/>
    <w:rsid w:val="00DF6391"/>
    <w:rsid w:val="00DF644A"/>
    <w:rsid w:val="00DF67BC"/>
    <w:rsid w:val="00DF7EB6"/>
    <w:rsid w:val="00E0037F"/>
    <w:rsid w:val="00E00A98"/>
    <w:rsid w:val="00E04A30"/>
    <w:rsid w:val="00E052D6"/>
    <w:rsid w:val="00E11322"/>
    <w:rsid w:val="00E1221F"/>
    <w:rsid w:val="00E12300"/>
    <w:rsid w:val="00E1343C"/>
    <w:rsid w:val="00E13B63"/>
    <w:rsid w:val="00E15DF6"/>
    <w:rsid w:val="00E20650"/>
    <w:rsid w:val="00E238D2"/>
    <w:rsid w:val="00E24E60"/>
    <w:rsid w:val="00E24E68"/>
    <w:rsid w:val="00E263B4"/>
    <w:rsid w:val="00E26DBD"/>
    <w:rsid w:val="00E30054"/>
    <w:rsid w:val="00E30060"/>
    <w:rsid w:val="00E315ED"/>
    <w:rsid w:val="00E32402"/>
    <w:rsid w:val="00E334EF"/>
    <w:rsid w:val="00E34352"/>
    <w:rsid w:val="00E344F6"/>
    <w:rsid w:val="00E37EB9"/>
    <w:rsid w:val="00E400C9"/>
    <w:rsid w:val="00E429D6"/>
    <w:rsid w:val="00E42B5D"/>
    <w:rsid w:val="00E44A08"/>
    <w:rsid w:val="00E4617C"/>
    <w:rsid w:val="00E4774A"/>
    <w:rsid w:val="00E54D0B"/>
    <w:rsid w:val="00E564D8"/>
    <w:rsid w:val="00E6017E"/>
    <w:rsid w:val="00E602E6"/>
    <w:rsid w:val="00E62311"/>
    <w:rsid w:val="00E62F61"/>
    <w:rsid w:val="00E63F29"/>
    <w:rsid w:val="00E653C6"/>
    <w:rsid w:val="00E662DF"/>
    <w:rsid w:val="00E66EB1"/>
    <w:rsid w:val="00E67DC4"/>
    <w:rsid w:val="00E728DE"/>
    <w:rsid w:val="00E72B1E"/>
    <w:rsid w:val="00E74AD1"/>
    <w:rsid w:val="00E750F0"/>
    <w:rsid w:val="00E76680"/>
    <w:rsid w:val="00E816BD"/>
    <w:rsid w:val="00E83306"/>
    <w:rsid w:val="00E83566"/>
    <w:rsid w:val="00E845D0"/>
    <w:rsid w:val="00E867FF"/>
    <w:rsid w:val="00E86BA7"/>
    <w:rsid w:val="00E87493"/>
    <w:rsid w:val="00E87736"/>
    <w:rsid w:val="00E9057E"/>
    <w:rsid w:val="00E90717"/>
    <w:rsid w:val="00E909B2"/>
    <w:rsid w:val="00E9235C"/>
    <w:rsid w:val="00E9401D"/>
    <w:rsid w:val="00E95A88"/>
    <w:rsid w:val="00E95AA4"/>
    <w:rsid w:val="00E96473"/>
    <w:rsid w:val="00E972E6"/>
    <w:rsid w:val="00E9764F"/>
    <w:rsid w:val="00EA00AC"/>
    <w:rsid w:val="00EA1D93"/>
    <w:rsid w:val="00EA6364"/>
    <w:rsid w:val="00EB038D"/>
    <w:rsid w:val="00EB191B"/>
    <w:rsid w:val="00EB364C"/>
    <w:rsid w:val="00EB386B"/>
    <w:rsid w:val="00EB5564"/>
    <w:rsid w:val="00EB633A"/>
    <w:rsid w:val="00EB65C2"/>
    <w:rsid w:val="00EC01F8"/>
    <w:rsid w:val="00EC0340"/>
    <w:rsid w:val="00EC0BC5"/>
    <w:rsid w:val="00EC0FE5"/>
    <w:rsid w:val="00EC2196"/>
    <w:rsid w:val="00EC24B7"/>
    <w:rsid w:val="00EC42B6"/>
    <w:rsid w:val="00EC54EE"/>
    <w:rsid w:val="00EC6E3D"/>
    <w:rsid w:val="00EC77BB"/>
    <w:rsid w:val="00EC7AC0"/>
    <w:rsid w:val="00ED1B93"/>
    <w:rsid w:val="00ED39DE"/>
    <w:rsid w:val="00ED669D"/>
    <w:rsid w:val="00ED6CF8"/>
    <w:rsid w:val="00ED78C6"/>
    <w:rsid w:val="00EE08F3"/>
    <w:rsid w:val="00EE0FDA"/>
    <w:rsid w:val="00EE1844"/>
    <w:rsid w:val="00EE1D20"/>
    <w:rsid w:val="00EE2061"/>
    <w:rsid w:val="00EE2DE4"/>
    <w:rsid w:val="00EE33FC"/>
    <w:rsid w:val="00EE35AB"/>
    <w:rsid w:val="00EE5B9F"/>
    <w:rsid w:val="00EE7534"/>
    <w:rsid w:val="00EF0C90"/>
    <w:rsid w:val="00EF21AE"/>
    <w:rsid w:val="00EF359B"/>
    <w:rsid w:val="00EF49F0"/>
    <w:rsid w:val="00EF5131"/>
    <w:rsid w:val="00EF52F5"/>
    <w:rsid w:val="00EF55FC"/>
    <w:rsid w:val="00EF6E9D"/>
    <w:rsid w:val="00EF7337"/>
    <w:rsid w:val="00EF73CD"/>
    <w:rsid w:val="00EF7B3C"/>
    <w:rsid w:val="00F00F1D"/>
    <w:rsid w:val="00F02F0F"/>
    <w:rsid w:val="00F04B3A"/>
    <w:rsid w:val="00F04F26"/>
    <w:rsid w:val="00F055B3"/>
    <w:rsid w:val="00F10226"/>
    <w:rsid w:val="00F107AD"/>
    <w:rsid w:val="00F10AC2"/>
    <w:rsid w:val="00F117CA"/>
    <w:rsid w:val="00F12CBD"/>
    <w:rsid w:val="00F1323E"/>
    <w:rsid w:val="00F13D49"/>
    <w:rsid w:val="00F13EC8"/>
    <w:rsid w:val="00F1552D"/>
    <w:rsid w:val="00F15C4D"/>
    <w:rsid w:val="00F17474"/>
    <w:rsid w:val="00F17881"/>
    <w:rsid w:val="00F20BF0"/>
    <w:rsid w:val="00F222F0"/>
    <w:rsid w:val="00F2283B"/>
    <w:rsid w:val="00F22970"/>
    <w:rsid w:val="00F23D75"/>
    <w:rsid w:val="00F27179"/>
    <w:rsid w:val="00F27414"/>
    <w:rsid w:val="00F32ABB"/>
    <w:rsid w:val="00F32AD7"/>
    <w:rsid w:val="00F33481"/>
    <w:rsid w:val="00F33D87"/>
    <w:rsid w:val="00F362EF"/>
    <w:rsid w:val="00F3662A"/>
    <w:rsid w:val="00F36C4C"/>
    <w:rsid w:val="00F36D21"/>
    <w:rsid w:val="00F374E0"/>
    <w:rsid w:val="00F37DBA"/>
    <w:rsid w:val="00F4028E"/>
    <w:rsid w:val="00F4036A"/>
    <w:rsid w:val="00F40C13"/>
    <w:rsid w:val="00F414C4"/>
    <w:rsid w:val="00F42CA3"/>
    <w:rsid w:val="00F433C7"/>
    <w:rsid w:val="00F468CC"/>
    <w:rsid w:val="00F46957"/>
    <w:rsid w:val="00F46C38"/>
    <w:rsid w:val="00F47DF0"/>
    <w:rsid w:val="00F50370"/>
    <w:rsid w:val="00F51187"/>
    <w:rsid w:val="00F51AF2"/>
    <w:rsid w:val="00F533FA"/>
    <w:rsid w:val="00F56751"/>
    <w:rsid w:val="00F5705B"/>
    <w:rsid w:val="00F57495"/>
    <w:rsid w:val="00F6079D"/>
    <w:rsid w:val="00F60AD2"/>
    <w:rsid w:val="00F630B8"/>
    <w:rsid w:val="00F6312E"/>
    <w:rsid w:val="00F63301"/>
    <w:rsid w:val="00F64723"/>
    <w:rsid w:val="00F65403"/>
    <w:rsid w:val="00F70439"/>
    <w:rsid w:val="00F708DF"/>
    <w:rsid w:val="00F70B29"/>
    <w:rsid w:val="00F72303"/>
    <w:rsid w:val="00F74020"/>
    <w:rsid w:val="00F74BD6"/>
    <w:rsid w:val="00F7520E"/>
    <w:rsid w:val="00F75620"/>
    <w:rsid w:val="00F75A84"/>
    <w:rsid w:val="00F75FF4"/>
    <w:rsid w:val="00F7661F"/>
    <w:rsid w:val="00F77D93"/>
    <w:rsid w:val="00F81183"/>
    <w:rsid w:val="00F82460"/>
    <w:rsid w:val="00F8257E"/>
    <w:rsid w:val="00F8319E"/>
    <w:rsid w:val="00F84CE6"/>
    <w:rsid w:val="00F86911"/>
    <w:rsid w:val="00F877CA"/>
    <w:rsid w:val="00F9089F"/>
    <w:rsid w:val="00F909F8"/>
    <w:rsid w:val="00F93F50"/>
    <w:rsid w:val="00F94493"/>
    <w:rsid w:val="00F96A03"/>
    <w:rsid w:val="00F974BF"/>
    <w:rsid w:val="00FA06DC"/>
    <w:rsid w:val="00FA0F79"/>
    <w:rsid w:val="00FA111F"/>
    <w:rsid w:val="00FA139D"/>
    <w:rsid w:val="00FA1C6C"/>
    <w:rsid w:val="00FA2937"/>
    <w:rsid w:val="00FA4F78"/>
    <w:rsid w:val="00FA50A4"/>
    <w:rsid w:val="00FA50CE"/>
    <w:rsid w:val="00FA517C"/>
    <w:rsid w:val="00FA722A"/>
    <w:rsid w:val="00FA7B6D"/>
    <w:rsid w:val="00FA7D4B"/>
    <w:rsid w:val="00FB16BE"/>
    <w:rsid w:val="00FB4793"/>
    <w:rsid w:val="00FB5A61"/>
    <w:rsid w:val="00FB5BD8"/>
    <w:rsid w:val="00FB5F1C"/>
    <w:rsid w:val="00FB71DD"/>
    <w:rsid w:val="00FC31D4"/>
    <w:rsid w:val="00FC3CD9"/>
    <w:rsid w:val="00FC5FF0"/>
    <w:rsid w:val="00FC6FBF"/>
    <w:rsid w:val="00FC7558"/>
    <w:rsid w:val="00FC7723"/>
    <w:rsid w:val="00FD2892"/>
    <w:rsid w:val="00FD4DA5"/>
    <w:rsid w:val="00FD5FEB"/>
    <w:rsid w:val="00FD6534"/>
    <w:rsid w:val="00FD7820"/>
    <w:rsid w:val="00FD7C0E"/>
    <w:rsid w:val="00FE0050"/>
    <w:rsid w:val="00FE1240"/>
    <w:rsid w:val="00FE41D5"/>
    <w:rsid w:val="00FE4B25"/>
    <w:rsid w:val="00FE68AA"/>
    <w:rsid w:val="00FE798A"/>
    <w:rsid w:val="00FF1329"/>
    <w:rsid w:val="00FF20A5"/>
    <w:rsid w:val="00FF38ED"/>
    <w:rsid w:val="00FF468E"/>
    <w:rsid w:val="00FF56E4"/>
    <w:rsid w:val="00FF5AC0"/>
    <w:rsid w:val="00FF66EF"/>
    <w:rsid w:val="00FF6716"/>
    <w:rsid w:val="00FF6AF7"/>
    <w:rsid w:val="00FF7AF5"/>
    <w:rsid w:val="0105570E"/>
    <w:rsid w:val="0125B131"/>
    <w:rsid w:val="01388334"/>
    <w:rsid w:val="01ABD7E6"/>
    <w:rsid w:val="01D63CC0"/>
    <w:rsid w:val="020B2FE3"/>
    <w:rsid w:val="023028BF"/>
    <w:rsid w:val="023C34A0"/>
    <w:rsid w:val="0264088B"/>
    <w:rsid w:val="028EF67F"/>
    <w:rsid w:val="02BB8D68"/>
    <w:rsid w:val="03045DA5"/>
    <w:rsid w:val="038675FC"/>
    <w:rsid w:val="0396C0AF"/>
    <w:rsid w:val="03D93D22"/>
    <w:rsid w:val="045E24FB"/>
    <w:rsid w:val="048F65C9"/>
    <w:rsid w:val="04C62507"/>
    <w:rsid w:val="04CE1192"/>
    <w:rsid w:val="056173DC"/>
    <w:rsid w:val="05803E78"/>
    <w:rsid w:val="0626F8CA"/>
    <w:rsid w:val="062D3D31"/>
    <w:rsid w:val="06ACBD90"/>
    <w:rsid w:val="06B6BEF4"/>
    <w:rsid w:val="0755D0B6"/>
    <w:rsid w:val="0793381D"/>
    <w:rsid w:val="08DEB9A7"/>
    <w:rsid w:val="0964EC7E"/>
    <w:rsid w:val="097450DC"/>
    <w:rsid w:val="0A4D5E8C"/>
    <w:rsid w:val="0A7C0792"/>
    <w:rsid w:val="0AA7240B"/>
    <w:rsid w:val="0ABF6709"/>
    <w:rsid w:val="0ACC8156"/>
    <w:rsid w:val="0ACD796D"/>
    <w:rsid w:val="0B58C048"/>
    <w:rsid w:val="0B864276"/>
    <w:rsid w:val="0B8A06FB"/>
    <w:rsid w:val="0BAF7E51"/>
    <w:rsid w:val="0BE7AA4A"/>
    <w:rsid w:val="0C180AC4"/>
    <w:rsid w:val="0C3D2E2D"/>
    <w:rsid w:val="0C685F64"/>
    <w:rsid w:val="0C82B865"/>
    <w:rsid w:val="0CB69BBE"/>
    <w:rsid w:val="0CD72B39"/>
    <w:rsid w:val="0CE5D715"/>
    <w:rsid w:val="0D85FD72"/>
    <w:rsid w:val="0EFA3CE8"/>
    <w:rsid w:val="0F28423B"/>
    <w:rsid w:val="0F87498B"/>
    <w:rsid w:val="0FB5BBFD"/>
    <w:rsid w:val="0FBE42DE"/>
    <w:rsid w:val="101E9FC1"/>
    <w:rsid w:val="1028E7AC"/>
    <w:rsid w:val="10DD1D37"/>
    <w:rsid w:val="1123A9F0"/>
    <w:rsid w:val="11594FD2"/>
    <w:rsid w:val="122A871C"/>
    <w:rsid w:val="1270BC29"/>
    <w:rsid w:val="129D4E06"/>
    <w:rsid w:val="1349B156"/>
    <w:rsid w:val="1389EBC8"/>
    <w:rsid w:val="13991BD7"/>
    <w:rsid w:val="13B22AFE"/>
    <w:rsid w:val="141865A3"/>
    <w:rsid w:val="145848B6"/>
    <w:rsid w:val="1570EDB8"/>
    <w:rsid w:val="159A5851"/>
    <w:rsid w:val="15BDBFE6"/>
    <w:rsid w:val="165C7397"/>
    <w:rsid w:val="16C2D894"/>
    <w:rsid w:val="16F19FA8"/>
    <w:rsid w:val="16F36438"/>
    <w:rsid w:val="1773B9A9"/>
    <w:rsid w:val="179F43A2"/>
    <w:rsid w:val="185A7C53"/>
    <w:rsid w:val="18660A56"/>
    <w:rsid w:val="189D2710"/>
    <w:rsid w:val="18A4104F"/>
    <w:rsid w:val="18B1AD35"/>
    <w:rsid w:val="18B2D709"/>
    <w:rsid w:val="18E9A2C7"/>
    <w:rsid w:val="190F9436"/>
    <w:rsid w:val="19304F08"/>
    <w:rsid w:val="19DB6D1A"/>
    <w:rsid w:val="1A2C41EE"/>
    <w:rsid w:val="1A9CD68C"/>
    <w:rsid w:val="1AD5D73E"/>
    <w:rsid w:val="1AF10EEF"/>
    <w:rsid w:val="1B28EA81"/>
    <w:rsid w:val="1BBC068D"/>
    <w:rsid w:val="1BF3B369"/>
    <w:rsid w:val="1C14CCAB"/>
    <w:rsid w:val="1C17DD9B"/>
    <w:rsid w:val="1C42A89E"/>
    <w:rsid w:val="1C8239E9"/>
    <w:rsid w:val="1CF86AA3"/>
    <w:rsid w:val="1D21A6BF"/>
    <w:rsid w:val="1D643AE7"/>
    <w:rsid w:val="1DDD4158"/>
    <w:rsid w:val="1E28AF95"/>
    <w:rsid w:val="1E7E3E12"/>
    <w:rsid w:val="1EB0D39B"/>
    <w:rsid w:val="1EF4226E"/>
    <w:rsid w:val="1F3121F5"/>
    <w:rsid w:val="1F69793B"/>
    <w:rsid w:val="1F9C2C12"/>
    <w:rsid w:val="1F9E3521"/>
    <w:rsid w:val="1FB325D8"/>
    <w:rsid w:val="1FC5D1B9"/>
    <w:rsid w:val="1FCA23FD"/>
    <w:rsid w:val="201218AE"/>
    <w:rsid w:val="214B71B6"/>
    <w:rsid w:val="218C480A"/>
    <w:rsid w:val="21E32F75"/>
    <w:rsid w:val="224CF710"/>
    <w:rsid w:val="228378A6"/>
    <w:rsid w:val="228D05A9"/>
    <w:rsid w:val="229311F3"/>
    <w:rsid w:val="231FD7AC"/>
    <w:rsid w:val="2357C3B4"/>
    <w:rsid w:val="238384EA"/>
    <w:rsid w:val="23EADC7A"/>
    <w:rsid w:val="24156165"/>
    <w:rsid w:val="24B9085B"/>
    <w:rsid w:val="24ECB1DF"/>
    <w:rsid w:val="25A4AE43"/>
    <w:rsid w:val="26A3212D"/>
    <w:rsid w:val="26CB4C25"/>
    <w:rsid w:val="26CC6BB6"/>
    <w:rsid w:val="27474839"/>
    <w:rsid w:val="27574F99"/>
    <w:rsid w:val="277A6B5D"/>
    <w:rsid w:val="27D2455F"/>
    <w:rsid w:val="2813B59E"/>
    <w:rsid w:val="28B27258"/>
    <w:rsid w:val="28D7DC2F"/>
    <w:rsid w:val="29090608"/>
    <w:rsid w:val="2992D8B8"/>
    <w:rsid w:val="29EF9360"/>
    <w:rsid w:val="2A6B6B7B"/>
    <w:rsid w:val="2AC097C6"/>
    <w:rsid w:val="2AE703E4"/>
    <w:rsid w:val="2B023A00"/>
    <w:rsid w:val="2B28D29B"/>
    <w:rsid w:val="2B38D537"/>
    <w:rsid w:val="2C059840"/>
    <w:rsid w:val="2C547F8B"/>
    <w:rsid w:val="2CAFFE67"/>
    <w:rsid w:val="2D057302"/>
    <w:rsid w:val="2D0E29D6"/>
    <w:rsid w:val="2D5A214A"/>
    <w:rsid w:val="2DF07397"/>
    <w:rsid w:val="2E4E6B9C"/>
    <w:rsid w:val="2E516511"/>
    <w:rsid w:val="2EA9CC7E"/>
    <w:rsid w:val="2EC35DA5"/>
    <w:rsid w:val="2FC9FD05"/>
    <w:rsid w:val="3036967C"/>
    <w:rsid w:val="3080CE68"/>
    <w:rsid w:val="309298AD"/>
    <w:rsid w:val="30C6BE60"/>
    <w:rsid w:val="3210561D"/>
    <w:rsid w:val="32EAF09A"/>
    <w:rsid w:val="3351A70F"/>
    <w:rsid w:val="3386033C"/>
    <w:rsid w:val="345F3DBA"/>
    <w:rsid w:val="34924FC0"/>
    <w:rsid w:val="34B88508"/>
    <w:rsid w:val="35333E92"/>
    <w:rsid w:val="35AFC286"/>
    <w:rsid w:val="360F67BC"/>
    <w:rsid w:val="365660F8"/>
    <w:rsid w:val="365DBA20"/>
    <w:rsid w:val="36605F7B"/>
    <w:rsid w:val="36A13E97"/>
    <w:rsid w:val="36A3E6C0"/>
    <w:rsid w:val="36CC7E41"/>
    <w:rsid w:val="374C69BC"/>
    <w:rsid w:val="37640A9B"/>
    <w:rsid w:val="378DE55E"/>
    <w:rsid w:val="3798B3BB"/>
    <w:rsid w:val="379BECF7"/>
    <w:rsid w:val="3830774D"/>
    <w:rsid w:val="3832CF8F"/>
    <w:rsid w:val="392ADEC5"/>
    <w:rsid w:val="39459E30"/>
    <w:rsid w:val="394AC66D"/>
    <w:rsid w:val="395022E5"/>
    <w:rsid w:val="39BC050A"/>
    <w:rsid w:val="3A61E7D2"/>
    <w:rsid w:val="3B1EDD9C"/>
    <w:rsid w:val="3B72B182"/>
    <w:rsid w:val="3BD71E13"/>
    <w:rsid w:val="3C8B97C1"/>
    <w:rsid w:val="3CC8F1D6"/>
    <w:rsid w:val="3CF85D69"/>
    <w:rsid w:val="3D060C1E"/>
    <w:rsid w:val="3D57DBC1"/>
    <w:rsid w:val="3D7FDEDC"/>
    <w:rsid w:val="3DFF44C7"/>
    <w:rsid w:val="3E001726"/>
    <w:rsid w:val="3E1DBBD0"/>
    <w:rsid w:val="3E3A570C"/>
    <w:rsid w:val="3E4D783C"/>
    <w:rsid w:val="3E7B2094"/>
    <w:rsid w:val="3F0A08F3"/>
    <w:rsid w:val="3F2FCC18"/>
    <w:rsid w:val="3F2FD337"/>
    <w:rsid w:val="3F698FD1"/>
    <w:rsid w:val="3F721BAA"/>
    <w:rsid w:val="3F901FF6"/>
    <w:rsid w:val="3F988591"/>
    <w:rsid w:val="3FB63203"/>
    <w:rsid w:val="40D727DA"/>
    <w:rsid w:val="40F4D016"/>
    <w:rsid w:val="4127F334"/>
    <w:rsid w:val="41AD5691"/>
    <w:rsid w:val="41E7F82C"/>
    <w:rsid w:val="42561016"/>
    <w:rsid w:val="428C41AE"/>
    <w:rsid w:val="42A75510"/>
    <w:rsid w:val="42BE496C"/>
    <w:rsid w:val="43402286"/>
    <w:rsid w:val="436CB532"/>
    <w:rsid w:val="439ABD31"/>
    <w:rsid w:val="43DE7D01"/>
    <w:rsid w:val="44AA33F6"/>
    <w:rsid w:val="44F62436"/>
    <w:rsid w:val="451E5F18"/>
    <w:rsid w:val="457842D1"/>
    <w:rsid w:val="45EF372B"/>
    <w:rsid w:val="46A15DA2"/>
    <w:rsid w:val="46B596FA"/>
    <w:rsid w:val="46E4609A"/>
    <w:rsid w:val="47863B6B"/>
    <w:rsid w:val="478ABD2A"/>
    <w:rsid w:val="47B845D1"/>
    <w:rsid w:val="47FE1AB3"/>
    <w:rsid w:val="48D5DEAA"/>
    <w:rsid w:val="492BED7B"/>
    <w:rsid w:val="4958C868"/>
    <w:rsid w:val="49608B32"/>
    <w:rsid w:val="4A8B8BBC"/>
    <w:rsid w:val="4AA627C2"/>
    <w:rsid w:val="4AB54C6E"/>
    <w:rsid w:val="4B071B13"/>
    <w:rsid w:val="4B1BD248"/>
    <w:rsid w:val="4B2A59E4"/>
    <w:rsid w:val="4B438841"/>
    <w:rsid w:val="4BBA20D6"/>
    <w:rsid w:val="4BD6BE48"/>
    <w:rsid w:val="4C09DA80"/>
    <w:rsid w:val="4CA044EB"/>
    <w:rsid w:val="4CD859AB"/>
    <w:rsid w:val="4CE1245E"/>
    <w:rsid w:val="4D00FC9E"/>
    <w:rsid w:val="4D4786B9"/>
    <w:rsid w:val="4DB120DB"/>
    <w:rsid w:val="4DCF1BCA"/>
    <w:rsid w:val="4E6257BD"/>
    <w:rsid w:val="4E908641"/>
    <w:rsid w:val="4FB4B470"/>
    <w:rsid w:val="5027E04D"/>
    <w:rsid w:val="50293155"/>
    <w:rsid w:val="50E1D397"/>
    <w:rsid w:val="514A8F9E"/>
    <w:rsid w:val="51523730"/>
    <w:rsid w:val="5245CA62"/>
    <w:rsid w:val="527C8413"/>
    <w:rsid w:val="52C2D5AF"/>
    <w:rsid w:val="52D78D84"/>
    <w:rsid w:val="52F48C78"/>
    <w:rsid w:val="52F58453"/>
    <w:rsid w:val="5341E009"/>
    <w:rsid w:val="5379B784"/>
    <w:rsid w:val="538389DE"/>
    <w:rsid w:val="5385B03D"/>
    <w:rsid w:val="53B3C291"/>
    <w:rsid w:val="53C868BA"/>
    <w:rsid w:val="551D1954"/>
    <w:rsid w:val="5529A920"/>
    <w:rsid w:val="55370A7A"/>
    <w:rsid w:val="5541FDD0"/>
    <w:rsid w:val="556D2A11"/>
    <w:rsid w:val="5599DC1E"/>
    <w:rsid w:val="55A8ED35"/>
    <w:rsid w:val="560037ED"/>
    <w:rsid w:val="5642972F"/>
    <w:rsid w:val="56F4C56C"/>
    <w:rsid w:val="570D1E68"/>
    <w:rsid w:val="57970C46"/>
    <w:rsid w:val="581867B8"/>
    <w:rsid w:val="5872DBDF"/>
    <w:rsid w:val="58B241DB"/>
    <w:rsid w:val="591AD5F3"/>
    <w:rsid w:val="5930D0C5"/>
    <w:rsid w:val="5966D81C"/>
    <w:rsid w:val="596766E2"/>
    <w:rsid w:val="5A13B764"/>
    <w:rsid w:val="5A4B53E1"/>
    <w:rsid w:val="5A4BDA81"/>
    <w:rsid w:val="5A9D54E2"/>
    <w:rsid w:val="5B44E27C"/>
    <w:rsid w:val="5B456C1F"/>
    <w:rsid w:val="5B9B9D5E"/>
    <w:rsid w:val="5C03F478"/>
    <w:rsid w:val="5C04E3DB"/>
    <w:rsid w:val="5C0B6605"/>
    <w:rsid w:val="5C40041C"/>
    <w:rsid w:val="5C646467"/>
    <w:rsid w:val="5CA12C22"/>
    <w:rsid w:val="5CFE6172"/>
    <w:rsid w:val="5DBD3A82"/>
    <w:rsid w:val="5DF2C6F8"/>
    <w:rsid w:val="5E227986"/>
    <w:rsid w:val="5E32EF97"/>
    <w:rsid w:val="5E4D0DED"/>
    <w:rsid w:val="5E790C84"/>
    <w:rsid w:val="5EC51D8F"/>
    <w:rsid w:val="5ECCC615"/>
    <w:rsid w:val="5EDC7496"/>
    <w:rsid w:val="6014B306"/>
    <w:rsid w:val="602DB851"/>
    <w:rsid w:val="6133A937"/>
    <w:rsid w:val="615BDC46"/>
    <w:rsid w:val="6199C24B"/>
    <w:rsid w:val="61E30B76"/>
    <w:rsid w:val="61E6DB49"/>
    <w:rsid w:val="6220B170"/>
    <w:rsid w:val="6233CF74"/>
    <w:rsid w:val="623F9BDC"/>
    <w:rsid w:val="6259CC1F"/>
    <w:rsid w:val="62AD2B46"/>
    <w:rsid w:val="62E3B366"/>
    <w:rsid w:val="62EA5D83"/>
    <w:rsid w:val="63245524"/>
    <w:rsid w:val="6361BC84"/>
    <w:rsid w:val="637C3EE8"/>
    <w:rsid w:val="63AD2215"/>
    <w:rsid w:val="63D4DBD4"/>
    <w:rsid w:val="64368508"/>
    <w:rsid w:val="644EBF65"/>
    <w:rsid w:val="6476322C"/>
    <w:rsid w:val="648CA551"/>
    <w:rsid w:val="657ADCA9"/>
    <w:rsid w:val="65C4B581"/>
    <w:rsid w:val="65DF8E07"/>
    <w:rsid w:val="66112C6A"/>
    <w:rsid w:val="666EAAB8"/>
    <w:rsid w:val="667D843A"/>
    <w:rsid w:val="6684A5ED"/>
    <w:rsid w:val="67989BD2"/>
    <w:rsid w:val="6860DA5F"/>
    <w:rsid w:val="68787E2D"/>
    <w:rsid w:val="687BB8D4"/>
    <w:rsid w:val="68890011"/>
    <w:rsid w:val="688CF188"/>
    <w:rsid w:val="6934E9EE"/>
    <w:rsid w:val="69CE778F"/>
    <w:rsid w:val="6A6948BA"/>
    <w:rsid w:val="6A6FBBAE"/>
    <w:rsid w:val="6AADBFB7"/>
    <w:rsid w:val="6AD5A525"/>
    <w:rsid w:val="6B0BC525"/>
    <w:rsid w:val="6B160652"/>
    <w:rsid w:val="6B1FA846"/>
    <w:rsid w:val="6B25F1C9"/>
    <w:rsid w:val="6B493372"/>
    <w:rsid w:val="6B58BD7D"/>
    <w:rsid w:val="6B5D794A"/>
    <w:rsid w:val="6BD5348E"/>
    <w:rsid w:val="6BE0E5F2"/>
    <w:rsid w:val="6C4E463A"/>
    <w:rsid w:val="6C9C9A89"/>
    <w:rsid w:val="6CE85209"/>
    <w:rsid w:val="6D12163A"/>
    <w:rsid w:val="6D16F066"/>
    <w:rsid w:val="6D3D08D1"/>
    <w:rsid w:val="6D49C121"/>
    <w:rsid w:val="6D7DFE40"/>
    <w:rsid w:val="6DBAFBAD"/>
    <w:rsid w:val="6E3999F7"/>
    <w:rsid w:val="6E8E4CBC"/>
    <w:rsid w:val="6EE63C9B"/>
    <w:rsid w:val="6EF704A4"/>
    <w:rsid w:val="6F38D6F4"/>
    <w:rsid w:val="6F9A028C"/>
    <w:rsid w:val="6FE30A62"/>
    <w:rsid w:val="703EF098"/>
    <w:rsid w:val="7050CB74"/>
    <w:rsid w:val="70AD222B"/>
    <w:rsid w:val="70CAEF12"/>
    <w:rsid w:val="7119AD60"/>
    <w:rsid w:val="7167C9D7"/>
    <w:rsid w:val="719E2414"/>
    <w:rsid w:val="71BC16D8"/>
    <w:rsid w:val="71E23DDE"/>
    <w:rsid w:val="71FC3189"/>
    <w:rsid w:val="72C34762"/>
    <w:rsid w:val="72CFD2E0"/>
    <w:rsid w:val="73142E3A"/>
    <w:rsid w:val="73546FAA"/>
    <w:rsid w:val="73807D61"/>
    <w:rsid w:val="73FC55E2"/>
    <w:rsid w:val="74729F09"/>
    <w:rsid w:val="7532CB82"/>
    <w:rsid w:val="754674DC"/>
    <w:rsid w:val="76265FE6"/>
    <w:rsid w:val="7652BB45"/>
    <w:rsid w:val="76BF1E7B"/>
    <w:rsid w:val="76C18C84"/>
    <w:rsid w:val="76FF50F0"/>
    <w:rsid w:val="785DC0B9"/>
    <w:rsid w:val="78742E1D"/>
    <w:rsid w:val="788A3395"/>
    <w:rsid w:val="78C058CC"/>
    <w:rsid w:val="7904FF08"/>
    <w:rsid w:val="7A5A15CA"/>
    <w:rsid w:val="7AC09F52"/>
    <w:rsid w:val="7ADFE8F2"/>
    <w:rsid w:val="7B32520A"/>
    <w:rsid w:val="7B3879F1"/>
    <w:rsid w:val="7B9E44B5"/>
    <w:rsid w:val="7C08DEF6"/>
    <w:rsid w:val="7C20EEEC"/>
    <w:rsid w:val="7C7BDDAE"/>
    <w:rsid w:val="7C97070F"/>
    <w:rsid w:val="7CCC2858"/>
    <w:rsid w:val="7CD8222F"/>
    <w:rsid w:val="7D5EC9CB"/>
    <w:rsid w:val="7DAF694B"/>
    <w:rsid w:val="7E192C39"/>
    <w:rsid w:val="7E288616"/>
    <w:rsid w:val="7E32AC75"/>
    <w:rsid w:val="7E5F4FB7"/>
    <w:rsid w:val="7E6D56E8"/>
    <w:rsid w:val="7ED08C78"/>
    <w:rsid w:val="7EDFDA48"/>
    <w:rsid w:val="7F130E49"/>
    <w:rsid w:val="7FE9157E"/>
    <w:rsid w:val="7FF8FBF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26B5E8"/>
  <w15:chartTrackingRefBased/>
  <w15:docId w15:val="{BDDA2081-2C4D-464D-A813-F3E514D22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4467"/>
    <w:pPr>
      <w:spacing w:before="120" w:after="120" w:line="288"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B04DE9"/>
    <w:pPr>
      <w:keepNext/>
      <w:keepLines/>
      <w:numPr>
        <w:numId w:val="14"/>
      </w:numPr>
      <w:ind w:hanging="786"/>
      <w:jc w:val="left"/>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C81EC1"/>
    <w:pPr>
      <w:keepNext/>
      <w:keepLines/>
      <w:numPr>
        <w:numId w:val="7"/>
      </w:numPr>
      <w:outlineLvl w:val="1"/>
    </w:pPr>
    <w:rPr>
      <w:rFonts w:eastAsiaTheme="majorEastAsia" w:cstheme="majorBidi"/>
      <w:b/>
      <w:sz w:val="28"/>
      <w:szCs w:val="26"/>
    </w:rPr>
  </w:style>
  <w:style w:type="paragraph" w:styleId="Heading3">
    <w:name w:val="heading 3"/>
    <w:basedOn w:val="Normal"/>
    <w:next w:val="Normal"/>
    <w:link w:val="Heading3Char"/>
    <w:autoRedefine/>
    <w:uiPriority w:val="9"/>
    <w:unhideWhenUsed/>
    <w:qFormat/>
    <w:rsid w:val="000742DD"/>
    <w:pPr>
      <w:keepNext/>
      <w:keepLines/>
      <w:numPr>
        <w:ilvl w:val="1"/>
        <w:numId w:val="7"/>
      </w:numPr>
      <w:ind w:hanging="644"/>
      <w:outlineLvl w:val="2"/>
    </w:pPr>
    <w:rPr>
      <w:rFonts w:eastAsiaTheme="majorEastAsia" w:cs="Times New Roman"/>
      <w:b/>
      <w:bCs/>
      <w:i/>
      <w:sz w:val="28"/>
      <w:szCs w:val="28"/>
    </w:rPr>
  </w:style>
  <w:style w:type="paragraph" w:styleId="Heading4">
    <w:name w:val="heading 4"/>
    <w:basedOn w:val="Normal"/>
    <w:next w:val="Normal"/>
    <w:link w:val="Heading4Char"/>
    <w:autoRedefine/>
    <w:uiPriority w:val="9"/>
    <w:unhideWhenUsed/>
    <w:qFormat/>
    <w:rsid w:val="00DE4467"/>
    <w:pPr>
      <w:keepNext/>
      <w:keepLines/>
      <w:numPr>
        <w:ilvl w:val="3"/>
        <w:numId w:val="4"/>
      </w:numPr>
      <w:spacing w:before="200" w:after="0"/>
      <w:outlineLvl w:val="3"/>
    </w:pPr>
    <w:rPr>
      <w:rFonts w:eastAsiaTheme="majorEastAsia" w:cstheme="majorBidi"/>
      <w:b/>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4DE9"/>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C81EC1"/>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0742DD"/>
    <w:rPr>
      <w:rFonts w:ascii="Times New Roman" w:eastAsiaTheme="majorEastAsia" w:hAnsi="Times New Roman" w:cs="Times New Roman"/>
      <w:b/>
      <w:bCs/>
      <w:i/>
      <w:sz w:val="28"/>
      <w:szCs w:val="28"/>
    </w:rPr>
  </w:style>
  <w:style w:type="character" w:customStyle="1" w:styleId="Heading4Char">
    <w:name w:val="Heading 4 Char"/>
    <w:basedOn w:val="DefaultParagraphFont"/>
    <w:link w:val="Heading4"/>
    <w:uiPriority w:val="9"/>
    <w:rsid w:val="00DE4467"/>
    <w:rPr>
      <w:rFonts w:ascii="Times New Roman" w:eastAsiaTheme="majorEastAsia" w:hAnsi="Times New Roman" w:cstheme="majorBidi"/>
      <w:b/>
      <w:i/>
      <w:iCs/>
      <w:sz w:val="24"/>
    </w:rPr>
  </w:style>
  <w:style w:type="paragraph" w:styleId="Caption">
    <w:name w:val="caption"/>
    <w:basedOn w:val="Normal"/>
    <w:next w:val="Normal"/>
    <w:autoRedefine/>
    <w:uiPriority w:val="35"/>
    <w:unhideWhenUsed/>
    <w:qFormat/>
    <w:rsid w:val="00941693"/>
    <w:pPr>
      <w:keepNext/>
      <w:jc w:val="center"/>
    </w:pPr>
    <w:rPr>
      <w:bCs/>
      <w:i/>
      <w:sz w:val="28"/>
      <w:szCs w:val="20"/>
      <w:lang w:val="it-IT"/>
    </w:rPr>
  </w:style>
  <w:style w:type="paragraph" w:styleId="Title">
    <w:name w:val="Title"/>
    <w:basedOn w:val="Normal"/>
    <w:next w:val="Normal"/>
    <w:link w:val="TitleChar"/>
    <w:autoRedefine/>
    <w:uiPriority w:val="10"/>
    <w:qFormat/>
    <w:rsid w:val="007F3FBF"/>
    <w:pPr>
      <w:spacing w:before="0" w:after="600"/>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7F3FBF"/>
    <w:rPr>
      <w:rFonts w:ascii="Times New Roman" w:eastAsiaTheme="majorEastAsia" w:hAnsi="Times New Roman" w:cstheme="majorBidi"/>
      <w:b/>
      <w:spacing w:val="-10"/>
      <w:kern w:val="28"/>
      <w:sz w:val="32"/>
      <w:szCs w:val="56"/>
    </w:rPr>
  </w:style>
  <w:style w:type="paragraph" w:styleId="ListParagraph">
    <w:name w:val="List Paragraph"/>
    <w:basedOn w:val="Normal"/>
    <w:uiPriority w:val="34"/>
    <w:qFormat/>
    <w:rsid w:val="00633063"/>
    <w:pPr>
      <w:ind w:left="720"/>
      <w:contextualSpacing/>
    </w:pPr>
  </w:style>
  <w:style w:type="table" w:styleId="TableGrid">
    <w:name w:val="Table Grid"/>
    <w:basedOn w:val="TableNormal"/>
    <w:uiPriority w:val="39"/>
    <w:rsid w:val="00B40E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61DD2"/>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1DD2"/>
    <w:rPr>
      <w:rFonts w:ascii="Segoe UI" w:hAnsi="Segoe UI" w:cs="Segoe UI"/>
      <w:sz w:val="18"/>
      <w:szCs w:val="18"/>
    </w:rPr>
  </w:style>
  <w:style w:type="character" w:styleId="Hyperlink">
    <w:name w:val="Hyperlink"/>
    <w:basedOn w:val="DefaultParagraphFont"/>
    <w:uiPriority w:val="99"/>
    <w:unhideWhenUsed/>
    <w:rsid w:val="0027401F"/>
    <w:rPr>
      <w:color w:val="0563C1" w:themeColor="hyperlink"/>
      <w:u w:val="single"/>
    </w:rPr>
  </w:style>
  <w:style w:type="character" w:customStyle="1" w:styleId="UnresolvedMention">
    <w:name w:val="Unresolved Mention"/>
    <w:basedOn w:val="DefaultParagraphFont"/>
    <w:uiPriority w:val="99"/>
    <w:semiHidden/>
    <w:unhideWhenUsed/>
    <w:rsid w:val="0027401F"/>
    <w:rPr>
      <w:color w:val="605E5C"/>
      <w:shd w:val="clear" w:color="auto" w:fill="E1DFDD"/>
    </w:rPr>
  </w:style>
  <w:style w:type="character" w:styleId="PlaceholderText">
    <w:name w:val="Placeholder Text"/>
    <w:basedOn w:val="DefaultParagraphFont"/>
    <w:uiPriority w:val="99"/>
    <w:semiHidden/>
    <w:rsid w:val="00B061F1"/>
    <w:rPr>
      <w:color w:val="808080"/>
    </w:rPr>
  </w:style>
  <w:style w:type="paragraph" w:styleId="TableofFigures">
    <w:name w:val="table of figures"/>
    <w:basedOn w:val="Normal"/>
    <w:next w:val="Normal"/>
    <w:uiPriority w:val="99"/>
    <w:unhideWhenUsed/>
    <w:rsid w:val="007F3FBF"/>
    <w:pPr>
      <w:spacing w:after="0"/>
    </w:pPr>
  </w:style>
  <w:style w:type="paragraph" w:styleId="TOCHeading">
    <w:name w:val="TOC Heading"/>
    <w:basedOn w:val="Heading1"/>
    <w:next w:val="Normal"/>
    <w:uiPriority w:val="39"/>
    <w:unhideWhenUsed/>
    <w:qFormat/>
    <w:rsid w:val="00ED6CF8"/>
    <w:pPr>
      <w:numPr>
        <w:numId w:val="0"/>
      </w:numPr>
      <w:spacing w:before="240" w:after="0" w:line="259" w:lineRule="auto"/>
      <w:outlineLvl w:val="9"/>
    </w:pPr>
    <w:rPr>
      <w:rFonts w:asciiTheme="majorHAnsi" w:hAnsiTheme="majorHAnsi"/>
      <w:b w:val="0"/>
      <w:color w:val="2F5496" w:themeColor="accent1" w:themeShade="BF"/>
    </w:rPr>
  </w:style>
  <w:style w:type="paragraph" w:styleId="TOC1">
    <w:name w:val="toc 1"/>
    <w:basedOn w:val="Normal"/>
    <w:next w:val="Normal"/>
    <w:autoRedefine/>
    <w:uiPriority w:val="39"/>
    <w:unhideWhenUsed/>
    <w:rsid w:val="00BD473E"/>
    <w:pPr>
      <w:tabs>
        <w:tab w:val="right" w:leader="dot" w:pos="9395"/>
      </w:tabs>
      <w:spacing w:after="100"/>
    </w:pPr>
    <w:rPr>
      <w:rFonts w:cs="Times New Roman"/>
      <w:b/>
      <w:bCs/>
      <w:noProof/>
      <w:sz w:val="24"/>
      <w:szCs w:val="24"/>
    </w:rPr>
  </w:style>
  <w:style w:type="paragraph" w:styleId="TOC2">
    <w:name w:val="toc 2"/>
    <w:basedOn w:val="Normal"/>
    <w:next w:val="Normal"/>
    <w:autoRedefine/>
    <w:uiPriority w:val="39"/>
    <w:unhideWhenUsed/>
    <w:rsid w:val="00002652"/>
    <w:pPr>
      <w:tabs>
        <w:tab w:val="right" w:leader="dot" w:pos="9395"/>
      </w:tabs>
      <w:spacing w:after="100"/>
      <w:ind w:left="260"/>
    </w:pPr>
    <w:rPr>
      <w:rFonts w:cs="Times New Roman"/>
      <w:b/>
      <w:bCs/>
      <w:i/>
      <w:iCs/>
      <w:noProof/>
      <w:sz w:val="24"/>
      <w:szCs w:val="24"/>
    </w:rPr>
  </w:style>
  <w:style w:type="paragraph" w:styleId="TOC3">
    <w:name w:val="toc 3"/>
    <w:basedOn w:val="Normal"/>
    <w:next w:val="Normal"/>
    <w:autoRedefine/>
    <w:uiPriority w:val="39"/>
    <w:unhideWhenUsed/>
    <w:rsid w:val="00002652"/>
    <w:pPr>
      <w:tabs>
        <w:tab w:val="right" w:leader="dot" w:pos="9395"/>
      </w:tabs>
      <w:spacing w:after="100"/>
      <w:ind w:left="520"/>
    </w:pPr>
    <w:rPr>
      <w:rFonts w:cs="Times New Roman"/>
      <w:noProof/>
      <w:sz w:val="24"/>
      <w:szCs w:val="24"/>
    </w:rPr>
  </w:style>
  <w:style w:type="paragraph" w:styleId="Header">
    <w:name w:val="header"/>
    <w:basedOn w:val="Normal"/>
    <w:link w:val="HeaderChar"/>
    <w:uiPriority w:val="99"/>
    <w:unhideWhenUsed/>
    <w:rsid w:val="00E83306"/>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306"/>
    <w:rPr>
      <w:rFonts w:ascii="Times New Roman" w:hAnsi="Times New Roman"/>
      <w:sz w:val="26"/>
    </w:rPr>
  </w:style>
  <w:style w:type="paragraph" w:styleId="Footer">
    <w:name w:val="footer"/>
    <w:basedOn w:val="Normal"/>
    <w:link w:val="FooterChar"/>
    <w:uiPriority w:val="99"/>
    <w:unhideWhenUsed/>
    <w:rsid w:val="00E83306"/>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306"/>
    <w:rPr>
      <w:rFonts w:ascii="Times New Roman" w:hAnsi="Times New Roman"/>
      <w:sz w:val="26"/>
    </w:rPr>
  </w:style>
  <w:style w:type="paragraph" w:styleId="Date">
    <w:name w:val="Date"/>
    <w:basedOn w:val="Normal"/>
    <w:next w:val="Normal"/>
    <w:link w:val="DateChar"/>
    <w:uiPriority w:val="99"/>
    <w:semiHidden/>
    <w:unhideWhenUsed/>
    <w:rsid w:val="002331D1"/>
  </w:style>
  <w:style w:type="character" w:customStyle="1" w:styleId="DateChar">
    <w:name w:val="Date Char"/>
    <w:basedOn w:val="DefaultParagraphFont"/>
    <w:link w:val="Date"/>
    <w:uiPriority w:val="99"/>
    <w:semiHidden/>
    <w:rsid w:val="002331D1"/>
    <w:rPr>
      <w:rFonts w:ascii="Times New Roman" w:hAnsi="Times New Roman"/>
      <w:sz w:val="26"/>
    </w:rPr>
  </w:style>
  <w:style w:type="character" w:styleId="Strong">
    <w:name w:val="Strong"/>
    <w:basedOn w:val="DefaultParagraphFont"/>
    <w:uiPriority w:val="22"/>
    <w:qFormat/>
    <w:rsid w:val="002331D1"/>
    <w:rPr>
      <w:b/>
      <w:bCs/>
    </w:rPr>
  </w:style>
  <w:style w:type="paragraph" w:styleId="NormalWeb">
    <w:name w:val="Normal (Web)"/>
    <w:basedOn w:val="Normal"/>
    <w:uiPriority w:val="99"/>
    <w:unhideWhenUsed/>
    <w:rsid w:val="00001E27"/>
    <w:pPr>
      <w:spacing w:before="100" w:beforeAutospacing="1" w:after="100" w:afterAutospacing="1" w:line="240" w:lineRule="auto"/>
      <w:jc w:val="left"/>
    </w:pPr>
    <w:rPr>
      <w:rFonts w:eastAsia="Times New Roman" w:cs="Times New Roman"/>
      <w:sz w:val="24"/>
      <w:szCs w:val="24"/>
      <w:lang w:eastAsia="ja-JP"/>
    </w:rPr>
  </w:style>
  <w:style w:type="table" w:styleId="TableGridLight">
    <w:name w:val="Grid Table Light"/>
    <w:basedOn w:val="TableNormal"/>
    <w:uiPriority w:val="40"/>
    <w:rsid w:val="00A450A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BodyText">
    <w:name w:val="Body Text"/>
    <w:basedOn w:val="Normal"/>
    <w:link w:val="BodyTextChar"/>
    <w:uiPriority w:val="1"/>
    <w:qFormat/>
    <w:rsid w:val="00B23E77"/>
    <w:pPr>
      <w:widowControl w:val="0"/>
      <w:autoSpaceDE w:val="0"/>
      <w:autoSpaceDN w:val="0"/>
      <w:spacing w:before="0" w:after="0" w:line="240" w:lineRule="auto"/>
      <w:jc w:val="left"/>
    </w:pPr>
    <w:rPr>
      <w:rFonts w:eastAsia="Times New Roman" w:cs="Times New Roman"/>
      <w:szCs w:val="26"/>
      <w:lang w:val="vi"/>
    </w:rPr>
  </w:style>
  <w:style w:type="character" w:customStyle="1" w:styleId="BodyTextChar">
    <w:name w:val="Body Text Char"/>
    <w:basedOn w:val="DefaultParagraphFont"/>
    <w:link w:val="BodyText"/>
    <w:uiPriority w:val="1"/>
    <w:rsid w:val="00B23E77"/>
    <w:rPr>
      <w:rFonts w:ascii="Times New Roman" w:eastAsia="Times New Roman" w:hAnsi="Times New Roman" w:cs="Times New Roman"/>
      <w:sz w:val="26"/>
      <w:szCs w:val="26"/>
      <w:lang w:val="vi"/>
    </w:rPr>
  </w:style>
  <w:style w:type="character" w:styleId="HTMLCode">
    <w:name w:val="HTML Code"/>
    <w:basedOn w:val="DefaultParagraphFont"/>
    <w:uiPriority w:val="99"/>
    <w:semiHidden/>
    <w:unhideWhenUsed/>
    <w:rsid w:val="006D4312"/>
    <w:rPr>
      <w:rFonts w:ascii="Courier New" w:eastAsia="Times New Roman" w:hAnsi="Courier New" w:cs="Courier New"/>
      <w:sz w:val="20"/>
      <w:szCs w:val="20"/>
    </w:rPr>
  </w:style>
  <w:style w:type="paragraph" w:customStyle="1" w:styleId="TableParagraph">
    <w:name w:val="Table Paragraph"/>
    <w:basedOn w:val="Normal"/>
    <w:uiPriority w:val="1"/>
    <w:qFormat/>
    <w:rsid w:val="00B8189E"/>
    <w:pPr>
      <w:widowControl w:val="0"/>
      <w:autoSpaceDE w:val="0"/>
      <w:autoSpaceDN w:val="0"/>
      <w:spacing w:before="17" w:after="0" w:line="240" w:lineRule="auto"/>
      <w:jc w:val="left"/>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854910">
      <w:bodyDiv w:val="1"/>
      <w:marLeft w:val="0"/>
      <w:marRight w:val="0"/>
      <w:marTop w:val="0"/>
      <w:marBottom w:val="0"/>
      <w:divBdr>
        <w:top w:val="none" w:sz="0" w:space="0" w:color="auto"/>
        <w:left w:val="none" w:sz="0" w:space="0" w:color="auto"/>
        <w:bottom w:val="none" w:sz="0" w:space="0" w:color="auto"/>
        <w:right w:val="none" w:sz="0" w:space="0" w:color="auto"/>
      </w:divBdr>
    </w:div>
    <w:div w:id="171797159">
      <w:bodyDiv w:val="1"/>
      <w:marLeft w:val="0"/>
      <w:marRight w:val="0"/>
      <w:marTop w:val="0"/>
      <w:marBottom w:val="0"/>
      <w:divBdr>
        <w:top w:val="none" w:sz="0" w:space="0" w:color="auto"/>
        <w:left w:val="none" w:sz="0" w:space="0" w:color="auto"/>
        <w:bottom w:val="none" w:sz="0" w:space="0" w:color="auto"/>
        <w:right w:val="none" w:sz="0" w:space="0" w:color="auto"/>
      </w:divBdr>
    </w:div>
    <w:div w:id="269237420">
      <w:bodyDiv w:val="1"/>
      <w:marLeft w:val="0"/>
      <w:marRight w:val="0"/>
      <w:marTop w:val="0"/>
      <w:marBottom w:val="0"/>
      <w:divBdr>
        <w:top w:val="none" w:sz="0" w:space="0" w:color="auto"/>
        <w:left w:val="none" w:sz="0" w:space="0" w:color="auto"/>
        <w:bottom w:val="none" w:sz="0" w:space="0" w:color="auto"/>
        <w:right w:val="none" w:sz="0" w:space="0" w:color="auto"/>
      </w:divBdr>
    </w:div>
    <w:div w:id="303047944">
      <w:bodyDiv w:val="1"/>
      <w:marLeft w:val="0"/>
      <w:marRight w:val="0"/>
      <w:marTop w:val="0"/>
      <w:marBottom w:val="0"/>
      <w:divBdr>
        <w:top w:val="none" w:sz="0" w:space="0" w:color="auto"/>
        <w:left w:val="none" w:sz="0" w:space="0" w:color="auto"/>
        <w:bottom w:val="none" w:sz="0" w:space="0" w:color="auto"/>
        <w:right w:val="none" w:sz="0" w:space="0" w:color="auto"/>
      </w:divBdr>
      <w:divsChild>
        <w:div w:id="1948922844">
          <w:marLeft w:val="446"/>
          <w:marRight w:val="0"/>
          <w:marTop w:val="0"/>
          <w:marBottom w:val="0"/>
          <w:divBdr>
            <w:top w:val="none" w:sz="0" w:space="0" w:color="auto"/>
            <w:left w:val="none" w:sz="0" w:space="0" w:color="auto"/>
            <w:bottom w:val="none" w:sz="0" w:space="0" w:color="auto"/>
            <w:right w:val="none" w:sz="0" w:space="0" w:color="auto"/>
          </w:divBdr>
        </w:div>
      </w:divsChild>
    </w:div>
    <w:div w:id="561213521">
      <w:bodyDiv w:val="1"/>
      <w:marLeft w:val="0"/>
      <w:marRight w:val="0"/>
      <w:marTop w:val="0"/>
      <w:marBottom w:val="0"/>
      <w:divBdr>
        <w:top w:val="none" w:sz="0" w:space="0" w:color="auto"/>
        <w:left w:val="none" w:sz="0" w:space="0" w:color="auto"/>
        <w:bottom w:val="none" w:sz="0" w:space="0" w:color="auto"/>
        <w:right w:val="none" w:sz="0" w:space="0" w:color="auto"/>
      </w:divBdr>
    </w:div>
    <w:div w:id="580674707">
      <w:bodyDiv w:val="1"/>
      <w:marLeft w:val="0"/>
      <w:marRight w:val="0"/>
      <w:marTop w:val="0"/>
      <w:marBottom w:val="0"/>
      <w:divBdr>
        <w:top w:val="none" w:sz="0" w:space="0" w:color="auto"/>
        <w:left w:val="none" w:sz="0" w:space="0" w:color="auto"/>
        <w:bottom w:val="none" w:sz="0" w:space="0" w:color="auto"/>
        <w:right w:val="none" w:sz="0" w:space="0" w:color="auto"/>
      </w:divBdr>
    </w:div>
    <w:div w:id="620309814">
      <w:bodyDiv w:val="1"/>
      <w:marLeft w:val="0"/>
      <w:marRight w:val="0"/>
      <w:marTop w:val="0"/>
      <w:marBottom w:val="0"/>
      <w:divBdr>
        <w:top w:val="none" w:sz="0" w:space="0" w:color="auto"/>
        <w:left w:val="none" w:sz="0" w:space="0" w:color="auto"/>
        <w:bottom w:val="none" w:sz="0" w:space="0" w:color="auto"/>
        <w:right w:val="none" w:sz="0" w:space="0" w:color="auto"/>
      </w:divBdr>
    </w:div>
    <w:div w:id="651058650">
      <w:bodyDiv w:val="1"/>
      <w:marLeft w:val="0"/>
      <w:marRight w:val="0"/>
      <w:marTop w:val="0"/>
      <w:marBottom w:val="0"/>
      <w:divBdr>
        <w:top w:val="none" w:sz="0" w:space="0" w:color="auto"/>
        <w:left w:val="none" w:sz="0" w:space="0" w:color="auto"/>
        <w:bottom w:val="none" w:sz="0" w:space="0" w:color="auto"/>
        <w:right w:val="none" w:sz="0" w:space="0" w:color="auto"/>
      </w:divBdr>
      <w:divsChild>
        <w:div w:id="1144354759">
          <w:marLeft w:val="720"/>
          <w:marRight w:val="0"/>
          <w:marTop w:val="0"/>
          <w:marBottom w:val="0"/>
          <w:divBdr>
            <w:top w:val="none" w:sz="0" w:space="0" w:color="auto"/>
            <w:left w:val="none" w:sz="0" w:space="0" w:color="auto"/>
            <w:bottom w:val="none" w:sz="0" w:space="0" w:color="auto"/>
            <w:right w:val="none" w:sz="0" w:space="0" w:color="auto"/>
          </w:divBdr>
        </w:div>
      </w:divsChild>
    </w:div>
    <w:div w:id="914163782">
      <w:bodyDiv w:val="1"/>
      <w:marLeft w:val="0"/>
      <w:marRight w:val="0"/>
      <w:marTop w:val="0"/>
      <w:marBottom w:val="0"/>
      <w:divBdr>
        <w:top w:val="none" w:sz="0" w:space="0" w:color="auto"/>
        <w:left w:val="none" w:sz="0" w:space="0" w:color="auto"/>
        <w:bottom w:val="none" w:sz="0" w:space="0" w:color="auto"/>
        <w:right w:val="none" w:sz="0" w:space="0" w:color="auto"/>
      </w:divBdr>
    </w:div>
    <w:div w:id="968709430">
      <w:bodyDiv w:val="1"/>
      <w:marLeft w:val="0"/>
      <w:marRight w:val="0"/>
      <w:marTop w:val="0"/>
      <w:marBottom w:val="0"/>
      <w:divBdr>
        <w:top w:val="none" w:sz="0" w:space="0" w:color="auto"/>
        <w:left w:val="none" w:sz="0" w:space="0" w:color="auto"/>
        <w:bottom w:val="none" w:sz="0" w:space="0" w:color="auto"/>
        <w:right w:val="none" w:sz="0" w:space="0" w:color="auto"/>
      </w:divBdr>
      <w:divsChild>
        <w:div w:id="488325022">
          <w:marLeft w:val="446"/>
          <w:marRight w:val="0"/>
          <w:marTop w:val="0"/>
          <w:marBottom w:val="0"/>
          <w:divBdr>
            <w:top w:val="none" w:sz="0" w:space="0" w:color="auto"/>
            <w:left w:val="none" w:sz="0" w:space="0" w:color="auto"/>
            <w:bottom w:val="none" w:sz="0" w:space="0" w:color="auto"/>
            <w:right w:val="none" w:sz="0" w:space="0" w:color="auto"/>
          </w:divBdr>
        </w:div>
        <w:div w:id="571082932">
          <w:marLeft w:val="446"/>
          <w:marRight w:val="0"/>
          <w:marTop w:val="0"/>
          <w:marBottom w:val="0"/>
          <w:divBdr>
            <w:top w:val="none" w:sz="0" w:space="0" w:color="auto"/>
            <w:left w:val="none" w:sz="0" w:space="0" w:color="auto"/>
            <w:bottom w:val="none" w:sz="0" w:space="0" w:color="auto"/>
            <w:right w:val="none" w:sz="0" w:space="0" w:color="auto"/>
          </w:divBdr>
        </w:div>
        <w:div w:id="843209636">
          <w:marLeft w:val="446"/>
          <w:marRight w:val="0"/>
          <w:marTop w:val="0"/>
          <w:marBottom w:val="0"/>
          <w:divBdr>
            <w:top w:val="none" w:sz="0" w:space="0" w:color="auto"/>
            <w:left w:val="none" w:sz="0" w:space="0" w:color="auto"/>
            <w:bottom w:val="none" w:sz="0" w:space="0" w:color="auto"/>
            <w:right w:val="none" w:sz="0" w:space="0" w:color="auto"/>
          </w:divBdr>
        </w:div>
        <w:div w:id="1513566365">
          <w:marLeft w:val="446"/>
          <w:marRight w:val="0"/>
          <w:marTop w:val="0"/>
          <w:marBottom w:val="0"/>
          <w:divBdr>
            <w:top w:val="none" w:sz="0" w:space="0" w:color="auto"/>
            <w:left w:val="none" w:sz="0" w:space="0" w:color="auto"/>
            <w:bottom w:val="none" w:sz="0" w:space="0" w:color="auto"/>
            <w:right w:val="none" w:sz="0" w:space="0" w:color="auto"/>
          </w:divBdr>
        </w:div>
        <w:div w:id="1543788667">
          <w:marLeft w:val="446"/>
          <w:marRight w:val="0"/>
          <w:marTop w:val="0"/>
          <w:marBottom w:val="0"/>
          <w:divBdr>
            <w:top w:val="none" w:sz="0" w:space="0" w:color="auto"/>
            <w:left w:val="none" w:sz="0" w:space="0" w:color="auto"/>
            <w:bottom w:val="none" w:sz="0" w:space="0" w:color="auto"/>
            <w:right w:val="none" w:sz="0" w:space="0" w:color="auto"/>
          </w:divBdr>
        </w:div>
        <w:div w:id="1553082123">
          <w:marLeft w:val="446"/>
          <w:marRight w:val="0"/>
          <w:marTop w:val="0"/>
          <w:marBottom w:val="0"/>
          <w:divBdr>
            <w:top w:val="none" w:sz="0" w:space="0" w:color="auto"/>
            <w:left w:val="none" w:sz="0" w:space="0" w:color="auto"/>
            <w:bottom w:val="none" w:sz="0" w:space="0" w:color="auto"/>
            <w:right w:val="none" w:sz="0" w:space="0" w:color="auto"/>
          </w:divBdr>
        </w:div>
      </w:divsChild>
    </w:div>
    <w:div w:id="976184634">
      <w:bodyDiv w:val="1"/>
      <w:marLeft w:val="0"/>
      <w:marRight w:val="0"/>
      <w:marTop w:val="0"/>
      <w:marBottom w:val="0"/>
      <w:divBdr>
        <w:top w:val="none" w:sz="0" w:space="0" w:color="auto"/>
        <w:left w:val="none" w:sz="0" w:space="0" w:color="auto"/>
        <w:bottom w:val="none" w:sz="0" w:space="0" w:color="auto"/>
        <w:right w:val="none" w:sz="0" w:space="0" w:color="auto"/>
      </w:divBdr>
    </w:div>
    <w:div w:id="1182016987">
      <w:bodyDiv w:val="1"/>
      <w:marLeft w:val="0"/>
      <w:marRight w:val="0"/>
      <w:marTop w:val="0"/>
      <w:marBottom w:val="0"/>
      <w:divBdr>
        <w:top w:val="none" w:sz="0" w:space="0" w:color="auto"/>
        <w:left w:val="none" w:sz="0" w:space="0" w:color="auto"/>
        <w:bottom w:val="none" w:sz="0" w:space="0" w:color="auto"/>
        <w:right w:val="none" w:sz="0" w:space="0" w:color="auto"/>
      </w:divBdr>
      <w:divsChild>
        <w:div w:id="86705509">
          <w:marLeft w:val="446"/>
          <w:marRight w:val="0"/>
          <w:marTop w:val="0"/>
          <w:marBottom w:val="0"/>
          <w:divBdr>
            <w:top w:val="none" w:sz="0" w:space="0" w:color="auto"/>
            <w:left w:val="none" w:sz="0" w:space="0" w:color="auto"/>
            <w:bottom w:val="none" w:sz="0" w:space="0" w:color="auto"/>
            <w:right w:val="none" w:sz="0" w:space="0" w:color="auto"/>
          </w:divBdr>
        </w:div>
        <w:div w:id="309139854">
          <w:marLeft w:val="547"/>
          <w:marRight w:val="0"/>
          <w:marTop w:val="0"/>
          <w:marBottom w:val="0"/>
          <w:divBdr>
            <w:top w:val="none" w:sz="0" w:space="0" w:color="auto"/>
            <w:left w:val="none" w:sz="0" w:space="0" w:color="auto"/>
            <w:bottom w:val="none" w:sz="0" w:space="0" w:color="auto"/>
            <w:right w:val="none" w:sz="0" w:space="0" w:color="auto"/>
          </w:divBdr>
        </w:div>
        <w:div w:id="699747699">
          <w:marLeft w:val="446"/>
          <w:marRight w:val="0"/>
          <w:marTop w:val="0"/>
          <w:marBottom w:val="0"/>
          <w:divBdr>
            <w:top w:val="none" w:sz="0" w:space="0" w:color="auto"/>
            <w:left w:val="none" w:sz="0" w:space="0" w:color="auto"/>
            <w:bottom w:val="none" w:sz="0" w:space="0" w:color="auto"/>
            <w:right w:val="none" w:sz="0" w:space="0" w:color="auto"/>
          </w:divBdr>
        </w:div>
        <w:div w:id="972253183">
          <w:marLeft w:val="446"/>
          <w:marRight w:val="0"/>
          <w:marTop w:val="0"/>
          <w:marBottom w:val="0"/>
          <w:divBdr>
            <w:top w:val="none" w:sz="0" w:space="0" w:color="auto"/>
            <w:left w:val="none" w:sz="0" w:space="0" w:color="auto"/>
            <w:bottom w:val="none" w:sz="0" w:space="0" w:color="auto"/>
            <w:right w:val="none" w:sz="0" w:space="0" w:color="auto"/>
          </w:divBdr>
        </w:div>
        <w:div w:id="1507860059">
          <w:marLeft w:val="446"/>
          <w:marRight w:val="0"/>
          <w:marTop w:val="0"/>
          <w:marBottom w:val="0"/>
          <w:divBdr>
            <w:top w:val="none" w:sz="0" w:space="0" w:color="auto"/>
            <w:left w:val="none" w:sz="0" w:space="0" w:color="auto"/>
            <w:bottom w:val="none" w:sz="0" w:space="0" w:color="auto"/>
            <w:right w:val="none" w:sz="0" w:space="0" w:color="auto"/>
          </w:divBdr>
        </w:div>
        <w:div w:id="2057966804">
          <w:marLeft w:val="446"/>
          <w:marRight w:val="0"/>
          <w:marTop w:val="0"/>
          <w:marBottom w:val="0"/>
          <w:divBdr>
            <w:top w:val="none" w:sz="0" w:space="0" w:color="auto"/>
            <w:left w:val="none" w:sz="0" w:space="0" w:color="auto"/>
            <w:bottom w:val="none" w:sz="0" w:space="0" w:color="auto"/>
            <w:right w:val="none" w:sz="0" w:space="0" w:color="auto"/>
          </w:divBdr>
        </w:div>
      </w:divsChild>
    </w:div>
    <w:div w:id="1221478914">
      <w:bodyDiv w:val="1"/>
      <w:marLeft w:val="0"/>
      <w:marRight w:val="0"/>
      <w:marTop w:val="0"/>
      <w:marBottom w:val="0"/>
      <w:divBdr>
        <w:top w:val="none" w:sz="0" w:space="0" w:color="auto"/>
        <w:left w:val="none" w:sz="0" w:space="0" w:color="auto"/>
        <w:bottom w:val="none" w:sz="0" w:space="0" w:color="auto"/>
        <w:right w:val="none" w:sz="0" w:space="0" w:color="auto"/>
      </w:divBdr>
    </w:div>
    <w:div w:id="1244488404">
      <w:bodyDiv w:val="1"/>
      <w:marLeft w:val="0"/>
      <w:marRight w:val="0"/>
      <w:marTop w:val="0"/>
      <w:marBottom w:val="0"/>
      <w:divBdr>
        <w:top w:val="none" w:sz="0" w:space="0" w:color="auto"/>
        <w:left w:val="none" w:sz="0" w:space="0" w:color="auto"/>
        <w:bottom w:val="none" w:sz="0" w:space="0" w:color="auto"/>
        <w:right w:val="none" w:sz="0" w:space="0" w:color="auto"/>
      </w:divBdr>
    </w:div>
    <w:div w:id="1418554574">
      <w:bodyDiv w:val="1"/>
      <w:marLeft w:val="0"/>
      <w:marRight w:val="0"/>
      <w:marTop w:val="0"/>
      <w:marBottom w:val="0"/>
      <w:divBdr>
        <w:top w:val="none" w:sz="0" w:space="0" w:color="auto"/>
        <w:left w:val="none" w:sz="0" w:space="0" w:color="auto"/>
        <w:bottom w:val="none" w:sz="0" w:space="0" w:color="auto"/>
        <w:right w:val="none" w:sz="0" w:space="0" w:color="auto"/>
      </w:divBdr>
    </w:div>
    <w:div w:id="1477839880">
      <w:bodyDiv w:val="1"/>
      <w:marLeft w:val="0"/>
      <w:marRight w:val="0"/>
      <w:marTop w:val="0"/>
      <w:marBottom w:val="0"/>
      <w:divBdr>
        <w:top w:val="none" w:sz="0" w:space="0" w:color="auto"/>
        <w:left w:val="none" w:sz="0" w:space="0" w:color="auto"/>
        <w:bottom w:val="none" w:sz="0" w:space="0" w:color="auto"/>
        <w:right w:val="none" w:sz="0" w:space="0" w:color="auto"/>
      </w:divBdr>
      <w:divsChild>
        <w:div w:id="721172146">
          <w:marLeft w:val="720"/>
          <w:marRight w:val="0"/>
          <w:marTop w:val="0"/>
          <w:marBottom w:val="0"/>
          <w:divBdr>
            <w:top w:val="none" w:sz="0" w:space="0" w:color="auto"/>
            <w:left w:val="none" w:sz="0" w:space="0" w:color="auto"/>
            <w:bottom w:val="none" w:sz="0" w:space="0" w:color="auto"/>
            <w:right w:val="none" w:sz="0" w:space="0" w:color="auto"/>
          </w:divBdr>
        </w:div>
        <w:div w:id="838154503">
          <w:marLeft w:val="720"/>
          <w:marRight w:val="0"/>
          <w:marTop w:val="0"/>
          <w:marBottom w:val="0"/>
          <w:divBdr>
            <w:top w:val="none" w:sz="0" w:space="0" w:color="auto"/>
            <w:left w:val="none" w:sz="0" w:space="0" w:color="auto"/>
            <w:bottom w:val="none" w:sz="0" w:space="0" w:color="auto"/>
            <w:right w:val="none" w:sz="0" w:space="0" w:color="auto"/>
          </w:divBdr>
        </w:div>
        <w:div w:id="1155608993">
          <w:marLeft w:val="720"/>
          <w:marRight w:val="0"/>
          <w:marTop w:val="0"/>
          <w:marBottom w:val="0"/>
          <w:divBdr>
            <w:top w:val="none" w:sz="0" w:space="0" w:color="auto"/>
            <w:left w:val="none" w:sz="0" w:space="0" w:color="auto"/>
            <w:bottom w:val="none" w:sz="0" w:space="0" w:color="auto"/>
            <w:right w:val="none" w:sz="0" w:space="0" w:color="auto"/>
          </w:divBdr>
        </w:div>
        <w:div w:id="1264680330">
          <w:marLeft w:val="720"/>
          <w:marRight w:val="0"/>
          <w:marTop w:val="0"/>
          <w:marBottom w:val="0"/>
          <w:divBdr>
            <w:top w:val="none" w:sz="0" w:space="0" w:color="auto"/>
            <w:left w:val="none" w:sz="0" w:space="0" w:color="auto"/>
            <w:bottom w:val="none" w:sz="0" w:space="0" w:color="auto"/>
            <w:right w:val="none" w:sz="0" w:space="0" w:color="auto"/>
          </w:divBdr>
        </w:div>
        <w:div w:id="1574243226">
          <w:marLeft w:val="720"/>
          <w:marRight w:val="0"/>
          <w:marTop w:val="0"/>
          <w:marBottom w:val="0"/>
          <w:divBdr>
            <w:top w:val="none" w:sz="0" w:space="0" w:color="auto"/>
            <w:left w:val="none" w:sz="0" w:space="0" w:color="auto"/>
            <w:bottom w:val="none" w:sz="0" w:space="0" w:color="auto"/>
            <w:right w:val="none" w:sz="0" w:space="0" w:color="auto"/>
          </w:divBdr>
        </w:div>
        <w:div w:id="1711369822">
          <w:marLeft w:val="720"/>
          <w:marRight w:val="0"/>
          <w:marTop w:val="0"/>
          <w:marBottom w:val="0"/>
          <w:divBdr>
            <w:top w:val="none" w:sz="0" w:space="0" w:color="auto"/>
            <w:left w:val="none" w:sz="0" w:space="0" w:color="auto"/>
            <w:bottom w:val="none" w:sz="0" w:space="0" w:color="auto"/>
            <w:right w:val="none" w:sz="0" w:space="0" w:color="auto"/>
          </w:divBdr>
        </w:div>
      </w:divsChild>
    </w:div>
    <w:div w:id="1522549962">
      <w:bodyDiv w:val="1"/>
      <w:marLeft w:val="0"/>
      <w:marRight w:val="0"/>
      <w:marTop w:val="0"/>
      <w:marBottom w:val="0"/>
      <w:divBdr>
        <w:top w:val="none" w:sz="0" w:space="0" w:color="auto"/>
        <w:left w:val="none" w:sz="0" w:space="0" w:color="auto"/>
        <w:bottom w:val="none" w:sz="0" w:space="0" w:color="auto"/>
        <w:right w:val="none" w:sz="0" w:space="0" w:color="auto"/>
      </w:divBdr>
    </w:div>
    <w:div w:id="1703436017">
      <w:bodyDiv w:val="1"/>
      <w:marLeft w:val="0"/>
      <w:marRight w:val="0"/>
      <w:marTop w:val="0"/>
      <w:marBottom w:val="0"/>
      <w:divBdr>
        <w:top w:val="none" w:sz="0" w:space="0" w:color="auto"/>
        <w:left w:val="none" w:sz="0" w:space="0" w:color="auto"/>
        <w:bottom w:val="none" w:sz="0" w:space="0" w:color="auto"/>
        <w:right w:val="none" w:sz="0" w:space="0" w:color="auto"/>
      </w:divBdr>
    </w:div>
    <w:div w:id="1735614785">
      <w:bodyDiv w:val="1"/>
      <w:marLeft w:val="0"/>
      <w:marRight w:val="0"/>
      <w:marTop w:val="0"/>
      <w:marBottom w:val="0"/>
      <w:divBdr>
        <w:top w:val="none" w:sz="0" w:space="0" w:color="auto"/>
        <w:left w:val="none" w:sz="0" w:space="0" w:color="auto"/>
        <w:bottom w:val="none" w:sz="0" w:space="0" w:color="auto"/>
        <w:right w:val="none" w:sz="0" w:space="0" w:color="auto"/>
      </w:divBdr>
    </w:div>
    <w:div w:id="1739784372">
      <w:bodyDiv w:val="1"/>
      <w:marLeft w:val="0"/>
      <w:marRight w:val="0"/>
      <w:marTop w:val="0"/>
      <w:marBottom w:val="0"/>
      <w:divBdr>
        <w:top w:val="none" w:sz="0" w:space="0" w:color="auto"/>
        <w:left w:val="none" w:sz="0" w:space="0" w:color="auto"/>
        <w:bottom w:val="none" w:sz="0" w:space="0" w:color="auto"/>
        <w:right w:val="none" w:sz="0" w:space="0" w:color="auto"/>
      </w:divBdr>
    </w:div>
    <w:div w:id="1893350644">
      <w:bodyDiv w:val="1"/>
      <w:marLeft w:val="0"/>
      <w:marRight w:val="0"/>
      <w:marTop w:val="0"/>
      <w:marBottom w:val="0"/>
      <w:divBdr>
        <w:top w:val="none" w:sz="0" w:space="0" w:color="auto"/>
        <w:left w:val="none" w:sz="0" w:space="0" w:color="auto"/>
        <w:bottom w:val="none" w:sz="0" w:space="0" w:color="auto"/>
        <w:right w:val="none" w:sz="0" w:space="0" w:color="auto"/>
      </w:divBdr>
    </w:div>
    <w:div w:id="1917200044">
      <w:bodyDiv w:val="1"/>
      <w:marLeft w:val="0"/>
      <w:marRight w:val="0"/>
      <w:marTop w:val="0"/>
      <w:marBottom w:val="0"/>
      <w:divBdr>
        <w:top w:val="none" w:sz="0" w:space="0" w:color="auto"/>
        <w:left w:val="none" w:sz="0" w:space="0" w:color="auto"/>
        <w:bottom w:val="none" w:sz="0" w:space="0" w:color="auto"/>
        <w:right w:val="none" w:sz="0" w:space="0" w:color="auto"/>
      </w:divBdr>
    </w:div>
    <w:div w:id="2049449273">
      <w:bodyDiv w:val="1"/>
      <w:marLeft w:val="0"/>
      <w:marRight w:val="0"/>
      <w:marTop w:val="0"/>
      <w:marBottom w:val="0"/>
      <w:divBdr>
        <w:top w:val="none" w:sz="0" w:space="0" w:color="auto"/>
        <w:left w:val="none" w:sz="0" w:space="0" w:color="auto"/>
        <w:bottom w:val="none" w:sz="0" w:space="0" w:color="auto"/>
        <w:right w:val="none" w:sz="0" w:space="0" w:color="auto"/>
      </w:divBdr>
    </w:div>
    <w:div w:id="2085684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image" Target="media/image24.png"/><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chart" Target="charts/chart3.xml"/><Relationship Id="rId50" Type="http://schemas.openxmlformats.org/officeDocument/2006/relationships/chart" Target="charts/chart6.xml"/><Relationship Id="rId55" Type="http://schemas.openxmlformats.org/officeDocument/2006/relationships/image" Target="media/image32.jpeg"/><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image" Target="media/image15.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jpeg"/><Relationship Id="rId45" Type="http://schemas.openxmlformats.org/officeDocument/2006/relationships/chart" Target="charts/chart1.xml"/><Relationship Id="rId53" Type="http://schemas.openxmlformats.org/officeDocument/2006/relationships/image" Target="media/image30.jpeg"/><Relationship Id="rId58" Type="http://schemas.openxmlformats.org/officeDocument/2006/relationships/image" Target="media/image35.png"/><Relationship Id="rId5" Type="http://schemas.openxmlformats.org/officeDocument/2006/relationships/numbering" Target="numbering.xml"/><Relationship Id="rId61" Type="http://schemas.openxmlformats.org/officeDocument/2006/relationships/hyperlink" Target="https://www.alldatasheet.com/datasheet-pdf/pdf/756281/ETC2/SHT3X.html" TargetMode="External"/><Relationship Id="rId19" Type="http://schemas.openxmlformats.org/officeDocument/2006/relationships/image" Target="media/image8.wmf"/><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chart" Target="charts/chart4.xml"/><Relationship Id="rId56" Type="http://schemas.openxmlformats.org/officeDocument/2006/relationships/image" Target="media/image33.jpeg"/><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chart" Target="charts/chart7.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chart" Target="charts/chart2.xml"/><Relationship Id="rId59" Type="http://schemas.openxmlformats.org/officeDocument/2006/relationships/hyperlink" Target="https://www.espressif.com/sites/default/files/documentation/esp32_datasheet_en.pdf" TargetMode="External"/><Relationship Id="rId20" Type="http://schemas.openxmlformats.org/officeDocument/2006/relationships/oleObject" Target="embeddings/oleObject1.bin"/><Relationship Id="rId41" Type="http://schemas.openxmlformats.org/officeDocument/2006/relationships/image" Target="media/image26.png"/><Relationship Id="rId54" Type="http://schemas.openxmlformats.org/officeDocument/2006/relationships/image" Target="media/image31.jpeg"/><Relationship Id="rId62" Type="http://schemas.openxmlformats.org/officeDocument/2006/relationships/hyperlink" Target="https://learn.sparkfun.com/tutorials/mpu-6050-hookup-guide"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chart" Target="charts/chart5.xml"/><Relationship Id="rId57" Type="http://schemas.openxmlformats.org/officeDocument/2006/relationships/image" Target="media/image34.jpeg"/><Relationship Id="rId10" Type="http://schemas.openxmlformats.org/officeDocument/2006/relationships/endnotes" Target="endnotes.xml"/><Relationship Id="rId31" Type="http://schemas.openxmlformats.org/officeDocument/2006/relationships/oleObject" Target="embeddings/oleObject4.bin"/><Relationship Id="rId44" Type="http://schemas.openxmlformats.org/officeDocument/2006/relationships/image" Target="media/image29.png"/><Relationship Id="rId52" Type="http://schemas.openxmlformats.org/officeDocument/2006/relationships/chart" Target="charts/chart8.xml"/><Relationship Id="rId60" Type="http://schemas.openxmlformats.org/officeDocument/2006/relationships/hyperlink" Target="https://www.alldatasheet.com/datasheet-pdf/pdf/1132807/TDK/MPU-6050.html" TargetMode="External"/><Relationship Id="rId4" Type="http://schemas.openxmlformats.org/officeDocument/2006/relationships/customXml" Target="../customXml/item4.xml"/><Relationship Id="rId9"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ocuments\Arduino\Kqua\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LL\Documents\Arduino\Kqua\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DELL\Documents\Arduino\Kqua\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ELL\Documents\Arduino\Kqua\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DELL\Documents\Arduino\Kqua\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DELL\Documents\Arduino\Kqua\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DELL\Documents\Arduino\Kqua\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DELL\Documents\Arduino\Kqua\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a:t>Biểu</a:t>
            </a:r>
            <a:r>
              <a:rPr lang="en-US" sz="1400" baseline="0"/>
              <a:t> đồ nhịp tim đo lần 1</a:t>
            </a:r>
            <a:endParaRPr lang="vi-VN" sz="14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4!$A$1:$A$1144</c:f>
              <c:numCache>
                <c:formatCode>General</c:formatCode>
                <c:ptCount val="1144"/>
                <c:pt idx="0">
                  <c:v>43.08</c:v>
                </c:pt>
                <c:pt idx="1">
                  <c:v>62.6</c:v>
                </c:pt>
                <c:pt idx="2">
                  <c:v>77.069999999999993</c:v>
                </c:pt>
                <c:pt idx="3">
                  <c:v>85.03</c:v>
                </c:pt>
                <c:pt idx="4">
                  <c:v>96.29</c:v>
                </c:pt>
                <c:pt idx="5">
                  <c:v>96.58</c:v>
                </c:pt>
                <c:pt idx="6">
                  <c:v>78.13</c:v>
                </c:pt>
                <c:pt idx="7">
                  <c:v>77.58</c:v>
                </c:pt>
                <c:pt idx="8">
                  <c:v>80.739999999999995</c:v>
                </c:pt>
                <c:pt idx="9">
                  <c:v>80.959999999999994</c:v>
                </c:pt>
                <c:pt idx="10">
                  <c:v>76.98</c:v>
                </c:pt>
                <c:pt idx="11">
                  <c:v>82.26</c:v>
                </c:pt>
                <c:pt idx="12">
                  <c:v>80.209999999999994</c:v>
                </c:pt>
                <c:pt idx="13">
                  <c:v>78.819999999999993</c:v>
                </c:pt>
                <c:pt idx="14">
                  <c:v>80.81</c:v>
                </c:pt>
                <c:pt idx="15">
                  <c:v>78.73</c:v>
                </c:pt>
                <c:pt idx="16">
                  <c:v>87.41</c:v>
                </c:pt>
                <c:pt idx="17">
                  <c:v>75.55</c:v>
                </c:pt>
                <c:pt idx="18">
                  <c:v>78.489999999999995</c:v>
                </c:pt>
                <c:pt idx="19">
                  <c:v>89.16</c:v>
                </c:pt>
                <c:pt idx="20">
                  <c:v>85.85</c:v>
                </c:pt>
                <c:pt idx="21">
                  <c:v>94.97</c:v>
                </c:pt>
                <c:pt idx="22">
                  <c:v>96.91</c:v>
                </c:pt>
                <c:pt idx="23">
                  <c:v>107.12</c:v>
                </c:pt>
                <c:pt idx="24">
                  <c:v>96.39</c:v>
                </c:pt>
                <c:pt idx="25">
                  <c:v>87.26</c:v>
                </c:pt>
                <c:pt idx="26">
                  <c:v>79.959999999999994</c:v>
                </c:pt>
                <c:pt idx="27">
                  <c:v>88.4</c:v>
                </c:pt>
                <c:pt idx="28">
                  <c:v>96.82</c:v>
                </c:pt>
                <c:pt idx="29">
                  <c:v>95.32</c:v>
                </c:pt>
                <c:pt idx="30">
                  <c:v>83.43</c:v>
                </c:pt>
                <c:pt idx="31">
                  <c:v>83.16</c:v>
                </c:pt>
                <c:pt idx="32">
                  <c:v>80.23</c:v>
                </c:pt>
                <c:pt idx="33">
                  <c:v>79.77</c:v>
                </c:pt>
                <c:pt idx="34">
                  <c:v>80.17</c:v>
                </c:pt>
                <c:pt idx="35">
                  <c:v>81.28</c:v>
                </c:pt>
                <c:pt idx="36">
                  <c:v>83.11</c:v>
                </c:pt>
                <c:pt idx="37">
                  <c:v>83.52</c:v>
                </c:pt>
                <c:pt idx="38">
                  <c:v>91.25</c:v>
                </c:pt>
                <c:pt idx="39">
                  <c:v>85.44</c:v>
                </c:pt>
                <c:pt idx="40">
                  <c:v>78.489999999999995</c:v>
                </c:pt>
                <c:pt idx="41">
                  <c:v>78.09</c:v>
                </c:pt>
                <c:pt idx="42">
                  <c:v>89.79</c:v>
                </c:pt>
                <c:pt idx="43">
                  <c:v>87.38</c:v>
                </c:pt>
                <c:pt idx="44">
                  <c:v>87.74</c:v>
                </c:pt>
                <c:pt idx="45">
                  <c:v>86.43</c:v>
                </c:pt>
                <c:pt idx="46">
                  <c:v>84.83</c:v>
                </c:pt>
                <c:pt idx="47">
                  <c:v>84.08</c:v>
                </c:pt>
                <c:pt idx="48">
                  <c:v>89.54</c:v>
                </c:pt>
                <c:pt idx="49">
                  <c:v>82.75</c:v>
                </c:pt>
                <c:pt idx="50">
                  <c:v>90.14</c:v>
                </c:pt>
                <c:pt idx="51">
                  <c:v>95.07</c:v>
                </c:pt>
                <c:pt idx="52">
                  <c:v>95.9</c:v>
                </c:pt>
                <c:pt idx="53">
                  <c:v>98.79</c:v>
                </c:pt>
                <c:pt idx="54">
                  <c:v>101.8</c:v>
                </c:pt>
                <c:pt idx="55">
                  <c:v>98.14</c:v>
                </c:pt>
                <c:pt idx="56">
                  <c:v>85.34</c:v>
                </c:pt>
                <c:pt idx="57">
                  <c:v>83.98</c:v>
                </c:pt>
                <c:pt idx="58">
                  <c:v>86.06</c:v>
                </c:pt>
                <c:pt idx="59">
                  <c:v>89.95</c:v>
                </c:pt>
                <c:pt idx="60">
                  <c:v>86.26</c:v>
                </c:pt>
                <c:pt idx="61">
                  <c:v>98.65</c:v>
                </c:pt>
                <c:pt idx="62">
                  <c:v>85.28</c:v>
                </c:pt>
                <c:pt idx="63">
                  <c:v>86.58</c:v>
                </c:pt>
                <c:pt idx="64">
                  <c:v>89.99</c:v>
                </c:pt>
                <c:pt idx="65">
                  <c:v>88.3</c:v>
                </c:pt>
                <c:pt idx="66">
                  <c:v>87.29</c:v>
                </c:pt>
                <c:pt idx="67">
                  <c:v>87.78</c:v>
                </c:pt>
                <c:pt idx="68">
                  <c:v>94.69</c:v>
                </c:pt>
                <c:pt idx="69">
                  <c:v>94.48</c:v>
                </c:pt>
                <c:pt idx="70">
                  <c:v>89.74</c:v>
                </c:pt>
                <c:pt idx="71">
                  <c:v>80.95</c:v>
                </c:pt>
                <c:pt idx="72">
                  <c:v>79.61</c:v>
                </c:pt>
                <c:pt idx="73">
                  <c:v>83.42</c:v>
                </c:pt>
                <c:pt idx="74">
                  <c:v>84.64</c:v>
                </c:pt>
                <c:pt idx="75">
                  <c:v>82.88</c:v>
                </c:pt>
                <c:pt idx="76">
                  <c:v>77.959999999999994</c:v>
                </c:pt>
                <c:pt idx="77">
                  <c:v>78.040000000000006</c:v>
                </c:pt>
                <c:pt idx="78">
                  <c:v>81.73</c:v>
                </c:pt>
                <c:pt idx="79">
                  <c:v>83.85</c:v>
                </c:pt>
                <c:pt idx="80">
                  <c:v>95.78</c:v>
                </c:pt>
                <c:pt idx="81">
                  <c:v>96.88</c:v>
                </c:pt>
                <c:pt idx="82">
                  <c:v>87.57</c:v>
                </c:pt>
                <c:pt idx="83">
                  <c:v>88.63</c:v>
                </c:pt>
                <c:pt idx="84">
                  <c:v>88.71</c:v>
                </c:pt>
                <c:pt idx="85">
                  <c:v>89.45</c:v>
                </c:pt>
                <c:pt idx="86">
                  <c:v>88.56</c:v>
                </c:pt>
                <c:pt idx="87">
                  <c:v>87.03</c:v>
                </c:pt>
                <c:pt idx="88">
                  <c:v>90.36</c:v>
                </c:pt>
                <c:pt idx="89">
                  <c:v>88.07</c:v>
                </c:pt>
                <c:pt idx="90">
                  <c:v>93.44</c:v>
                </c:pt>
                <c:pt idx="91">
                  <c:v>77.510000000000005</c:v>
                </c:pt>
                <c:pt idx="92">
                  <c:v>84.96</c:v>
                </c:pt>
                <c:pt idx="93">
                  <c:v>76.349999999999994</c:v>
                </c:pt>
                <c:pt idx="94">
                  <c:v>83.25</c:v>
                </c:pt>
                <c:pt idx="95">
                  <c:v>81.069999999999993</c:v>
                </c:pt>
                <c:pt idx="96">
                  <c:v>73.03</c:v>
                </c:pt>
                <c:pt idx="97">
                  <c:v>74.78</c:v>
                </c:pt>
                <c:pt idx="98">
                  <c:v>81.040000000000006</c:v>
                </c:pt>
                <c:pt idx="99">
                  <c:v>77.25</c:v>
                </c:pt>
                <c:pt idx="100">
                  <c:v>78.17</c:v>
                </c:pt>
                <c:pt idx="101">
                  <c:v>78.819999999999993</c:v>
                </c:pt>
                <c:pt idx="102">
                  <c:v>79.97</c:v>
                </c:pt>
                <c:pt idx="103">
                  <c:v>74.06</c:v>
                </c:pt>
                <c:pt idx="104">
                  <c:v>71.989999999999995</c:v>
                </c:pt>
                <c:pt idx="105">
                  <c:v>78.03</c:v>
                </c:pt>
                <c:pt idx="106">
                  <c:v>89.79</c:v>
                </c:pt>
                <c:pt idx="107">
                  <c:v>91.12</c:v>
                </c:pt>
                <c:pt idx="108">
                  <c:v>84.18</c:v>
                </c:pt>
                <c:pt idx="109">
                  <c:v>76.89</c:v>
                </c:pt>
                <c:pt idx="110">
                  <c:v>80.89</c:v>
                </c:pt>
                <c:pt idx="111">
                  <c:v>78.099999999999994</c:v>
                </c:pt>
                <c:pt idx="112">
                  <c:v>78.37</c:v>
                </c:pt>
                <c:pt idx="113">
                  <c:v>89.33</c:v>
                </c:pt>
                <c:pt idx="114">
                  <c:v>82.27</c:v>
                </c:pt>
                <c:pt idx="115">
                  <c:v>77.63</c:v>
                </c:pt>
                <c:pt idx="116">
                  <c:v>78.91</c:v>
                </c:pt>
                <c:pt idx="117">
                  <c:v>86.72</c:v>
                </c:pt>
                <c:pt idx="118">
                  <c:v>96.31</c:v>
                </c:pt>
                <c:pt idx="119">
                  <c:v>92.34</c:v>
                </c:pt>
                <c:pt idx="120">
                  <c:v>106.67</c:v>
                </c:pt>
                <c:pt idx="121">
                  <c:v>92.68</c:v>
                </c:pt>
                <c:pt idx="122">
                  <c:v>81.33</c:v>
                </c:pt>
                <c:pt idx="123">
                  <c:v>87.33</c:v>
                </c:pt>
                <c:pt idx="124">
                  <c:v>96.93</c:v>
                </c:pt>
                <c:pt idx="125">
                  <c:v>99.54</c:v>
                </c:pt>
                <c:pt idx="126">
                  <c:v>104</c:v>
                </c:pt>
                <c:pt idx="127">
                  <c:v>95.45</c:v>
                </c:pt>
                <c:pt idx="128">
                  <c:v>78.42</c:v>
                </c:pt>
                <c:pt idx="129">
                  <c:v>83.75</c:v>
                </c:pt>
                <c:pt idx="130">
                  <c:v>77.239999999999995</c:v>
                </c:pt>
                <c:pt idx="131">
                  <c:v>76.03</c:v>
                </c:pt>
                <c:pt idx="132">
                  <c:v>83.81</c:v>
                </c:pt>
                <c:pt idx="133">
                  <c:v>83.1</c:v>
                </c:pt>
                <c:pt idx="134">
                  <c:v>81.81</c:v>
                </c:pt>
                <c:pt idx="135">
                  <c:v>77.459999999999994</c:v>
                </c:pt>
                <c:pt idx="136">
                  <c:v>72.760000000000005</c:v>
                </c:pt>
                <c:pt idx="137">
                  <c:v>84.57</c:v>
                </c:pt>
                <c:pt idx="138">
                  <c:v>81.63</c:v>
                </c:pt>
                <c:pt idx="139">
                  <c:v>72.150000000000006</c:v>
                </c:pt>
                <c:pt idx="140">
                  <c:v>82.92</c:v>
                </c:pt>
                <c:pt idx="141">
                  <c:v>84.43</c:v>
                </c:pt>
                <c:pt idx="142">
                  <c:v>83.83</c:v>
                </c:pt>
                <c:pt idx="143">
                  <c:v>75.010000000000005</c:v>
                </c:pt>
                <c:pt idx="144">
                  <c:v>73.73</c:v>
                </c:pt>
                <c:pt idx="145">
                  <c:v>73.069999999999993</c:v>
                </c:pt>
                <c:pt idx="146">
                  <c:v>75.12</c:v>
                </c:pt>
                <c:pt idx="147">
                  <c:v>77.849999999999994</c:v>
                </c:pt>
                <c:pt idx="148">
                  <c:v>77.23</c:v>
                </c:pt>
                <c:pt idx="149">
                  <c:v>71.180000000000007</c:v>
                </c:pt>
                <c:pt idx="150">
                  <c:v>72.41</c:v>
                </c:pt>
                <c:pt idx="151">
                  <c:v>68.8</c:v>
                </c:pt>
                <c:pt idx="152">
                  <c:v>72.760000000000005</c:v>
                </c:pt>
                <c:pt idx="153">
                  <c:v>72.900000000000006</c:v>
                </c:pt>
                <c:pt idx="154">
                  <c:v>75.72</c:v>
                </c:pt>
                <c:pt idx="155">
                  <c:v>73.709999999999994</c:v>
                </c:pt>
                <c:pt idx="156">
                  <c:v>77.900000000000006</c:v>
                </c:pt>
                <c:pt idx="157">
                  <c:v>78.59</c:v>
                </c:pt>
                <c:pt idx="158">
                  <c:v>76.010000000000005</c:v>
                </c:pt>
                <c:pt idx="159">
                  <c:v>76.44</c:v>
                </c:pt>
                <c:pt idx="160">
                  <c:v>74.33</c:v>
                </c:pt>
                <c:pt idx="161">
                  <c:v>75.349999999999994</c:v>
                </c:pt>
                <c:pt idx="162">
                  <c:v>71.64</c:v>
                </c:pt>
                <c:pt idx="163">
                  <c:v>72.88</c:v>
                </c:pt>
                <c:pt idx="164">
                  <c:v>81.44</c:v>
                </c:pt>
                <c:pt idx="165">
                  <c:v>76.209999999999994</c:v>
                </c:pt>
                <c:pt idx="166">
                  <c:v>76.739999999999995</c:v>
                </c:pt>
                <c:pt idx="167">
                  <c:v>84.94</c:v>
                </c:pt>
                <c:pt idx="168">
                  <c:v>82.45</c:v>
                </c:pt>
                <c:pt idx="169">
                  <c:v>75.290000000000006</c:v>
                </c:pt>
                <c:pt idx="170">
                  <c:v>77.98</c:v>
                </c:pt>
                <c:pt idx="171">
                  <c:v>79.239999999999995</c:v>
                </c:pt>
                <c:pt idx="172">
                  <c:v>77.33</c:v>
                </c:pt>
                <c:pt idx="173">
                  <c:v>77.27</c:v>
                </c:pt>
                <c:pt idx="174">
                  <c:v>80.66</c:v>
                </c:pt>
                <c:pt idx="175">
                  <c:v>76.97</c:v>
                </c:pt>
                <c:pt idx="176">
                  <c:v>78.08</c:v>
                </c:pt>
                <c:pt idx="177">
                  <c:v>79.099999999999994</c:v>
                </c:pt>
                <c:pt idx="178">
                  <c:v>79.05</c:v>
                </c:pt>
                <c:pt idx="179">
                  <c:v>71.989999999999995</c:v>
                </c:pt>
                <c:pt idx="180">
                  <c:v>79.64</c:v>
                </c:pt>
                <c:pt idx="181">
                  <c:v>76.790000000000006</c:v>
                </c:pt>
                <c:pt idx="182">
                  <c:v>81.11</c:v>
                </c:pt>
                <c:pt idx="183">
                  <c:v>75.75</c:v>
                </c:pt>
                <c:pt idx="184">
                  <c:v>76.92</c:v>
                </c:pt>
                <c:pt idx="185">
                  <c:v>79.34</c:v>
                </c:pt>
                <c:pt idx="186">
                  <c:v>79.61</c:v>
                </c:pt>
                <c:pt idx="187">
                  <c:v>79.150000000000006</c:v>
                </c:pt>
                <c:pt idx="188">
                  <c:v>71.77</c:v>
                </c:pt>
                <c:pt idx="189">
                  <c:v>83.59</c:v>
                </c:pt>
                <c:pt idx="190">
                  <c:v>91.45</c:v>
                </c:pt>
                <c:pt idx="191">
                  <c:v>95.2</c:v>
                </c:pt>
                <c:pt idx="192">
                  <c:v>94.78</c:v>
                </c:pt>
                <c:pt idx="193">
                  <c:v>88.18</c:v>
                </c:pt>
                <c:pt idx="194">
                  <c:v>80.930000000000007</c:v>
                </c:pt>
                <c:pt idx="195">
                  <c:v>79.489999999999995</c:v>
                </c:pt>
                <c:pt idx="196">
                  <c:v>82.29</c:v>
                </c:pt>
                <c:pt idx="197">
                  <c:v>93.7</c:v>
                </c:pt>
                <c:pt idx="198">
                  <c:v>96.35</c:v>
                </c:pt>
                <c:pt idx="199">
                  <c:v>92.09</c:v>
                </c:pt>
                <c:pt idx="200">
                  <c:v>85.3</c:v>
                </c:pt>
                <c:pt idx="201">
                  <c:v>81.17</c:v>
                </c:pt>
                <c:pt idx="202">
                  <c:v>79.97</c:v>
                </c:pt>
                <c:pt idx="203">
                  <c:v>82.22</c:v>
                </c:pt>
                <c:pt idx="204">
                  <c:v>88.78</c:v>
                </c:pt>
                <c:pt idx="205">
                  <c:v>86.84</c:v>
                </c:pt>
                <c:pt idx="206">
                  <c:v>87.37</c:v>
                </c:pt>
                <c:pt idx="207">
                  <c:v>80.7</c:v>
                </c:pt>
                <c:pt idx="208">
                  <c:v>79.45</c:v>
                </c:pt>
                <c:pt idx="209">
                  <c:v>80.62</c:v>
                </c:pt>
                <c:pt idx="210">
                  <c:v>78.290000000000006</c:v>
                </c:pt>
                <c:pt idx="211">
                  <c:v>74.739999999999995</c:v>
                </c:pt>
                <c:pt idx="212">
                  <c:v>77.69</c:v>
                </c:pt>
                <c:pt idx="213">
                  <c:v>84.62</c:v>
                </c:pt>
                <c:pt idx="214">
                  <c:v>79.569999999999993</c:v>
                </c:pt>
                <c:pt idx="215">
                  <c:v>81.99</c:v>
                </c:pt>
                <c:pt idx="216">
                  <c:v>78.69</c:v>
                </c:pt>
                <c:pt idx="217">
                  <c:v>75.86</c:v>
                </c:pt>
                <c:pt idx="218">
                  <c:v>78.23</c:v>
                </c:pt>
                <c:pt idx="219">
                  <c:v>78.66</c:v>
                </c:pt>
                <c:pt idx="220">
                  <c:v>81.27</c:v>
                </c:pt>
                <c:pt idx="221">
                  <c:v>91.55</c:v>
                </c:pt>
                <c:pt idx="222">
                  <c:v>93.64</c:v>
                </c:pt>
                <c:pt idx="223">
                  <c:v>84.66</c:v>
                </c:pt>
                <c:pt idx="224">
                  <c:v>79.180000000000007</c:v>
                </c:pt>
                <c:pt idx="225">
                  <c:v>80.760000000000005</c:v>
                </c:pt>
                <c:pt idx="226">
                  <c:v>79.22</c:v>
                </c:pt>
                <c:pt idx="227">
                  <c:v>77.59</c:v>
                </c:pt>
                <c:pt idx="228">
                  <c:v>75.900000000000006</c:v>
                </c:pt>
                <c:pt idx="229">
                  <c:v>75.81</c:v>
                </c:pt>
                <c:pt idx="230">
                  <c:v>83.67</c:v>
                </c:pt>
                <c:pt idx="231">
                  <c:v>83.33</c:v>
                </c:pt>
                <c:pt idx="232">
                  <c:v>81.23</c:v>
                </c:pt>
                <c:pt idx="233">
                  <c:v>79.09</c:v>
                </c:pt>
                <c:pt idx="234">
                  <c:v>75.97</c:v>
                </c:pt>
                <c:pt idx="235">
                  <c:v>83.37</c:v>
                </c:pt>
                <c:pt idx="236">
                  <c:v>76.52</c:v>
                </c:pt>
                <c:pt idx="237">
                  <c:v>78.239999999999995</c:v>
                </c:pt>
                <c:pt idx="238">
                  <c:v>84.02</c:v>
                </c:pt>
                <c:pt idx="239">
                  <c:v>77.099999999999994</c:v>
                </c:pt>
                <c:pt idx="240">
                  <c:v>85.68</c:v>
                </c:pt>
                <c:pt idx="241">
                  <c:v>84.83</c:v>
                </c:pt>
                <c:pt idx="242">
                  <c:v>86.25</c:v>
                </c:pt>
                <c:pt idx="243">
                  <c:v>80.599999999999994</c:v>
                </c:pt>
                <c:pt idx="244">
                  <c:v>127.21</c:v>
                </c:pt>
                <c:pt idx="245">
                  <c:v>93.53</c:v>
                </c:pt>
                <c:pt idx="246">
                  <c:v>98.94</c:v>
                </c:pt>
                <c:pt idx="247">
                  <c:v>83.76</c:v>
                </c:pt>
                <c:pt idx="248">
                  <c:v>93.06</c:v>
                </c:pt>
                <c:pt idx="249">
                  <c:v>83.87</c:v>
                </c:pt>
                <c:pt idx="250">
                  <c:v>133.19999999999999</c:v>
                </c:pt>
                <c:pt idx="251">
                  <c:v>116.26</c:v>
                </c:pt>
                <c:pt idx="252">
                  <c:v>110.03</c:v>
                </c:pt>
                <c:pt idx="253">
                  <c:v>104.22</c:v>
                </c:pt>
                <c:pt idx="254">
                  <c:v>102.64</c:v>
                </c:pt>
                <c:pt idx="255">
                  <c:v>97.53</c:v>
                </c:pt>
                <c:pt idx="256">
                  <c:v>96.98</c:v>
                </c:pt>
                <c:pt idx="257">
                  <c:v>87.48</c:v>
                </c:pt>
                <c:pt idx="258">
                  <c:v>104.46</c:v>
                </c:pt>
                <c:pt idx="259">
                  <c:v>92.7</c:v>
                </c:pt>
                <c:pt idx="260">
                  <c:v>90.58</c:v>
                </c:pt>
                <c:pt idx="261">
                  <c:v>95</c:v>
                </c:pt>
                <c:pt idx="262">
                  <c:v>97.58</c:v>
                </c:pt>
                <c:pt idx="263">
                  <c:v>92</c:v>
                </c:pt>
                <c:pt idx="264">
                  <c:v>85.74</c:v>
                </c:pt>
                <c:pt idx="265">
                  <c:v>85.58</c:v>
                </c:pt>
                <c:pt idx="266">
                  <c:v>93.83</c:v>
                </c:pt>
                <c:pt idx="267">
                  <c:v>91.13</c:v>
                </c:pt>
                <c:pt idx="268">
                  <c:v>91.81</c:v>
                </c:pt>
                <c:pt idx="269">
                  <c:v>90.36</c:v>
                </c:pt>
                <c:pt idx="270">
                  <c:v>89.71</c:v>
                </c:pt>
                <c:pt idx="271">
                  <c:v>86.37</c:v>
                </c:pt>
                <c:pt idx="272">
                  <c:v>84.45</c:v>
                </c:pt>
                <c:pt idx="273">
                  <c:v>82.3</c:v>
                </c:pt>
                <c:pt idx="274">
                  <c:v>83.82</c:v>
                </c:pt>
                <c:pt idx="275">
                  <c:v>86.23</c:v>
                </c:pt>
                <c:pt idx="276">
                  <c:v>85.12</c:v>
                </c:pt>
                <c:pt idx="277">
                  <c:v>81.17</c:v>
                </c:pt>
                <c:pt idx="278">
                  <c:v>81</c:v>
                </c:pt>
                <c:pt idx="279">
                  <c:v>76.52</c:v>
                </c:pt>
                <c:pt idx="280">
                  <c:v>81.72</c:v>
                </c:pt>
                <c:pt idx="281">
                  <c:v>77.61</c:v>
                </c:pt>
                <c:pt idx="282">
                  <c:v>79.39</c:v>
                </c:pt>
                <c:pt idx="283">
                  <c:v>75.709999999999994</c:v>
                </c:pt>
                <c:pt idx="284">
                  <c:v>78.17</c:v>
                </c:pt>
                <c:pt idx="285">
                  <c:v>81.22</c:v>
                </c:pt>
                <c:pt idx="286">
                  <c:v>77.91</c:v>
                </c:pt>
                <c:pt idx="287">
                  <c:v>75.39</c:v>
                </c:pt>
                <c:pt idx="288">
                  <c:v>70.099999999999994</c:v>
                </c:pt>
                <c:pt idx="289">
                  <c:v>78.16</c:v>
                </c:pt>
                <c:pt idx="290">
                  <c:v>73.92</c:v>
                </c:pt>
                <c:pt idx="291">
                  <c:v>73.900000000000006</c:v>
                </c:pt>
                <c:pt idx="292">
                  <c:v>72.03</c:v>
                </c:pt>
                <c:pt idx="293">
                  <c:v>73.08</c:v>
                </c:pt>
                <c:pt idx="294">
                  <c:v>68.760000000000005</c:v>
                </c:pt>
                <c:pt idx="295">
                  <c:v>77</c:v>
                </c:pt>
                <c:pt idx="296">
                  <c:v>76.78</c:v>
                </c:pt>
                <c:pt idx="297">
                  <c:v>79.540000000000006</c:v>
                </c:pt>
                <c:pt idx="298">
                  <c:v>77.709999999999994</c:v>
                </c:pt>
                <c:pt idx="299">
                  <c:v>81.19</c:v>
                </c:pt>
                <c:pt idx="300">
                  <c:v>80.19</c:v>
                </c:pt>
                <c:pt idx="301">
                  <c:v>83</c:v>
                </c:pt>
                <c:pt idx="302">
                  <c:v>85.49</c:v>
                </c:pt>
                <c:pt idx="303">
                  <c:v>84.75</c:v>
                </c:pt>
                <c:pt idx="304">
                  <c:v>83.06</c:v>
                </c:pt>
                <c:pt idx="305">
                  <c:v>80.319999999999993</c:v>
                </c:pt>
                <c:pt idx="306">
                  <c:v>77.52</c:v>
                </c:pt>
                <c:pt idx="307">
                  <c:v>76.510000000000005</c:v>
                </c:pt>
                <c:pt idx="308">
                  <c:v>74.64</c:v>
                </c:pt>
                <c:pt idx="309">
                  <c:v>79.239999999999995</c:v>
                </c:pt>
                <c:pt idx="310">
                  <c:v>85.12</c:v>
                </c:pt>
                <c:pt idx="311">
                  <c:v>76.989999999999995</c:v>
                </c:pt>
                <c:pt idx="312">
                  <c:v>79.739999999999995</c:v>
                </c:pt>
                <c:pt idx="313">
                  <c:v>75.78</c:v>
                </c:pt>
                <c:pt idx="314">
                  <c:v>76.930000000000007</c:v>
                </c:pt>
                <c:pt idx="315">
                  <c:v>76.55</c:v>
                </c:pt>
                <c:pt idx="316">
                  <c:v>73.55</c:v>
                </c:pt>
                <c:pt idx="317">
                  <c:v>79.31</c:v>
                </c:pt>
                <c:pt idx="318">
                  <c:v>77.680000000000007</c:v>
                </c:pt>
                <c:pt idx="319">
                  <c:v>80.23</c:v>
                </c:pt>
                <c:pt idx="320">
                  <c:v>76.25</c:v>
                </c:pt>
                <c:pt idx="321">
                  <c:v>78.33</c:v>
                </c:pt>
                <c:pt idx="322">
                  <c:v>76.58</c:v>
                </c:pt>
                <c:pt idx="323">
                  <c:v>76.08</c:v>
                </c:pt>
                <c:pt idx="324">
                  <c:v>75.89</c:v>
                </c:pt>
                <c:pt idx="325">
                  <c:v>80.81</c:v>
                </c:pt>
                <c:pt idx="326">
                  <c:v>76.87</c:v>
                </c:pt>
                <c:pt idx="327">
                  <c:v>80.819999999999993</c:v>
                </c:pt>
                <c:pt idx="328">
                  <c:v>78.25</c:v>
                </c:pt>
                <c:pt idx="329">
                  <c:v>80.599999999999994</c:v>
                </c:pt>
                <c:pt idx="330">
                  <c:v>78.11</c:v>
                </c:pt>
                <c:pt idx="331">
                  <c:v>81.36</c:v>
                </c:pt>
                <c:pt idx="332">
                  <c:v>81.069999999999993</c:v>
                </c:pt>
                <c:pt idx="333">
                  <c:v>77.5</c:v>
                </c:pt>
                <c:pt idx="334">
                  <c:v>81.819999999999993</c:v>
                </c:pt>
                <c:pt idx="335">
                  <c:v>81.849999999999994</c:v>
                </c:pt>
                <c:pt idx="336">
                  <c:v>76.88</c:v>
                </c:pt>
                <c:pt idx="337">
                  <c:v>82.76</c:v>
                </c:pt>
                <c:pt idx="338">
                  <c:v>76.099999999999994</c:v>
                </c:pt>
                <c:pt idx="339">
                  <c:v>80.150000000000006</c:v>
                </c:pt>
                <c:pt idx="340">
                  <c:v>83.68</c:v>
                </c:pt>
                <c:pt idx="341">
                  <c:v>81.78</c:v>
                </c:pt>
                <c:pt idx="342">
                  <c:v>79.989999999999995</c:v>
                </c:pt>
                <c:pt idx="343">
                  <c:v>83.92</c:v>
                </c:pt>
                <c:pt idx="344">
                  <c:v>77.959999999999994</c:v>
                </c:pt>
                <c:pt idx="345">
                  <c:v>86.2</c:v>
                </c:pt>
                <c:pt idx="346">
                  <c:v>81.17</c:v>
                </c:pt>
                <c:pt idx="347">
                  <c:v>79.69</c:v>
                </c:pt>
                <c:pt idx="348">
                  <c:v>80.39</c:v>
                </c:pt>
                <c:pt idx="349">
                  <c:v>84.76</c:v>
                </c:pt>
                <c:pt idx="350">
                  <c:v>78.19</c:v>
                </c:pt>
                <c:pt idx="351">
                  <c:v>79.14</c:v>
                </c:pt>
                <c:pt idx="352">
                  <c:v>78.19</c:v>
                </c:pt>
                <c:pt idx="353">
                  <c:v>77.3</c:v>
                </c:pt>
                <c:pt idx="354">
                  <c:v>77.55</c:v>
                </c:pt>
                <c:pt idx="355">
                  <c:v>79.040000000000006</c:v>
                </c:pt>
                <c:pt idx="356">
                  <c:v>78.92</c:v>
                </c:pt>
                <c:pt idx="357">
                  <c:v>79.44</c:v>
                </c:pt>
                <c:pt idx="358">
                  <c:v>83.39</c:v>
                </c:pt>
                <c:pt idx="359">
                  <c:v>83.84</c:v>
                </c:pt>
                <c:pt idx="360">
                  <c:v>86.09</c:v>
                </c:pt>
                <c:pt idx="361">
                  <c:v>86.46</c:v>
                </c:pt>
                <c:pt idx="362">
                  <c:v>85.86</c:v>
                </c:pt>
                <c:pt idx="363">
                  <c:v>84.95</c:v>
                </c:pt>
                <c:pt idx="364">
                  <c:v>80.2</c:v>
                </c:pt>
                <c:pt idx="365">
                  <c:v>81.650000000000006</c:v>
                </c:pt>
                <c:pt idx="366">
                  <c:v>81.94</c:v>
                </c:pt>
                <c:pt idx="367">
                  <c:v>82.84</c:v>
                </c:pt>
                <c:pt idx="368">
                  <c:v>91.11</c:v>
                </c:pt>
                <c:pt idx="369">
                  <c:v>86.8</c:v>
                </c:pt>
                <c:pt idx="370">
                  <c:v>86.52</c:v>
                </c:pt>
                <c:pt idx="371">
                  <c:v>77.790000000000006</c:v>
                </c:pt>
                <c:pt idx="372">
                  <c:v>80.959999999999994</c:v>
                </c:pt>
                <c:pt idx="373">
                  <c:v>83.82</c:v>
                </c:pt>
                <c:pt idx="374">
                  <c:v>76.11</c:v>
                </c:pt>
                <c:pt idx="375">
                  <c:v>76.48</c:v>
                </c:pt>
                <c:pt idx="376">
                  <c:v>77.22</c:v>
                </c:pt>
                <c:pt idx="377">
                  <c:v>78.33</c:v>
                </c:pt>
                <c:pt idx="378">
                  <c:v>78.209999999999994</c:v>
                </c:pt>
                <c:pt idx="379">
                  <c:v>80.23</c:v>
                </c:pt>
                <c:pt idx="380">
                  <c:v>93.44</c:v>
                </c:pt>
                <c:pt idx="381">
                  <c:v>89.76</c:v>
                </c:pt>
                <c:pt idx="382">
                  <c:v>87.48</c:v>
                </c:pt>
                <c:pt idx="383">
                  <c:v>85.6</c:v>
                </c:pt>
                <c:pt idx="384">
                  <c:v>83.45</c:v>
                </c:pt>
                <c:pt idx="385">
                  <c:v>78.19</c:v>
                </c:pt>
                <c:pt idx="386">
                  <c:v>80.48</c:v>
                </c:pt>
                <c:pt idx="387">
                  <c:v>83.65</c:v>
                </c:pt>
                <c:pt idx="388">
                  <c:v>79.42</c:v>
                </c:pt>
                <c:pt idx="389">
                  <c:v>87.98</c:v>
                </c:pt>
                <c:pt idx="390">
                  <c:v>88.09</c:v>
                </c:pt>
                <c:pt idx="391">
                  <c:v>91.77</c:v>
                </c:pt>
                <c:pt idx="392">
                  <c:v>81.44</c:v>
                </c:pt>
                <c:pt idx="393">
                  <c:v>85.24</c:v>
                </c:pt>
                <c:pt idx="394">
                  <c:v>81.31</c:v>
                </c:pt>
                <c:pt idx="395">
                  <c:v>77.94</c:v>
                </c:pt>
                <c:pt idx="396">
                  <c:v>79.67</c:v>
                </c:pt>
                <c:pt idx="397">
                  <c:v>79.14</c:v>
                </c:pt>
                <c:pt idx="398">
                  <c:v>80.42</c:v>
                </c:pt>
                <c:pt idx="399">
                  <c:v>75.56</c:v>
                </c:pt>
                <c:pt idx="400">
                  <c:v>76.319999999999993</c:v>
                </c:pt>
                <c:pt idx="401">
                  <c:v>79.19</c:v>
                </c:pt>
                <c:pt idx="402">
                  <c:v>80.900000000000006</c:v>
                </c:pt>
                <c:pt idx="403">
                  <c:v>86.77</c:v>
                </c:pt>
                <c:pt idx="404">
                  <c:v>83.98</c:v>
                </c:pt>
                <c:pt idx="405">
                  <c:v>77.92</c:v>
                </c:pt>
                <c:pt idx="406">
                  <c:v>82.9</c:v>
                </c:pt>
                <c:pt idx="407">
                  <c:v>83.72</c:v>
                </c:pt>
                <c:pt idx="408">
                  <c:v>83.91</c:v>
                </c:pt>
                <c:pt idx="409">
                  <c:v>86.72</c:v>
                </c:pt>
                <c:pt idx="410">
                  <c:v>86.04</c:v>
                </c:pt>
                <c:pt idx="411">
                  <c:v>92.68</c:v>
                </c:pt>
                <c:pt idx="412">
                  <c:v>93.15</c:v>
                </c:pt>
                <c:pt idx="413">
                  <c:v>91.81</c:v>
                </c:pt>
                <c:pt idx="414">
                  <c:v>90.36</c:v>
                </c:pt>
                <c:pt idx="415">
                  <c:v>104.25</c:v>
                </c:pt>
                <c:pt idx="416">
                  <c:v>93.92</c:v>
                </c:pt>
                <c:pt idx="417">
                  <c:v>82.19</c:v>
                </c:pt>
                <c:pt idx="418">
                  <c:v>80.150000000000006</c:v>
                </c:pt>
                <c:pt idx="419">
                  <c:v>78.06</c:v>
                </c:pt>
                <c:pt idx="420">
                  <c:v>82.06</c:v>
                </c:pt>
                <c:pt idx="421">
                  <c:v>76.489999999999995</c:v>
                </c:pt>
                <c:pt idx="422">
                  <c:v>88.03</c:v>
                </c:pt>
                <c:pt idx="423">
                  <c:v>88.45</c:v>
                </c:pt>
                <c:pt idx="424">
                  <c:v>78.73</c:v>
                </c:pt>
                <c:pt idx="425">
                  <c:v>76.92</c:v>
                </c:pt>
                <c:pt idx="426">
                  <c:v>75.39</c:v>
                </c:pt>
                <c:pt idx="427">
                  <c:v>73.66</c:v>
                </c:pt>
                <c:pt idx="428">
                  <c:v>79.36</c:v>
                </c:pt>
                <c:pt idx="429">
                  <c:v>82.32</c:v>
                </c:pt>
                <c:pt idx="430">
                  <c:v>77.77</c:v>
                </c:pt>
                <c:pt idx="431">
                  <c:v>81.48</c:v>
                </c:pt>
                <c:pt idx="432">
                  <c:v>77.03</c:v>
                </c:pt>
                <c:pt idx="433">
                  <c:v>76.260000000000005</c:v>
                </c:pt>
                <c:pt idx="434">
                  <c:v>76.540000000000006</c:v>
                </c:pt>
                <c:pt idx="435">
                  <c:v>0</c:v>
                </c:pt>
                <c:pt idx="436">
                  <c:v>75.52</c:v>
                </c:pt>
                <c:pt idx="437">
                  <c:v>74.260000000000005</c:v>
                </c:pt>
                <c:pt idx="438">
                  <c:v>76.010000000000005</c:v>
                </c:pt>
                <c:pt idx="439">
                  <c:v>77.55</c:v>
                </c:pt>
                <c:pt idx="440">
                  <c:v>81.510000000000005</c:v>
                </c:pt>
                <c:pt idx="441">
                  <c:v>78.02</c:v>
                </c:pt>
                <c:pt idx="442">
                  <c:v>81.849999999999994</c:v>
                </c:pt>
                <c:pt idx="443">
                  <c:v>75.930000000000007</c:v>
                </c:pt>
                <c:pt idx="444">
                  <c:v>71.95</c:v>
                </c:pt>
                <c:pt idx="445">
                  <c:v>72.099999999999994</c:v>
                </c:pt>
                <c:pt idx="446">
                  <c:v>72.11</c:v>
                </c:pt>
                <c:pt idx="447">
                  <c:v>77.36</c:v>
                </c:pt>
                <c:pt idx="448">
                  <c:v>77.94</c:v>
                </c:pt>
                <c:pt idx="449">
                  <c:v>80.569999999999993</c:v>
                </c:pt>
                <c:pt idx="450">
                  <c:v>76.98</c:v>
                </c:pt>
                <c:pt idx="451">
                  <c:v>75.099999999999994</c:v>
                </c:pt>
                <c:pt idx="452">
                  <c:v>69.95</c:v>
                </c:pt>
                <c:pt idx="453">
                  <c:v>77.59</c:v>
                </c:pt>
                <c:pt idx="454">
                  <c:v>77.010000000000005</c:v>
                </c:pt>
                <c:pt idx="455">
                  <c:v>70.42</c:v>
                </c:pt>
                <c:pt idx="456">
                  <c:v>74.91</c:v>
                </c:pt>
                <c:pt idx="457">
                  <c:v>76.34</c:v>
                </c:pt>
                <c:pt idx="458">
                  <c:v>82.7</c:v>
                </c:pt>
                <c:pt idx="459">
                  <c:v>87.36</c:v>
                </c:pt>
                <c:pt idx="460">
                  <c:v>94.45</c:v>
                </c:pt>
                <c:pt idx="461">
                  <c:v>95.74</c:v>
                </c:pt>
                <c:pt idx="462">
                  <c:v>95.61</c:v>
                </c:pt>
                <c:pt idx="463">
                  <c:v>85.08</c:v>
                </c:pt>
                <c:pt idx="464">
                  <c:v>79.78</c:v>
                </c:pt>
                <c:pt idx="465">
                  <c:v>81.08</c:v>
                </c:pt>
                <c:pt idx="466">
                  <c:v>73.239999999999995</c:v>
                </c:pt>
                <c:pt idx="467">
                  <c:v>75.290000000000006</c:v>
                </c:pt>
                <c:pt idx="468">
                  <c:v>78.02</c:v>
                </c:pt>
                <c:pt idx="469">
                  <c:v>73.55</c:v>
                </c:pt>
                <c:pt idx="470">
                  <c:v>84.04</c:v>
                </c:pt>
                <c:pt idx="471">
                  <c:v>81.66</c:v>
                </c:pt>
                <c:pt idx="472">
                  <c:v>80.59</c:v>
                </c:pt>
                <c:pt idx="473">
                  <c:v>79.47</c:v>
                </c:pt>
                <c:pt idx="474">
                  <c:v>75.38</c:v>
                </c:pt>
                <c:pt idx="475">
                  <c:v>75.319999999999993</c:v>
                </c:pt>
                <c:pt idx="476">
                  <c:v>80.84</c:v>
                </c:pt>
                <c:pt idx="477">
                  <c:v>82.34</c:v>
                </c:pt>
                <c:pt idx="478">
                  <c:v>77.709999999999994</c:v>
                </c:pt>
                <c:pt idx="479">
                  <c:v>86.45</c:v>
                </c:pt>
                <c:pt idx="480">
                  <c:v>83.11</c:v>
                </c:pt>
                <c:pt idx="481">
                  <c:v>81.150000000000006</c:v>
                </c:pt>
                <c:pt idx="482">
                  <c:v>85.22</c:v>
                </c:pt>
                <c:pt idx="483">
                  <c:v>82.69</c:v>
                </c:pt>
                <c:pt idx="484">
                  <c:v>90.36</c:v>
                </c:pt>
                <c:pt idx="485">
                  <c:v>85.32</c:v>
                </c:pt>
                <c:pt idx="486">
                  <c:v>84.05</c:v>
                </c:pt>
                <c:pt idx="487">
                  <c:v>83.27</c:v>
                </c:pt>
                <c:pt idx="488">
                  <c:v>79.91</c:v>
                </c:pt>
                <c:pt idx="489">
                  <c:v>89</c:v>
                </c:pt>
                <c:pt idx="490">
                  <c:v>83.16</c:v>
                </c:pt>
                <c:pt idx="491">
                  <c:v>81.17</c:v>
                </c:pt>
                <c:pt idx="492">
                  <c:v>82.24</c:v>
                </c:pt>
                <c:pt idx="493">
                  <c:v>85.74</c:v>
                </c:pt>
                <c:pt idx="494">
                  <c:v>79.39</c:v>
                </c:pt>
                <c:pt idx="495">
                  <c:v>78.08</c:v>
                </c:pt>
                <c:pt idx="496">
                  <c:v>82.08</c:v>
                </c:pt>
                <c:pt idx="497">
                  <c:v>79.72</c:v>
                </c:pt>
                <c:pt idx="498">
                  <c:v>78.55</c:v>
                </c:pt>
                <c:pt idx="499">
                  <c:v>81.42</c:v>
                </c:pt>
                <c:pt idx="500">
                  <c:v>79.599999999999994</c:v>
                </c:pt>
                <c:pt idx="501">
                  <c:v>76.3</c:v>
                </c:pt>
                <c:pt idx="502">
                  <c:v>74.84</c:v>
                </c:pt>
                <c:pt idx="503">
                  <c:v>71</c:v>
                </c:pt>
                <c:pt idx="504">
                  <c:v>83.17</c:v>
                </c:pt>
                <c:pt idx="505">
                  <c:v>84.8</c:v>
                </c:pt>
                <c:pt idx="506">
                  <c:v>81.72</c:v>
                </c:pt>
                <c:pt idx="507">
                  <c:v>80.8</c:v>
                </c:pt>
                <c:pt idx="508">
                  <c:v>85.25</c:v>
                </c:pt>
                <c:pt idx="509">
                  <c:v>81.02</c:v>
                </c:pt>
                <c:pt idx="510">
                  <c:v>79.930000000000007</c:v>
                </c:pt>
                <c:pt idx="511">
                  <c:v>76.72</c:v>
                </c:pt>
                <c:pt idx="512">
                  <c:v>83.24</c:v>
                </c:pt>
                <c:pt idx="513">
                  <c:v>77.41</c:v>
                </c:pt>
                <c:pt idx="514">
                  <c:v>73.06</c:v>
                </c:pt>
                <c:pt idx="515">
                  <c:v>70.150000000000006</c:v>
                </c:pt>
                <c:pt idx="516">
                  <c:v>76.56</c:v>
                </c:pt>
                <c:pt idx="517">
                  <c:v>76.849999999999994</c:v>
                </c:pt>
                <c:pt idx="518">
                  <c:v>76.78</c:v>
                </c:pt>
                <c:pt idx="519">
                  <c:v>78</c:v>
                </c:pt>
                <c:pt idx="520">
                  <c:v>77.23</c:v>
                </c:pt>
                <c:pt idx="521">
                  <c:v>81.650000000000006</c:v>
                </c:pt>
                <c:pt idx="522">
                  <c:v>75.25</c:v>
                </c:pt>
                <c:pt idx="523">
                  <c:v>78.95</c:v>
                </c:pt>
                <c:pt idx="524">
                  <c:v>74.42</c:v>
                </c:pt>
                <c:pt idx="525">
                  <c:v>75.790000000000006</c:v>
                </c:pt>
                <c:pt idx="526">
                  <c:v>77.53</c:v>
                </c:pt>
                <c:pt idx="527">
                  <c:v>82.46</c:v>
                </c:pt>
                <c:pt idx="528">
                  <c:v>87.18</c:v>
                </c:pt>
                <c:pt idx="529">
                  <c:v>81.91</c:v>
                </c:pt>
                <c:pt idx="530">
                  <c:v>80.44</c:v>
                </c:pt>
                <c:pt idx="531">
                  <c:v>80.37</c:v>
                </c:pt>
                <c:pt idx="532">
                  <c:v>80.41</c:v>
                </c:pt>
                <c:pt idx="533">
                  <c:v>78.77</c:v>
                </c:pt>
                <c:pt idx="534">
                  <c:v>76.81</c:v>
                </c:pt>
                <c:pt idx="535">
                  <c:v>80.599999999999994</c:v>
                </c:pt>
                <c:pt idx="536">
                  <c:v>86.96</c:v>
                </c:pt>
                <c:pt idx="537">
                  <c:v>86.06</c:v>
                </c:pt>
                <c:pt idx="538">
                  <c:v>84.58</c:v>
                </c:pt>
                <c:pt idx="539">
                  <c:v>80.58</c:v>
                </c:pt>
                <c:pt idx="540">
                  <c:v>89.29</c:v>
                </c:pt>
                <c:pt idx="541">
                  <c:v>86.81</c:v>
                </c:pt>
                <c:pt idx="542">
                  <c:v>87.66</c:v>
                </c:pt>
                <c:pt idx="543">
                  <c:v>88.27</c:v>
                </c:pt>
                <c:pt idx="544">
                  <c:v>88.95</c:v>
                </c:pt>
                <c:pt idx="545">
                  <c:v>95.32</c:v>
                </c:pt>
                <c:pt idx="546">
                  <c:v>93.32</c:v>
                </c:pt>
                <c:pt idx="547">
                  <c:v>95.43</c:v>
                </c:pt>
                <c:pt idx="548">
                  <c:v>82.23</c:v>
                </c:pt>
                <c:pt idx="549">
                  <c:v>82.37</c:v>
                </c:pt>
                <c:pt idx="550">
                  <c:v>80.09</c:v>
                </c:pt>
                <c:pt idx="551">
                  <c:v>54.6</c:v>
                </c:pt>
                <c:pt idx="552">
                  <c:v>67.86</c:v>
                </c:pt>
                <c:pt idx="553">
                  <c:v>118.54</c:v>
                </c:pt>
                <c:pt idx="554">
                  <c:v>95.66</c:v>
                </c:pt>
                <c:pt idx="555">
                  <c:v>83.32</c:v>
                </c:pt>
                <c:pt idx="556">
                  <c:v>83.96</c:v>
                </c:pt>
                <c:pt idx="557">
                  <c:v>90.47</c:v>
                </c:pt>
                <c:pt idx="558">
                  <c:v>92.24</c:v>
                </c:pt>
                <c:pt idx="559">
                  <c:v>97.35</c:v>
                </c:pt>
                <c:pt idx="560">
                  <c:v>91.92</c:v>
                </c:pt>
                <c:pt idx="561">
                  <c:v>93.72</c:v>
                </c:pt>
                <c:pt idx="562">
                  <c:v>89.54</c:v>
                </c:pt>
                <c:pt idx="563">
                  <c:v>86.39</c:v>
                </c:pt>
                <c:pt idx="564">
                  <c:v>82.3</c:v>
                </c:pt>
                <c:pt idx="565">
                  <c:v>81.430000000000007</c:v>
                </c:pt>
                <c:pt idx="566">
                  <c:v>80.540000000000006</c:v>
                </c:pt>
                <c:pt idx="567">
                  <c:v>80.8</c:v>
                </c:pt>
                <c:pt idx="568">
                  <c:v>82.59</c:v>
                </c:pt>
                <c:pt idx="569">
                  <c:v>80.88</c:v>
                </c:pt>
                <c:pt idx="570">
                  <c:v>78.959999999999994</c:v>
                </c:pt>
                <c:pt idx="571">
                  <c:v>77.66</c:v>
                </c:pt>
                <c:pt idx="572">
                  <c:v>76.150000000000006</c:v>
                </c:pt>
                <c:pt idx="573">
                  <c:v>74.89</c:v>
                </c:pt>
                <c:pt idx="574">
                  <c:v>85.12</c:v>
                </c:pt>
                <c:pt idx="575">
                  <c:v>87.96</c:v>
                </c:pt>
                <c:pt idx="576">
                  <c:v>81.180000000000007</c:v>
                </c:pt>
                <c:pt idx="577">
                  <c:v>88.04</c:v>
                </c:pt>
                <c:pt idx="578">
                  <c:v>92.05</c:v>
                </c:pt>
                <c:pt idx="579">
                  <c:v>89.28</c:v>
                </c:pt>
                <c:pt idx="580">
                  <c:v>86.21</c:v>
                </c:pt>
                <c:pt idx="581">
                  <c:v>76.53</c:v>
                </c:pt>
                <c:pt idx="582">
                  <c:v>77.84</c:v>
                </c:pt>
                <c:pt idx="583">
                  <c:v>79.69</c:v>
                </c:pt>
                <c:pt idx="584">
                  <c:v>82.95</c:v>
                </c:pt>
                <c:pt idx="585">
                  <c:v>82.77</c:v>
                </c:pt>
                <c:pt idx="586">
                  <c:v>84.01</c:v>
                </c:pt>
                <c:pt idx="587">
                  <c:v>74.8</c:v>
                </c:pt>
                <c:pt idx="588">
                  <c:v>72.11</c:v>
                </c:pt>
                <c:pt idx="589">
                  <c:v>72.69</c:v>
                </c:pt>
                <c:pt idx="590">
                  <c:v>71.819999999999993</c:v>
                </c:pt>
                <c:pt idx="591">
                  <c:v>72.52</c:v>
                </c:pt>
                <c:pt idx="592">
                  <c:v>74.39</c:v>
                </c:pt>
                <c:pt idx="593">
                  <c:v>76.12</c:v>
                </c:pt>
                <c:pt idx="594">
                  <c:v>78.59</c:v>
                </c:pt>
                <c:pt idx="595">
                  <c:v>72.94</c:v>
                </c:pt>
                <c:pt idx="596">
                  <c:v>68.06</c:v>
                </c:pt>
                <c:pt idx="597">
                  <c:v>69.94</c:v>
                </c:pt>
                <c:pt idx="598">
                  <c:v>71.23</c:v>
                </c:pt>
                <c:pt idx="599">
                  <c:v>73.930000000000007</c:v>
                </c:pt>
                <c:pt idx="600">
                  <c:v>73.91</c:v>
                </c:pt>
                <c:pt idx="601">
                  <c:v>77.45</c:v>
                </c:pt>
                <c:pt idx="602">
                  <c:v>76.72</c:v>
                </c:pt>
                <c:pt idx="603">
                  <c:v>77.680000000000007</c:v>
                </c:pt>
                <c:pt idx="604">
                  <c:v>79.88</c:v>
                </c:pt>
                <c:pt idx="605">
                  <c:v>75.650000000000006</c:v>
                </c:pt>
                <c:pt idx="606">
                  <c:v>72.790000000000006</c:v>
                </c:pt>
                <c:pt idx="607">
                  <c:v>78.22</c:v>
                </c:pt>
                <c:pt idx="608">
                  <c:v>74.849999999999994</c:v>
                </c:pt>
                <c:pt idx="609">
                  <c:v>77.2</c:v>
                </c:pt>
                <c:pt idx="610">
                  <c:v>81.290000000000006</c:v>
                </c:pt>
                <c:pt idx="611">
                  <c:v>85.57</c:v>
                </c:pt>
                <c:pt idx="612">
                  <c:v>87.07</c:v>
                </c:pt>
                <c:pt idx="613">
                  <c:v>79.91</c:v>
                </c:pt>
                <c:pt idx="614">
                  <c:v>82.54</c:v>
                </c:pt>
                <c:pt idx="615">
                  <c:v>73.12</c:v>
                </c:pt>
                <c:pt idx="616">
                  <c:v>73.040000000000006</c:v>
                </c:pt>
                <c:pt idx="617">
                  <c:v>75</c:v>
                </c:pt>
                <c:pt idx="618">
                  <c:v>80.63</c:v>
                </c:pt>
                <c:pt idx="619">
                  <c:v>80.510000000000005</c:v>
                </c:pt>
                <c:pt idx="620">
                  <c:v>83.21</c:v>
                </c:pt>
                <c:pt idx="621">
                  <c:v>83.84</c:v>
                </c:pt>
                <c:pt idx="622">
                  <c:v>81.790000000000006</c:v>
                </c:pt>
                <c:pt idx="623">
                  <c:v>86.13</c:v>
                </c:pt>
                <c:pt idx="624">
                  <c:v>81.599999999999994</c:v>
                </c:pt>
                <c:pt idx="625">
                  <c:v>78.95</c:v>
                </c:pt>
                <c:pt idx="626">
                  <c:v>75.260000000000005</c:v>
                </c:pt>
                <c:pt idx="627">
                  <c:v>69.52</c:v>
                </c:pt>
                <c:pt idx="628">
                  <c:v>79.28</c:v>
                </c:pt>
                <c:pt idx="629">
                  <c:v>79.97</c:v>
                </c:pt>
                <c:pt idx="630">
                  <c:v>81.22</c:v>
                </c:pt>
                <c:pt idx="631">
                  <c:v>79.72</c:v>
                </c:pt>
                <c:pt idx="632">
                  <c:v>72.06</c:v>
                </c:pt>
                <c:pt idx="633">
                  <c:v>78.61</c:v>
                </c:pt>
                <c:pt idx="634">
                  <c:v>73.81</c:v>
                </c:pt>
                <c:pt idx="635">
                  <c:v>79.77</c:v>
                </c:pt>
                <c:pt idx="636">
                  <c:v>85.66</c:v>
                </c:pt>
                <c:pt idx="637">
                  <c:v>77.22</c:v>
                </c:pt>
                <c:pt idx="638">
                  <c:v>79.77</c:v>
                </c:pt>
                <c:pt idx="639">
                  <c:v>79.84</c:v>
                </c:pt>
                <c:pt idx="640">
                  <c:v>79.81</c:v>
                </c:pt>
                <c:pt idx="641">
                  <c:v>79.23</c:v>
                </c:pt>
                <c:pt idx="642">
                  <c:v>79.739999999999995</c:v>
                </c:pt>
                <c:pt idx="643">
                  <c:v>80.41</c:v>
                </c:pt>
                <c:pt idx="644">
                  <c:v>80.099999999999994</c:v>
                </c:pt>
                <c:pt idx="645">
                  <c:v>82.25</c:v>
                </c:pt>
                <c:pt idx="646">
                  <c:v>81.41</c:v>
                </c:pt>
                <c:pt idx="647">
                  <c:v>79.88</c:v>
                </c:pt>
                <c:pt idx="648">
                  <c:v>82.59</c:v>
                </c:pt>
                <c:pt idx="649">
                  <c:v>78.849999999999994</c:v>
                </c:pt>
                <c:pt idx="650">
                  <c:v>78.98</c:v>
                </c:pt>
                <c:pt idx="651">
                  <c:v>81.14</c:v>
                </c:pt>
                <c:pt idx="652">
                  <c:v>79.430000000000007</c:v>
                </c:pt>
                <c:pt idx="653">
                  <c:v>79.2</c:v>
                </c:pt>
                <c:pt idx="654">
                  <c:v>80.58</c:v>
                </c:pt>
                <c:pt idx="655">
                  <c:v>79.78</c:v>
                </c:pt>
                <c:pt idx="656">
                  <c:v>81.569999999999993</c:v>
                </c:pt>
                <c:pt idx="657">
                  <c:v>79.09</c:v>
                </c:pt>
                <c:pt idx="658">
                  <c:v>80.27</c:v>
                </c:pt>
                <c:pt idx="659">
                  <c:v>78.42</c:v>
                </c:pt>
                <c:pt idx="660">
                  <c:v>80.64</c:v>
                </c:pt>
                <c:pt idx="661">
                  <c:v>77.58</c:v>
                </c:pt>
                <c:pt idx="662">
                  <c:v>75.900000000000006</c:v>
                </c:pt>
                <c:pt idx="663">
                  <c:v>79.180000000000007</c:v>
                </c:pt>
                <c:pt idx="664">
                  <c:v>79.599999999999994</c:v>
                </c:pt>
                <c:pt idx="665">
                  <c:v>77.849999999999994</c:v>
                </c:pt>
                <c:pt idx="666">
                  <c:v>76.069999999999993</c:v>
                </c:pt>
                <c:pt idx="667">
                  <c:v>75.599999999999994</c:v>
                </c:pt>
                <c:pt idx="668">
                  <c:v>74.84</c:v>
                </c:pt>
                <c:pt idx="669">
                  <c:v>74.83</c:v>
                </c:pt>
                <c:pt idx="670">
                  <c:v>78.38</c:v>
                </c:pt>
                <c:pt idx="671">
                  <c:v>80.489999999999995</c:v>
                </c:pt>
                <c:pt idx="672">
                  <c:v>76.989999999999995</c:v>
                </c:pt>
                <c:pt idx="673">
                  <c:v>74.34</c:v>
                </c:pt>
                <c:pt idx="674">
                  <c:v>74.62</c:v>
                </c:pt>
                <c:pt idx="675">
                  <c:v>69.98</c:v>
                </c:pt>
                <c:pt idx="676">
                  <c:v>79.2</c:v>
                </c:pt>
                <c:pt idx="677">
                  <c:v>74.66</c:v>
                </c:pt>
                <c:pt idx="678">
                  <c:v>72.58</c:v>
                </c:pt>
                <c:pt idx="679">
                  <c:v>71.53</c:v>
                </c:pt>
                <c:pt idx="680">
                  <c:v>68.67</c:v>
                </c:pt>
                <c:pt idx="681">
                  <c:v>70.7</c:v>
                </c:pt>
                <c:pt idx="682">
                  <c:v>77.900000000000006</c:v>
                </c:pt>
                <c:pt idx="683">
                  <c:v>78.83</c:v>
                </c:pt>
                <c:pt idx="684">
                  <c:v>74.88</c:v>
                </c:pt>
                <c:pt idx="685">
                  <c:v>75.41</c:v>
                </c:pt>
                <c:pt idx="686">
                  <c:v>81.95</c:v>
                </c:pt>
                <c:pt idx="687">
                  <c:v>84.03</c:v>
                </c:pt>
                <c:pt idx="688">
                  <c:v>80.7</c:v>
                </c:pt>
                <c:pt idx="689">
                  <c:v>81.12</c:v>
                </c:pt>
                <c:pt idx="690">
                  <c:v>75.180000000000007</c:v>
                </c:pt>
                <c:pt idx="691">
                  <c:v>75.58</c:v>
                </c:pt>
                <c:pt idx="692">
                  <c:v>82.56</c:v>
                </c:pt>
                <c:pt idx="693">
                  <c:v>74.930000000000007</c:v>
                </c:pt>
                <c:pt idx="694">
                  <c:v>83.56</c:v>
                </c:pt>
                <c:pt idx="695">
                  <c:v>83.19</c:v>
                </c:pt>
                <c:pt idx="696">
                  <c:v>76.459999999999994</c:v>
                </c:pt>
                <c:pt idx="697">
                  <c:v>84.09</c:v>
                </c:pt>
                <c:pt idx="698">
                  <c:v>74.28</c:v>
                </c:pt>
                <c:pt idx="699">
                  <c:v>77.91</c:v>
                </c:pt>
                <c:pt idx="700">
                  <c:v>72.39</c:v>
                </c:pt>
                <c:pt idx="701">
                  <c:v>73.28</c:v>
                </c:pt>
                <c:pt idx="702">
                  <c:v>74.61</c:v>
                </c:pt>
                <c:pt idx="703">
                  <c:v>75.349999999999994</c:v>
                </c:pt>
                <c:pt idx="704">
                  <c:v>77.349999999999994</c:v>
                </c:pt>
                <c:pt idx="705">
                  <c:v>78.790000000000006</c:v>
                </c:pt>
                <c:pt idx="706">
                  <c:v>79.61</c:v>
                </c:pt>
                <c:pt idx="707">
                  <c:v>72.7</c:v>
                </c:pt>
                <c:pt idx="708">
                  <c:v>80.569999999999993</c:v>
                </c:pt>
                <c:pt idx="709">
                  <c:v>75.819999999999993</c:v>
                </c:pt>
                <c:pt idx="710">
                  <c:v>77.180000000000007</c:v>
                </c:pt>
                <c:pt idx="711">
                  <c:v>76.150000000000006</c:v>
                </c:pt>
                <c:pt idx="712">
                  <c:v>81.150000000000006</c:v>
                </c:pt>
                <c:pt idx="713">
                  <c:v>79.52</c:v>
                </c:pt>
                <c:pt idx="714">
                  <c:v>82.37</c:v>
                </c:pt>
                <c:pt idx="715">
                  <c:v>77.48</c:v>
                </c:pt>
                <c:pt idx="716">
                  <c:v>77.09</c:v>
                </c:pt>
                <c:pt idx="717">
                  <c:v>78.680000000000007</c:v>
                </c:pt>
                <c:pt idx="718">
                  <c:v>80.040000000000006</c:v>
                </c:pt>
                <c:pt idx="719">
                  <c:v>75.739999999999995</c:v>
                </c:pt>
                <c:pt idx="720">
                  <c:v>74.84</c:v>
                </c:pt>
                <c:pt idx="721">
                  <c:v>72.44</c:v>
                </c:pt>
                <c:pt idx="722">
                  <c:v>74.95</c:v>
                </c:pt>
                <c:pt idx="723">
                  <c:v>76.69</c:v>
                </c:pt>
                <c:pt idx="724">
                  <c:v>74.319999999999993</c:v>
                </c:pt>
                <c:pt idx="725">
                  <c:v>78.849999999999994</c:v>
                </c:pt>
                <c:pt idx="726">
                  <c:v>75.430000000000007</c:v>
                </c:pt>
                <c:pt idx="727">
                  <c:v>78.11</c:v>
                </c:pt>
                <c:pt idx="728">
                  <c:v>77.75</c:v>
                </c:pt>
                <c:pt idx="729">
                  <c:v>78</c:v>
                </c:pt>
                <c:pt idx="730">
                  <c:v>81.31</c:v>
                </c:pt>
                <c:pt idx="731">
                  <c:v>76.400000000000006</c:v>
                </c:pt>
                <c:pt idx="732">
                  <c:v>77.47</c:v>
                </c:pt>
                <c:pt idx="733">
                  <c:v>77.02</c:v>
                </c:pt>
                <c:pt idx="734">
                  <c:v>78.72</c:v>
                </c:pt>
                <c:pt idx="735">
                  <c:v>78.73</c:v>
                </c:pt>
                <c:pt idx="736">
                  <c:v>74.709999999999994</c:v>
                </c:pt>
                <c:pt idx="737">
                  <c:v>75.45</c:v>
                </c:pt>
                <c:pt idx="738">
                  <c:v>77.87</c:v>
                </c:pt>
                <c:pt idx="739">
                  <c:v>81.319999999999993</c:v>
                </c:pt>
                <c:pt idx="740">
                  <c:v>78.87</c:v>
                </c:pt>
                <c:pt idx="741">
                  <c:v>82.36</c:v>
                </c:pt>
                <c:pt idx="742">
                  <c:v>77.319999999999993</c:v>
                </c:pt>
                <c:pt idx="743">
                  <c:v>76.91</c:v>
                </c:pt>
                <c:pt idx="744">
                  <c:v>79.930000000000007</c:v>
                </c:pt>
                <c:pt idx="745">
                  <c:v>77.91</c:v>
                </c:pt>
                <c:pt idx="746">
                  <c:v>76.78</c:v>
                </c:pt>
                <c:pt idx="747">
                  <c:v>79.62</c:v>
                </c:pt>
                <c:pt idx="748">
                  <c:v>80.25</c:v>
                </c:pt>
                <c:pt idx="749">
                  <c:v>75.5</c:v>
                </c:pt>
                <c:pt idx="750">
                  <c:v>85.13</c:v>
                </c:pt>
                <c:pt idx="751">
                  <c:v>88.35</c:v>
                </c:pt>
                <c:pt idx="752">
                  <c:v>76.06</c:v>
                </c:pt>
                <c:pt idx="753">
                  <c:v>75.94</c:v>
                </c:pt>
                <c:pt idx="754">
                  <c:v>74.75</c:v>
                </c:pt>
                <c:pt idx="755">
                  <c:v>76.209999999999994</c:v>
                </c:pt>
                <c:pt idx="756">
                  <c:v>81.91</c:v>
                </c:pt>
                <c:pt idx="757">
                  <c:v>80.180000000000007</c:v>
                </c:pt>
                <c:pt idx="758">
                  <c:v>81.91</c:v>
                </c:pt>
                <c:pt idx="759">
                  <c:v>82.01</c:v>
                </c:pt>
                <c:pt idx="760">
                  <c:v>82.6</c:v>
                </c:pt>
                <c:pt idx="761">
                  <c:v>80.17</c:v>
                </c:pt>
                <c:pt idx="762">
                  <c:v>76.930000000000007</c:v>
                </c:pt>
                <c:pt idx="763">
                  <c:v>72.94</c:v>
                </c:pt>
                <c:pt idx="764">
                  <c:v>77.8</c:v>
                </c:pt>
                <c:pt idx="765">
                  <c:v>76.33</c:v>
                </c:pt>
                <c:pt idx="766">
                  <c:v>74.849999999999994</c:v>
                </c:pt>
                <c:pt idx="767">
                  <c:v>75.599999999999994</c:v>
                </c:pt>
                <c:pt idx="768">
                  <c:v>74.34</c:v>
                </c:pt>
                <c:pt idx="769">
                  <c:v>76.569999999999993</c:v>
                </c:pt>
                <c:pt idx="770">
                  <c:v>76.67</c:v>
                </c:pt>
                <c:pt idx="771">
                  <c:v>74.47</c:v>
                </c:pt>
                <c:pt idx="772">
                  <c:v>76.45</c:v>
                </c:pt>
                <c:pt idx="773">
                  <c:v>75.97</c:v>
                </c:pt>
                <c:pt idx="774">
                  <c:v>79.72</c:v>
                </c:pt>
                <c:pt idx="775">
                  <c:v>78.45</c:v>
                </c:pt>
                <c:pt idx="776">
                  <c:v>78.069999999999993</c:v>
                </c:pt>
                <c:pt idx="777">
                  <c:v>75.8</c:v>
                </c:pt>
                <c:pt idx="778">
                  <c:v>82.8</c:v>
                </c:pt>
                <c:pt idx="779">
                  <c:v>75.92</c:v>
                </c:pt>
                <c:pt idx="780">
                  <c:v>75.819999999999993</c:v>
                </c:pt>
                <c:pt idx="781">
                  <c:v>79.31</c:v>
                </c:pt>
                <c:pt idx="782">
                  <c:v>80.3</c:v>
                </c:pt>
                <c:pt idx="783">
                  <c:v>79.36</c:v>
                </c:pt>
                <c:pt idx="784">
                  <c:v>82.86</c:v>
                </c:pt>
                <c:pt idx="785">
                  <c:v>75.489999999999995</c:v>
                </c:pt>
                <c:pt idx="786">
                  <c:v>82.52</c:v>
                </c:pt>
                <c:pt idx="787">
                  <c:v>77.05</c:v>
                </c:pt>
                <c:pt idx="788">
                  <c:v>77.05</c:v>
                </c:pt>
                <c:pt idx="789">
                  <c:v>48.03</c:v>
                </c:pt>
                <c:pt idx="790">
                  <c:v>68.45</c:v>
                </c:pt>
                <c:pt idx="791">
                  <c:v>74.83</c:v>
                </c:pt>
                <c:pt idx="792">
                  <c:v>77.13</c:v>
                </c:pt>
                <c:pt idx="793">
                  <c:v>75.209999999999994</c:v>
                </c:pt>
                <c:pt idx="794">
                  <c:v>82.54</c:v>
                </c:pt>
                <c:pt idx="795">
                  <c:v>75.61</c:v>
                </c:pt>
                <c:pt idx="796">
                  <c:v>76.099999999999994</c:v>
                </c:pt>
                <c:pt idx="797">
                  <c:v>77.92</c:v>
                </c:pt>
                <c:pt idx="798">
                  <c:v>81.41</c:v>
                </c:pt>
                <c:pt idx="799">
                  <c:v>78.78</c:v>
                </c:pt>
                <c:pt idx="800">
                  <c:v>82.53</c:v>
                </c:pt>
                <c:pt idx="801">
                  <c:v>79.010000000000005</c:v>
                </c:pt>
                <c:pt idx="802">
                  <c:v>85.71</c:v>
                </c:pt>
                <c:pt idx="803">
                  <c:v>80.73</c:v>
                </c:pt>
                <c:pt idx="804">
                  <c:v>72.28</c:v>
                </c:pt>
                <c:pt idx="805">
                  <c:v>77.62</c:v>
                </c:pt>
                <c:pt idx="806">
                  <c:v>74.08</c:v>
                </c:pt>
                <c:pt idx="807">
                  <c:v>77.400000000000006</c:v>
                </c:pt>
                <c:pt idx="808">
                  <c:v>80.790000000000006</c:v>
                </c:pt>
                <c:pt idx="809">
                  <c:v>94.76</c:v>
                </c:pt>
                <c:pt idx="810">
                  <c:v>91.4</c:v>
                </c:pt>
                <c:pt idx="811">
                  <c:v>86.83</c:v>
                </c:pt>
                <c:pt idx="812">
                  <c:v>91.6</c:v>
                </c:pt>
                <c:pt idx="813">
                  <c:v>96.11</c:v>
                </c:pt>
                <c:pt idx="814">
                  <c:v>84.45</c:v>
                </c:pt>
                <c:pt idx="815">
                  <c:v>83.23</c:v>
                </c:pt>
                <c:pt idx="816">
                  <c:v>79.010000000000005</c:v>
                </c:pt>
                <c:pt idx="817">
                  <c:v>86.68</c:v>
                </c:pt>
                <c:pt idx="818">
                  <c:v>89.17</c:v>
                </c:pt>
                <c:pt idx="819">
                  <c:v>80.540000000000006</c:v>
                </c:pt>
                <c:pt idx="820">
                  <c:v>78.349999999999994</c:v>
                </c:pt>
                <c:pt idx="821">
                  <c:v>82.14</c:v>
                </c:pt>
                <c:pt idx="822">
                  <c:v>85.18</c:v>
                </c:pt>
                <c:pt idx="823">
                  <c:v>84.36</c:v>
                </c:pt>
                <c:pt idx="824">
                  <c:v>81.62</c:v>
                </c:pt>
                <c:pt idx="825">
                  <c:v>82.32</c:v>
                </c:pt>
                <c:pt idx="826">
                  <c:v>85.77</c:v>
                </c:pt>
                <c:pt idx="827">
                  <c:v>84.79</c:v>
                </c:pt>
                <c:pt idx="828">
                  <c:v>86.81</c:v>
                </c:pt>
                <c:pt idx="829">
                  <c:v>84.62</c:v>
                </c:pt>
                <c:pt idx="830">
                  <c:v>80.33</c:v>
                </c:pt>
                <c:pt idx="831">
                  <c:v>81.900000000000006</c:v>
                </c:pt>
                <c:pt idx="832">
                  <c:v>80.099999999999994</c:v>
                </c:pt>
                <c:pt idx="833">
                  <c:v>80.84</c:v>
                </c:pt>
                <c:pt idx="834">
                  <c:v>79.510000000000005</c:v>
                </c:pt>
                <c:pt idx="835">
                  <c:v>85.98</c:v>
                </c:pt>
                <c:pt idx="836">
                  <c:v>84.1</c:v>
                </c:pt>
                <c:pt idx="837">
                  <c:v>82.19</c:v>
                </c:pt>
                <c:pt idx="838">
                  <c:v>84.07</c:v>
                </c:pt>
                <c:pt idx="839">
                  <c:v>83.28</c:v>
                </c:pt>
                <c:pt idx="840">
                  <c:v>84.87</c:v>
                </c:pt>
                <c:pt idx="841">
                  <c:v>83.84</c:v>
                </c:pt>
                <c:pt idx="842">
                  <c:v>84.1</c:v>
                </c:pt>
                <c:pt idx="843">
                  <c:v>80</c:v>
                </c:pt>
                <c:pt idx="844">
                  <c:v>80</c:v>
                </c:pt>
                <c:pt idx="845">
                  <c:v>145.04</c:v>
                </c:pt>
                <c:pt idx="846">
                  <c:v>107.32</c:v>
                </c:pt>
                <c:pt idx="847">
                  <c:v>86.28</c:v>
                </c:pt>
                <c:pt idx="848">
                  <c:v>85.13</c:v>
                </c:pt>
                <c:pt idx="849">
                  <c:v>81.849999999999994</c:v>
                </c:pt>
                <c:pt idx="850">
                  <c:v>81.319999999999993</c:v>
                </c:pt>
                <c:pt idx="851">
                  <c:v>79.06</c:v>
                </c:pt>
                <c:pt idx="852">
                  <c:v>81.430000000000007</c:v>
                </c:pt>
                <c:pt idx="853">
                  <c:v>79.48</c:v>
                </c:pt>
                <c:pt idx="854">
                  <c:v>80.05</c:v>
                </c:pt>
                <c:pt idx="855">
                  <c:v>81.95</c:v>
                </c:pt>
                <c:pt idx="856">
                  <c:v>78.67</c:v>
                </c:pt>
                <c:pt idx="857">
                  <c:v>82.07</c:v>
                </c:pt>
                <c:pt idx="858">
                  <c:v>83.63</c:v>
                </c:pt>
                <c:pt idx="859">
                  <c:v>81.28</c:v>
                </c:pt>
                <c:pt idx="860">
                  <c:v>79.739999999999995</c:v>
                </c:pt>
                <c:pt idx="861">
                  <c:v>81.510000000000005</c:v>
                </c:pt>
                <c:pt idx="862">
                  <c:v>79.19</c:v>
                </c:pt>
                <c:pt idx="863">
                  <c:v>78.36</c:v>
                </c:pt>
                <c:pt idx="864">
                  <c:v>79.13</c:v>
                </c:pt>
                <c:pt idx="865">
                  <c:v>74.16</c:v>
                </c:pt>
                <c:pt idx="866">
                  <c:v>81.27</c:v>
                </c:pt>
                <c:pt idx="867">
                  <c:v>78.97</c:v>
                </c:pt>
                <c:pt idx="868">
                  <c:v>75.44</c:v>
                </c:pt>
                <c:pt idx="869">
                  <c:v>82.36</c:v>
                </c:pt>
                <c:pt idx="870">
                  <c:v>80.77</c:v>
                </c:pt>
                <c:pt idx="871">
                  <c:v>78.11</c:v>
                </c:pt>
                <c:pt idx="872">
                  <c:v>84.74</c:v>
                </c:pt>
                <c:pt idx="873">
                  <c:v>78.41</c:v>
                </c:pt>
                <c:pt idx="874">
                  <c:v>75.69</c:v>
                </c:pt>
                <c:pt idx="875">
                  <c:v>84.71</c:v>
                </c:pt>
                <c:pt idx="876">
                  <c:v>76.02</c:v>
                </c:pt>
                <c:pt idx="877">
                  <c:v>76.680000000000007</c:v>
                </c:pt>
                <c:pt idx="878">
                  <c:v>77.06</c:v>
                </c:pt>
                <c:pt idx="879">
                  <c:v>77.819999999999993</c:v>
                </c:pt>
                <c:pt idx="880">
                  <c:v>75.989999999999995</c:v>
                </c:pt>
                <c:pt idx="881">
                  <c:v>75.91</c:v>
                </c:pt>
                <c:pt idx="882">
                  <c:v>75.760000000000005</c:v>
                </c:pt>
                <c:pt idx="883">
                  <c:v>74.709999999999994</c:v>
                </c:pt>
                <c:pt idx="884">
                  <c:v>76.66</c:v>
                </c:pt>
                <c:pt idx="885">
                  <c:v>76</c:v>
                </c:pt>
                <c:pt idx="886">
                  <c:v>74.72</c:v>
                </c:pt>
                <c:pt idx="887">
                  <c:v>75.34</c:v>
                </c:pt>
                <c:pt idx="888">
                  <c:v>46.82</c:v>
                </c:pt>
                <c:pt idx="889">
                  <c:v>64.75</c:v>
                </c:pt>
                <c:pt idx="890">
                  <c:v>73.86</c:v>
                </c:pt>
                <c:pt idx="891">
                  <c:v>79.27</c:v>
                </c:pt>
                <c:pt idx="892">
                  <c:v>76.47</c:v>
                </c:pt>
                <c:pt idx="893">
                  <c:v>77.22</c:v>
                </c:pt>
                <c:pt idx="894">
                  <c:v>80.23</c:v>
                </c:pt>
                <c:pt idx="895">
                  <c:v>84.71</c:v>
                </c:pt>
                <c:pt idx="896">
                  <c:v>79.22</c:v>
                </c:pt>
                <c:pt idx="897">
                  <c:v>82.11</c:v>
                </c:pt>
                <c:pt idx="898">
                  <c:v>76.44</c:v>
                </c:pt>
                <c:pt idx="899">
                  <c:v>79.38</c:v>
                </c:pt>
                <c:pt idx="900">
                  <c:v>79</c:v>
                </c:pt>
                <c:pt idx="901">
                  <c:v>79.53</c:v>
                </c:pt>
                <c:pt idx="902">
                  <c:v>75.48</c:v>
                </c:pt>
                <c:pt idx="903">
                  <c:v>77.23</c:v>
                </c:pt>
                <c:pt idx="904">
                  <c:v>73</c:v>
                </c:pt>
                <c:pt idx="905">
                  <c:v>69.45</c:v>
                </c:pt>
                <c:pt idx="906">
                  <c:v>74.8</c:v>
                </c:pt>
                <c:pt idx="907">
                  <c:v>78.319999999999993</c:v>
                </c:pt>
                <c:pt idx="908">
                  <c:v>74.09</c:v>
                </c:pt>
                <c:pt idx="909">
                  <c:v>73.59</c:v>
                </c:pt>
                <c:pt idx="910">
                  <c:v>78.83</c:v>
                </c:pt>
                <c:pt idx="911">
                  <c:v>78.75</c:v>
                </c:pt>
                <c:pt idx="912">
                  <c:v>79.88</c:v>
                </c:pt>
                <c:pt idx="913">
                  <c:v>76.88</c:v>
                </c:pt>
                <c:pt idx="914">
                  <c:v>75.63</c:v>
                </c:pt>
                <c:pt idx="915">
                  <c:v>83.17</c:v>
                </c:pt>
                <c:pt idx="916">
                  <c:v>82.38</c:v>
                </c:pt>
                <c:pt idx="917">
                  <c:v>78.33</c:v>
                </c:pt>
                <c:pt idx="918">
                  <c:v>75.62</c:v>
                </c:pt>
                <c:pt idx="919">
                  <c:v>76.05</c:v>
                </c:pt>
                <c:pt idx="920">
                  <c:v>82.44</c:v>
                </c:pt>
                <c:pt idx="921">
                  <c:v>76.180000000000007</c:v>
                </c:pt>
                <c:pt idx="922">
                  <c:v>77.099999999999994</c:v>
                </c:pt>
                <c:pt idx="923">
                  <c:v>80.010000000000005</c:v>
                </c:pt>
                <c:pt idx="924">
                  <c:v>75.510000000000005</c:v>
                </c:pt>
                <c:pt idx="925">
                  <c:v>78.319999999999993</c:v>
                </c:pt>
                <c:pt idx="926">
                  <c:v>72.64</c:v>
                </c:pt>
                <c:pt idx="927">
                  <c:v>76.239999999999995</c:v>
                </c:pt>
                <c:pt idx="928">
                  <c:v>77.12</c:v>
                </c:pt>
                <c:pt idx="929">
                  <c:v>51.24</c:v>
                </c:pt>
                <c:pt idx="930">
                  <c:v>75.709999999999994</c:v>
                </c:pt>
                <c:pt idx="931">
                  <c:v>77.5</c:v>
                </c:pt>
                <c:pt idx="932">
                  <c:v>84.17</c:v>
                </c:pt>
                <c:pt idx="933">
                  <c:v>92.19</c:v>
                </c:pt>
                <c:pt idx="934">
                  <c:v>93.58</c:v>
                </c:pt>
                <c:pt idx="935">
                  <c:v>88.93</c:v>
                </c:pt>
                <c:pt idx="936">
                  <c:v>93</c:v>
                </c:pt>
                <c:pt idx="937">
                  <c:v>93.27</c:v>
                </c:pt>
                <c:pt idx="938">
                  <c:v>101.41</c:v>
                </c:pt>
                <c:pt idx="939">
                  <c:v>102.97</c:v>
                </c:pt>
                <c:pt idx="940">
                  <c:v>104.12</c:v>
                </c:pt>
                <c:pt idx="941">
                  <c:v>100.43</c:v>
                </c:pt>
                <c:pt idx="942">
                  <c:v>108.33</c:v>
                </c:pt>
                <c:pt idx="943">
                  <c:v>117.91</c:v>
                </c:pt>
                <c:pt idx="944">
                  <c:v>114.61</c:v>
                </c:pt>
                <c:pt idx="945">
                  <c:v>117.18</c:v>
                </c:pt>
                <c:pt idx="946">
                  <c:v>112.24</c:v>
                </c:pt>
                <c:pt idx="947">
                  <c:v>107.3</c:v>
                </c:pt>
                <c:pt idx="948">
                  <c:v>94.09</c:v>
                </c:pt>
                <c:pt idx="949">
                  <c:v>97.44</c:v>
                </c:pt>
                <c:pt idx="950">
                  <c:v>93.24</c:v>
                </c:pt>
                <c:pt idx="951">
                  <c:v>89.57</c:v>
                </c:pt>
                <c:pt idx="952">
                  <c:v>88.69</c:v>
                </c:pt>
                <c:pt idx="953">
                  <c:v>87.58</c:v>
                </c:pt>
                <c:pt idx="954">
                  <c:v>91.01</c:v>
                </c:pt>
                <c:pt idx="955">
                  <c:v>92.75</c:v>
                </c:pt>
                <c:pt idx="956">
                  <c:v>92.4</c:v>
                </c:pt>
                <c:pt idx="957">
                  <c:v>98.02</c:v>
                </c:pt>
                <c:pt idx="958">
                  <c:v>89.04</c:v>
                </c:pt>
                <c:pt idx="959">
                  <c:v>89.06</c:v>
                </c:pt>
                <c:pt idx="960">
                  <c:v>89.19</c:v>
                </c:pt>
                <c:pt idx="961">
                  <c:v>95.73</c:v>
                </c:pt>
                <c:pt idx="962">
                  <c:v>92.69</c:v>
                </c:pt>
                <c:pt idx="963">
                  <c:v>92.9</c:v>
                </c:pt>
                <c:pt idx="964">
                  <c:v>92.37</c:v>
                </c:pt>
                <c:pt idx="965">
                  <c:v>81.05</c:v>
                </c:pt>
                <c:pt idx="966">
                  <c:v>76.89</c:v>
                </c:pt>
                <c:pt idx="967">
                  <c:v>86.49</c:v>
                </c:pt>
                <c:pt idx="968">
                  <c:v>80.59</c:v>
                </c:pt>
                <c:pt idx="969">
                  <c:v>82.76</c:v>
                </c:pt>
                <c:pt idx="970">
                  <c:v>85.43</c:v>
                </c:pt>
                <c:pt idx="971">
                  <c:v>80.05</c:v>
                </c:pt>
                <c:pt idx="972">
                  <c:v>86.01</c:v>
                </c:pt>
                <c:pt idx="973">
                  <c:v>84.13</c:v>
                </c:pt>
                <c:pt idx="974">
                  <c:v>84.93</c:v>
                </c:pt>
                <c:pt idx="975">
                  <c:v>80.760000000000005</c:v>
                </c:pt>
                <c:pt idx="976">
                  <c:v>84.87</c:v>
                </c:pt>
                <c:pt idx="977">
                  <c:v>78.599999999999994</c:v>
                </c:pt>
                <c:pt idx="978">
                  <c:v>76.61</c:v>
                </c:pt>
                <c:pt idx="979">
                  <c:v>83.18</c:v>
                </c:pt>
                <c:pt idx="980">
                  <c:v>79.75</c:v>
                </c:pt>
                <c:pt idx="981">
                  <c:v>79.75</c:v>
                </c:pt>
                <c:pt idx="982">
                  <c:v>40.869999999999997</c:v>
                </c:pt>
                <c:pt idx="983">
                  <c:v>40.869999999999997</c:v>
                </c:pt>
                <c:pt idx="984">
                  <c:v>38.369999999999997</c:v>
                </c:pt>
                <c:pt idx="985">
                  <c:v>38.369999999999997</c:v>
                </c:pt>
                <c:pt idx="986">
                  <c:v>0</c:v>
                </c:pt>
                <c:pt idx="987">
                  <c:v>63.03</c:v>
                </c:pt>
                <c:pt idx="988">
                  <c:v>70.290000000000006</c:v>
                </c:pt>
                <c:pt idx="989">
                  <c:v>73.849999999999994</c:v>
                </c:pt>
                <c:pt idx="990">
                  <c:v>80.62</c:v>
                </c:pt>
                <c:pt idx="991">
                  <c:v>79.48</c:v>
                </c:pt>
                <c:pt idx="992">
                  <c:v>85.42</c:v>
                </c:pt>
                <c:pt idx="993">
                  <c:v>81.28</c:v>
                </c:pt>
                <c:pt idx="994">
                  <c:v>81.03</c:v>
                </c:pt>
                <c:pt idx="995">
                  <c:v>82.34</c:v>
                </c:pt>
                <c:pt idx="996">
                  <c:v>81.05</c:v>
                </c:pt>
                <c:pt idx="997">
                  <c:v>91.51</c:v>
                </c:pt>
                <c:pt idx="998">
                  <c:v>97.17</c:v>
                </c:pt>
                <c:pt idx="999">
                  <c:v>98.81</c:v>
                </c:pt>
                <c:pt idx="1000">
                  <c:v>94.43</c:v>
                </c:pt>
                <c:pt idx="1001">
                  <c:v>85.14</c:v>
                </c:pt>
                <c:pt idx="1002">
                  <c:v>87.13</c:v>
                </c:pt>
                <c:pt idx="1003">
                  <c:v>83.96</c:v>
                </c:pt>
                <c:pt idx="1004">
                  <c:v>84.86</c:v>
                </c:pt>
                <c:pt idx="1005">
                  <c:v>88.59</c:v>
                </c:pt>
                <c:pt idx="1006">
                  <c:v>91.45</c:v>
                </c:pt>
                <c:pt idx="1007">
                  <c:v>97.7</c:v>
                </c:pt>
                <c:pt idx="1008">
                  <c:v>89.33</c:v>
                </c:pt>
                <c:pt idx="1009">
                  <c:v>89.53</c:v>
                </c:pt>
                <c:pt idx="1010">
                  <c:v>87.05</c:v>
                </c:pt>
                <c:pt idx="1011">
                  <c:v>84.83</c:v>
                </c:pt>
                <c:pt idx="1012">
                  <c:v>80.03</c:v>
                </c:pt>
                <c:pt idx="1013">
                  <c:v>87.27</c:v>
                </c:pt>
                <c:pt idx="1014">
                  <c:v>91.85</c:v>
                </c:pt>
                <c:pt idx="1015">
                  <c:v>88.22</c:v>
                </c:pt>
                <c:pt idx="1016">
                  <c:v>78.989999999999995</c:v>
                </c:pt>
                <c:pt idx="1017">
                  <c:v>76.489999999999995</c:v>
                </c:pt>
                <c:pt idx="1018">
                  <c:v>79.680000000000007</c:v>
                </c:pt>
                <c:pt idx="1019">
                  <c:v>78.53</c:v>
                </c:pt>
                <c:pt idx="1020">
                  <c:v>74.55</c:v>
                </c:pt>
                <c:pt idx="1021">
                  <c:v>76.48</c:v>
                </c:pt>
                <c:pt idx="1022">
                  <c:v>76.040000000000006</c:v>
                </c:pt>
                <c:pt idx="1023">
                  <c:v>75.760000000000005</c:v>
                </c:pt>
                <c:pt idx="1024">
                  <c:v>75.7</c:v>
                </c:pt>
                <c:pt idx="1025">
                  <c:v>82.75</c:v>
                </c:pt>
                <c:pt idx="1026">
                  <c:v>74.900000000000006</c:v>
                </c:pt>
                <c:pt idx="1027">
                  <c:v>73.2</c:v>
                </c:pt>
                <c:pt idx="1028">
                  <c:v>71.25</c:v>
                </c:pt>
                <c:pt idx="1029">
                  <c:v>78.290000000000006</c:v>
                </c:pt>
                <c:pt idx="1030">
                  <c:v>75.37</c:v>
                </c:pt>
                <c:pt idx="1031">
                  <c:v>75.66</c:v>
                </c:pt>
                <c:pt idx="1032">
                  <c:v>76.88</c:v>
                </c:pt>
                <c:pt idx="1033">
                  <c:v>79.849999999999994</c:v>
                </c:pt>
                <c:pt idx="1034">
                  <c:v>78.38</c:v>
                </c:pt>
                <c:pt idx="1035">
                  <c:v>73.569999999999993</c:v>
                </c:pt>
                <c:pt idx="1036">
                  <c:v>78.819999999999993</c:v>
                </c:pt>
                <c:pt idx="1037">
                  <c:v>81.31</c:v>
                </c:pt>
                <c:pt idx="1038">
                  <c:v>78.37</c:v>
                </c:pt>
                <c:pt idx="1039">
                  <c:v>79.98</c:v>
                </c:pt>
                <c:pt idx="1040">
                  <c:v>49.43</c:v>
                </c:pt>
                <c:pt idx="1041">
                  <c:v>64.510000000000005</c:v>
                </c:pt>
                <c:pt idx="1042">
                  <c:v>76.16</c:v>
                </c:pt>
                <c:pt idx="1043">
                  <c:v>82.08</c:v>
                </c:pt>
                <c:pt idx="1044">
                  <c:v>76.73</c:v>
                </c:pt>
                <c:pt idx="1045">
                  <c:v>80.11</c:v>
                </c:pt>
                <c:pt idx="1046">
                  <c:v>75.66</c:v>
                </c:pt>
                <c:pt idx="1047">
                  <c:v>78.02</c:v>
                </c:pt>
                <c:pt idx="1048">
                  <c:v>74.48</c:v>
                </c:pt>
                <c:pt idx="1049">
                  <c:v>79.05</c:v>
                </c:pt>
                <c:pt idx="1050">
                  <c:v>78.930000000000007</c:v>
                </c:pt>
                <c:pt idx="1051">
                  <c:v>76.989999999999995</c:v>
                </c:pt>
                <c:pt idx="1052">
                  <c:v>79.27</c:v>
                </c:pt>
                <c:pt idx="1053">
                  <c:v>78.819999999999993</c:v>
                </c:pt>
                <c:pt idx="1054">
                  <c:v>74.099999999999994</c:v>
                </c:pt>
                <c:pt idx="1055">
                  <c:v>76.88</c:v>
                </c:pt>
                <c:pt idx="1056">
                  <c:v>75.400000000000006</c:v>
                </c:pt>
                <c:pt idx="1057">
                  <c:v>75.67</c:v>
                </c:pt>
                <c:pt idx="1058">
                  <c:v>78.7</c:v>
                </c:pt>
                <c:pt idx="1059">
                  <c:v>78.72</c:v>
                </c:pt>
                <c:pt idx="1060">
                  <c:v>80.81</c:v>
                </c:pt>
                <c:pt idx="1061">
                  <c:v>81.569999999999993</c:v>
                </c:pt>
                <c:pt idx="1062">
                  <c:v>80.489999999999995</c:v>
                </c:pt>
                <c:pt idx="1063">
                  <c:v>77.92</c:v>
                </c:pt>
                <c:pt idx="1064">
                  <c:v>73.84</c:v>
                </c:pt>
                <c:pt idx="1065">
                  <c:v>80.400000000000006</c:v>
                </c:pt>
                <c:pt idx="1066">
                  <c:v>77.78</c:v>
                </c:pt>
                <c:pt idx="1067">
                  <c:v>76.209999999999994</c:v>
                </c:pt>
                <c:pt idx="1068">
                  <c:v>83.34</c:v>
                </c:pt>
                <c:pt idx="1069">
                  <c:v>82.66</c:v>
                </c:pt>
                <c:pt idx="1070">
                  <c:v>77.11</c:v>
                </c:pt>
                <c:pt idx="1071">
                  <c:v>82.05</c:v>
                </c:pt>
                <c:pt idx="1072">
                  <c:v>77.510000000000005</c:v>
                </c:pt>
                <c:pt idx="1073">
                  <c:v>76.56</c:v>
                </c:pt>
                <c:pt idx="1074">
                  <c:v>78.959999999999994</c:v>
                </c:pt>
                <c:pt idx="1075">
                  <c:v>79.28</c:v>
                </c:pt>
                <c:pt idx="1076">
                  <c:v>79.959999999999994</c:v>
                </c:pt>
                <c:pt idx="1077">
                  <c:v>76.5</c:v>
                </c:pt>
                <c:pt idx="1078">
                  <c:v>76.05</c:v>
                </c:pt>
                <c:pt idx="1079">
                  <c:v>73.260000000000005</c:v>
                </c:pt>
                <c:pt idx="1080">
                  <c:v>76.05</c:v>
                </c:pt>
                <c:pt idx="1081">
                  <c:v>75.760000000000005</c:v>
                </c:pt>
                <c:pt idx="1082">
                  <c:v>72.989999999999995</c:v>
                </c:pt>
                <c:pt idx="1083">
                  <c:v>78.16</c:v>
                </c:pt>
                <c:pt idx="1084">
                  <c:v>77.06</c:v>
                </c:pt>
                <c:pt idx="1085">
                  <c:v>72.14</c:v>
                </c:pt>
                <c:pt idx="1086">
                  <c:v>75.39</c:v>
                </c:pt>
                <c:pt idx="1087">
                  <c:v>71.709999999999994</c:v>
                </c:pt>
                <c:pt idx="1088">
                  <c:v>72.56</c:v>
                </c:pt>
                <c:pt idx="1089">
                  <c:v>73.459999999999994</c:v>
                </c:pt>
                <c:pt idx="1090">
                  <c:v>74.709999999999994</c:v>
                </c:pt>
                <c:pt idx="1091">
                  <c:v>72.08</c:v>
                </c:pt>
                <c:pt idx="1092">
                  <c:v>75.709999999999994</c:v>
                </c:pt>
                <c:pt idx="1093">
                  <c:v>78.599999999999994</c:v>
                </c:pt>
                <c:pt idx="1094">
                  <c:v>73.05</c:v>
                </c:pt>
                <c:pt idx="1095">
                  <c:v>73.55</c:v>
                </c:pt>
                <c:pt idx="1096">
                  <c:v>76.08</c:v>
                </c:pt>
                <c:pt idx="1097">
                  <c:v>75.430000000000007</c:v>
                </c:pt>
                <c:pt idx="1098">
                  <c:v>77.260000000000005</c:v>
                </c:pt>
                <c:pt idx="1099">
                  <c:v>79.64</c:v>
                </c:pt>
                <c:pt idx="1100">
                  <c:v>75.17</c:v>
                </c:pt>
                <c:pt idx="1101">
                  <c:v>73.2</c:v>
                </c:pt>
                <c:pt idx="1102">
                  <c:v>80.88</c:v>
                </c:pt>
                <c:pt idx="1103">
                  <c:v>76.739999999999995</c:v>
                </c:pt>
                <c:pt idx="1104">
                  <c:v>76.73</c:v>
                </c:pt>
                <c:pt idx="1105">
                  <c:v>78.540000000000006</c:v>
                </c:pt>
                <c:pt idx="1106">
                  <c:v>77.44</c:v>
                </c:pt>
                <c:pt idx="1107">
                  <c:v>78.2</c:v>
                </c:pt>
                <c:pt idx="1108">
                  <c:v>79.84</c:v>
                </c:pt>
                <c:pt idx="1109">
                  <c:v>77.400000000000006</c:v>
                </c:pt>
                <c:pt idx="1110">
                  <c:v>75.17</c:v>
                </c:pt>
                <c:pt idx="1111">
                  <c:v>76.8</c:v>
                </c:pt>
                <c:pt idx="1112">
                  <c:v>75.540000000000006</c:v>
                </c:pt>
                <c:pt idx="1113">
                  <c:v>49.44</c:v>
                </c:pt>
                <c:pt idx="1114">
                  <c:v>49.44</c:v>
                </c:pt>
                <c:pt idx="1115">
                  <c:v>43.25</c:v>
                </c:pt>
                <c:pt idx="1116">
                  <c:v>42.39</c:v>
                </c:pt>
                <c:pt idx="1117">
                  <c:v>58.19</c:v>
                </c:pt>
                <c:pt idx="1118">
                  <c:v>71.150000000000006</c:v>
                </c:pt>
                <c:pt idx="1119">
                  <c:v>84.63</c:v>
                </c:pt>
                <c:pt idx="1120">
                  <c:v>80.34</c:v>
                </c:pt>
                <c:pt idx="1121">
                  <c:v>77.53</c:v>
                </c:pt>
                <c:pt idx="1122">
                  <c:v>84.96</c:v>
                </c:pt>
                <c:pt idx="1123">
                  <c:v>83.21</c:v>
                </c:pt>
                <c:pt idx="1124">
                  <c:v>79.23</c:v>
                </c:pt>
                <c:pt idx="1125">
                  <c:v>82.11</c:v>
                </c:pt>
                <c:pt idx="1126">
                  <c:v>86.74</c:v>
                </c:pt>
                <c:pt idx="1127">
                  <c:v>89.19</c:v>
                </c:pt>
                <c:pt idx="1128">
                  <c:v>80.55</c:v>
                </c:pt>
                <c:pt idx="1129">
                  <c:v>52.09</c:v>
                </c:pt>
                <c:pt idx="1130">
                  <c:v>64.27</c:v>
                </c:pt>
                <c:pt idx="1131">
                  <c:v>76.430000000000007</c:v>
                </c:pt>
                <c:pt idx="1132">
                  <c:v>74.66</c:v>
                </c:pt>
                <c:pt idx="1133">
                  <c:v>80.23</c:v>
                </c:pt>
                <c:pt idx="1134">
                  <c:v>67.95</c:v>
                </c:pt>
                <c:pt idx="1135">
                  <c:v>125.97</c:v>
                </c:pt>
                <c:pt idx="1136">
                  <c:v>91.87</c:v>
                </c:pt>
                <c:pt idx="1137">
                  <c:v>92.99</c:v>
                </c:pt>
                <c:pt idx="1138">
                  <c:v>73.41</c:v>
                </c:pt>
                <c:pt idx="1139">
                  <c:v>78.069999999999993</c:v>
                </c:pt>
                <c:pt idx="1140">
                  <c:v>78.069999999999993</c:v>
                </c:pt>
                <c:pt idx="1141">
                  <c:v>49.67</c:v>
                </c:pt>
                <c:pt idx="1142">
                  <c:v>34</c:v>
                </c:pt>
                <c:pt idx="1143">
                  <c:v>75.23</c:v>
                </c:pt>
              </c:numCache>
            </c:numRef>
          </c:yVal>
          <c:smooth val="0"/>
          <c:extLst>
            <c:ext xmlns:c16="http://schemas.microsoft.com/office/drawing/2014/chart" uri="{C3380CC4-5D6E-409C-BE32-E72D297353CC}">
              <c16:uniqueId val="{00000000-2B2B-49B0-9E95-78DCA37A6518}"/>
            </c:ext>
          </c:extLst>
        </c:ser>
        <c:dLbls>
          <c:showLegendKey val="0"/>
          <c:showVal val="0"/>
          <c:showCatName val="0"/>
          <c:showSerName val="0"/>
          <c:showPercent val="0"/>
          <c:showBubbleSize val="0"/>
        </c:dLbls>
        <c:axId val="28621776"/>
        <c:axId val="28630416"/>
      </c:scatterChart>
      <c:valAx>
        <c:axId val="28621776"/>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8630416"/>
        <c:crosses val="autoZero"/>
        <c:crossBetween val="midCat"/>
      </c:valAx>
      <c:valAx>
        <c:axId val="28630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862177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nhiệt độ lần 1</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4!$B$1:$B$1144</c:f>
              <c:numCache>
                <c:formatCode>General</c:formatCode>
                <c:ptCount val="1144"/>
                <c:pt idx="0">
                  <c:v>23.07</c:v>
                </c:pt>
                <c:pt idx="1">
                  <c:v>23.1</c:v>
                </c:pt>
                <c:pt idx="2">
                  <c:v>23.09</c:v>
                </c:pt>
                <c:pt idx="3">
                  <c:v>23.1</c:v>
                </c:pt>
                <c:pt idx="4">
                  <c:v>23.1</c:v>
                </c:pt>
                <c:pt idx="5">
                  <c:v>23.14</c:v>
                </c:pt>
                <c:pt idx="6">
                  <c:v>23.14</c:v>
                </c:pt>
                <c:pt idx="7">
                  <c:v>23.14</c:v>
                </c:pt>
                <c:pt idx="8">
                  <c:v>23.16</c:v>
                </c:pt>
                <c:pt idx="9">
                  <c:v>23.16</c:v>
                </c:pt>
                <c:pt idx="10">
                  <c:v>23.19</c:v>
                </c:pt>
                <c:pt idx="11">
                  <c:v>23.17</c:v>
                </c:pt>
                <c:pt idx="12">
                  <c:v>23.16</c:v>
                </c:pt>
                <c:pt idx="13">
                  <c:v>23.19</c:v>
                </c:pt>
                <c:pt idx="14">
                  <c:v>23.19</c:v>
                </c:pt>
                <c:pt idx="15">
                  <c:v>23.17</c:v>
                </c:pt>
                <c:pt idx="16">
                  <c:v>23.2</c:v>
                </c:pt>
                <c:pt idx="17">
                  <c:v>23.19</c:v>
                </c:pt>
                <c:pt idx="18">
                  <c:v>23.17</c:v>
                </c:pt>
                <c:pt idx="19">
                  <c:v>23.17</c:v>
                </c:pt>
                <c:pt idx="20">
                  <c:v>23.19</c:v>
                </c:pt>
                <c:pt idx="21">
                  <c:v>23.16</c:v>
                </c:pt>
                <c:pt idx="22">
                  <c:v>23.17</c:v>
                </c:pt>
                <c:pt idx="23">
                  <c:v>23.19</c:v>
                </c:pt>
                <c:pt idx="24">
                  <c:v>23.2</c:v>
                </c:pt>
                <c:pt idx="25">
                  <c:v>23.23</c:v>
                </c:pt>
                <c:pt idx="26">
                  <c:v>23.21</c:v>
                </c:pt>
                <c:pt idx="27">
                  <c:v>23.23</c:v>
                </c:pt>
                <c:pt idx="28">
                  <c:v>23.21</c:v>
                </c:pt>
                <c:pt idx="29">
                  <c:v>23.24</c:v>
                </c:pt>
                <c:pt idx="30">
                  <c:v>23.26</c:v>
                </c:pt>
                <c:pt idx="31">
                  <c:v>23.27</c:v>
                </c:pt>
                <c:pt idx="32">
                  <c:v>23.27</c:v>
                </c:pt>
                <c:pt idx="33">
                  <c:v>23.26</c:v>
                </c:pt>
                <c:pt idx="34">
                  <c:v>23.28</c:v>
                </c:pt>
                <c:pt idx="35">
                  <c:v>23.26</c:v>
                </c:pt>
                <c:pt idx="36">
                  <c:v>23.28</c:v>
                </c:pt>
                <c:pt idx="37">
                  <c:v>23.26</c:v>
                </c:pt>
                <c:pt idx="38">
                  <c:v>23.26</c:v>
                </c:pt>
                <c:pt idx="39">
                  <c:v>23.28</c:v>
                </c:pt>
                <c:pt idx="40">
                  <c:v>23.27</c:v>
                </c:pt>
                <c:pt idx="41">
                  <c:v>23.3</c:v>
                </c:pt>
                <c:pt idx="42">
                  <c:v>23.3</c:v>
                </c:pt>
                <c:pt idx="43">
                  <c:v>23.33</c:v>
                </c:pt>
                <c:pt idx="44">
                  <c:v>23.3</c:v>
                </c:pt>
                <c:pt idx="45">
                  <c:v>23.31</c:v>
                </c:pt>
                <c:pt idx="46">
                  <c:v>23.34</c:v>
                </c:pt>
                <c:pt idx="47">
                  <c:v>23.38</c:v>
                </c:pt>
                <c:pt idx="48">
                  <c:v>23.37</c:v>
                </c:pt>
                <c:pt idx="49">
                  <c:v>23.41</c:v>
                </c:pt>
                <c:pt idx="50">
                  <c:v>23.43</c:v>
                </c:pt>
                <c:pt idx="51">
                  <c:v>23.4</c:v>
                </c:pt>
                <c:pt idx="52">
                  <c:v>23.38</c:v>
                </c:pt>
                <c:pt idx="53">
                  <c:v>23.38</c:v>
                </c:pt>
                <c:pt idx="54">
                  <c:v>23.43</c:v>
                </c:pt>
                <c:pt idx="55">
                  <c:v>23.44</c:v>
                </c:pt>
                <c:pt idx="56">
                  <c:v>23.44</c:v>
                </c:pt>
                <c:pt idx="57">
                  <c:v>23.43</c:v>
                </c:pt>
                <c:pt idx="58">
                  <c:v>23.43</c:v>
                </c:pt>
                <c:pt idx="59">
                  <c:v>23.46</c:v>
                </c:pt>
                <c:pt idx="60">
                  <c:v>23.46</c:v>
                </c:pt>
                <c:pt idx="61">
                  <c:v>23.47</c:v>
                </c:pt>
                <c:pt idx="62">
                  <c:v>23.5</c:v>
                </c:pt>
                <c:pt idx="63">
                  <c:v>23.5</c:v>
                </c:pt>
                <c:pt idx="64">
                  <c:v>23.54</c:v>
                </c:pt>
                <c:pt idx="65">
                  <c:v>23.55</c:v>
                </c:pt>
                <c:pt idx="66">
                  <c:v>23.58</c:v>
                </c:pt>
                <c:pt idx="67">
                  <c:v>23.58</c:v>
                </c:pt>
                <c:pt idx="68">
                  <c:v>23.58</c:v>
                </c:pt>
                <c:pt idx="69">
                  <c:v>23.58</c:v>
                </c:pt>
                <c:pt idx="70">
                  <c:v>23.61</c:v>
                </c:pt>
                <c:pt idx="71">
                  <c:v>23.64</c:v>
                </c:pt>
                <c:pt idx="72">
                  <c:v>23.64</c:v>
                </c:pt>
                <c:pt idx="73">
                  <c:v>23.64</c:v>
                </c:pt>
                <c:pt idx="74">
                  <c:v>23.61</c:v>
                </c:pt>
                <c:pt idx="75">
                  <c:v>23.59</c:v>
                </c:pt>
                <c:pt idx="76">
                  <c:v>23.59</c:v>
                </c:pt>
                <c:pt idx="77">
                  <c:v>23.57</c:v>
                </c:pt>
                <c:pt idx="78">
                  <c:v>23.55</c:v>
                </c:pt>
                <c:pt idx="79">
                  <c:v>23.54</c:v>
                </c:pt>
                <c:pt idx="80">
                  <c:v>23.53</c:v>
                </c:pt>
                <c:pt idx="81">
                  <c:v>23.5</c:v>
                </c:pt>
                <c:pt idx="82">
                  <c:v>23.51</c:v>
                </c:pt>
                <c:pt idx="83">
                  <c:v>23.47</c:v>
                </c:pt>
                <c:pt idx="84">
                  <c:v>23.46</c:v>
                </c:pt>
                <c:pt idx="85">
                  <c:v>23.47</c:v>
                </c:pt>
                <c:pt idx="86">
                  <c:v>23.46</c:v>
                </c:pt>
                <c:pt idx="87">
                  <c:v>23.46</c:v>
                </c:pt>
                <c:pt idx="88">
                  <c:v>23.44</c:v>
                </c:pt>
                <c:pt idx="89">
                  <c:v>23.44</c:v>
                </c:pt>
                <c:pt idx="90">
                  <c:v>23.43</c:v>
                </c:pt>
                <c:pt idx="91">
                  <c:v>23.46</c:v>
                </c:pt>
                <c:pt idx="92">
                  <c:v>23.48</c:v>
                </c:pt>
                <c:pt idx="93">
                  <c:v>23.48</c:v>
                </c:pt>
                <c:pt idx="94">
                  <c:v>23.43</c:v>
                </c:pt>
                <c:pt idx="95">
                  <c:v>23.43</c:v>
                </c:pt>
                <c:pt idx="96">
                  <c:v>23.44</c:v>
                </c:pt>
                <c:pt idx="97">
                  <c:v>23.43</c:v>
                </c:pt>
                <c:pt idx="98">
                  <c:v>23.43</c:v>
                </c:pt>
                <c:pt idx="99">
                  <c:v>23.46</c:v>
                </c:pt>
                <c:pt idx="100">
                  <c:v>23.47</c:v>
                </c:pt>
                <c:pt idx="101">
                  <c:v>23.46</c:v>
                </c:pt>
                <c:pt idx="102">
                  <c:v>23.5</c:v>
                </c:pt>
                <c:pt idx="103">
                  <c:v>23.48</c:v>
                </c:pt>
                <c:pt idx="104">
                  <c:v>23.5</c:v>
                </c:pt>
                <c:pt idx="105">
                  <c:v>23.5</c:v>
                </c:pt>
                <c:pt idx="106">
                  <c:v>23.48</c:v>
                </c:pt>
                <c:pt idx="107">
                  <c:v>23.5</c:v>
                </c:pt>
                <c:pt idx="108">
                  <c:v>23.51</c:v>
                </c:pt>
                <c:pt idx="109">
                  <c:v>23.48</c:v>
                </c:pt>
                <c:pt idx="110">
                  <c:v>23.47</c:v>
                </c:pt>
                <c:pt idx="111">
                  <c:v>23.47</c:v>
                </c:pt>
                <c:pt idx="112">
                  <c:v>23.46</c:v>
                </c:pt>
                <c:pt idx="113">
                  <c:v>23.46</c:v>
                </c:pt>
                <c:pt idx="114">
                  <c:v>23.44</c:v>
                </c:pt>
                <c:pt idx="115">
                  <c:v>23.43</c:v>
                </c:pt>
                <c:pt idx="116">
                  <c:v>23.43</c:v>
                </c:pt>
                <c:pt idx="117">
                  <c:v>23.41</c:v>
                </c:pt>
                <c:pt idx="118">
                  <c:v>23.41</c:v>
                </c:pt>
                <c:pt idx="119">
                  <c:v>23.4</c:v>
                </c:pt>
                <c:pt idx="120">
                  <c:v>23.43</c:v>
                </c:pt>
                <c:pt idx="121">
                  <c:v>23.4</c:v>
                </c:pt>
                <c:pt idx="122">
                  <c:v>23.4</c:v>
                </c:pt>
                <c:pt idx="123">
                  <c:v>23.37</c:v>
                </c:pt>
                <c:pt idx="124">
                  <c:v>23.37</c:v>
                </c:pt>
                <c:pt idx="125">
                  <c:v>23.4</c:v>
                </c:pt>
                <c:pt idx="126">
                  <c:v>23.4</c:v>
                </c:pt>
                <c:pt idx="127">
                  <c:v>23.37</c:v>
                </c:pt>
                <c:pt idx="128">
                  <c:v>23.37</c:v>
                </c:pt>
                <c:pt idx="129">
                  <c:v>23.38</c:v>
                </c:pt>
                <c:pt idx="130">
                  <c:v>23.4</c:v>
                </c:pt>
                <c:pt idx="131">
                  <c:v>23.38</c:v>
                </c:pt>
                <c:pt idx="132">
                  <c:v>23.4</c:v>
                </c:pt>
                <c:pt idx="133">
                  <c:v>23.44</c:v>
                </c:pt>
                <c:pt idx="134">
                  <c:v>23.44</c:v>
                </c:pt>
                <c:pt idx="135">
                  <c:v>23.46</c:v>
                </c:pt>
                <c:pt idx="136">
                  <c:v>23.46</c:v>
                </c:pt>
                <c:pt idx="137">
                  <c:v>23.46</c:v>
                </c:pt>
                <c:pt idx="138">
                  <c:v>23.47</c:v>
                </c:pt>
                <c:pt idx="139">
                  <c:v>23.51</c:v>
                </c:pt>
                <c:pt idx="140">
                  <c:v>23.5</c:v>
                </c:pt>
                <c:pt idx="141">
                  <c:v>23.51</c:v>
                </c:pt>
                <c:pt idx="142">
                  <c:v>23.5</c:v>
                </c:pt>
                <c:pt idx="143">
                  <c:v>23.53</c:v>
                </c:pt>
                <c:pt idx="144">
                  <c:v>23.51</c:v>
                </c:pt>
                <c:pt idx="145">
                  <c:v>23.53</c:v>
                </c:pt>
                <c:pt idx="146">
                  <c:v>23.53</c:v>
                </c:pt>
                <c:pt idx="147">
                  <c:v>23.54</c:v>
                </c:pt>
                <c:pt idx="148">
                  <c:v>23.54</c:v>
                </c:pt>
                <c:pt idx="149">
                  <c:v>23.55</c:v>
                </c:pt>
                <c:pt idx="150">
                  <c:v>23.55</c:v>
                </c:pt>
                <c:pt idx="151">
                  <c:v>23.57</c:v>
                </c:pt>
                <c:pt idx="152">
                  <c:v>23.58</c:v>
                </c:pt>
                <c:pt idx="153">
                  <c:v>23.59</c:v>
                </c:pt>
                <c:pt idx="154">
                  <c:v>23.57</c:v>
                </c:pt>
                <c:pt idx="155">
                  <c:v>23.58</c:v>
                </c:pt>
                <c:pt idx="156">
                  <c:v>23.61</c:v>
                </c:pt>
                <c:pt idx="157">
                  <c:v>23.61</c:v>
                </c:pt>
                <c:pt idx="158">
                  <c:v>23.65</c:v>
                </c:pt>
                <c:pt idx="159">
                  <c:v>23.61</c:v>
                </c:pt>
                <c:pt idx="160">
                  <c:v>23.62</c:v>
                </c:pt>
                <c:pt idx="161">
                  <c:v>23.62</c:v>
                </c:pt>
                <c:pt idx="162">
                  <c:v>23.65</c:v>
                </c:pt>
                <c:pt idx="163">
                  <c:v>23.64</c:v>
                </c:pt>
                <c:pt idx="164">
                  <c:v>23.67</c:v>
                </c:pt>
                <c:pt idx="165">
                  <c:v>23.65</c:v>
                </c:pt>
                <c:pt idx="166">
                  <c:v>23.68</c:v>
                </c:pt>
                <c:pt idx="167">
                  <c:v>23.67</c:v>
                </c:pt>
                <c:pt idx="168">
                  <c:v>23.67</c:v>
                </c:pt>
                <c:pt idx="169">
                  <c:v>23.67</c:v>
                </c:pt>
                <c:pt idx="170">
                  <c:v>23.68</c:v>
                </c:pt>
                <c:pt idx="171">
                  <c:v>23.68</c:v>
                </c:pt>
                <c:pt idx="172">
                  <c:v>23.71</c:v>
                </c:pt>
                <c:pt idx="173">
                  <c:v>23.69</c:v>
                </c:pt>
                <c:pt idx="174">
                  <c:v>23.67</c:v>
                </c:pt>
                <c:pt idx="175">
                  <c:v>23.69</c:v>
                </c:pt>
                <c:pt idx="176">
                  <c:v>23.71</c:v>
                </c:pt>
                <c:pt idx="177">
                  <c:v>23.71</c:v>
                </c:pt>
                <c:pt idx="178">
                  <c:v>23.75</c:v>
                </c:pt>
                <c:pt idx="179">
                  <c:v>23.74</c:v>
                </c:pt>
                <c:pt idx="180">
                  <c:v>23.74</c:v>
                </c:pt>
                <c:pt idx="181">
                  <c:v>23.76</c:v>
                </c:pt>
                <c:pt idx="182">
                  <c:v>23.78</c:v>
                </c:pt>
                <c:pt idx="183">
                  <c:v>23.76</c:v>
                </c:pt>
                <c:pt idx="184">
                  <c:v>23.81</c:v>
                </c:pt>
                <c:pt idx="185">
                  <c:v>23.81</c:v>
                </c:pt>
                <c:pt idx="186">
                  <c:v>23.82</c:v>
                </c:pt>
                <c:pt idx="187">
                  <c:v>23.82</c:v>
                </c:pt>
                <c:pt idx="188">
                  <c:v>23.85</c:v>
                </c:pt>
                <c:pt idx="189">
                  <c:v>23.82</c:v>
                </c:pt>
                <c:pt idx="190">
                  <c:v>23.86</c:v>
                </c:pt>
                <c:pt idx="191">
                  <c:v>23.84</c:v>
                </c:pt>
                <c:pt idx="192">
                  <c:v>23.85</c:v>
                </c:pt>
                <c:pt idx="193">
                  <c:v>23.86</c:v>
                </c:pt>
                <c:pt idx="194">
                  <c:v>23.86</c:v>
                </c:pt>
                <c:pt idx="195">
                  <c:v>23.89</c:v>
                </c:pt>
                <c:pt idx="196">
                  <c:v>23.89</c:v>
                </c:pt>
                <c:pt idx="197">
                  <c:v>23.88</c:v>
                </c:pt>
                <c:pt idx="198">
                  <c:v>23.89</c:v>
                </c:pt>
                <c:pt idx="199">
                  <c:v>23.89</c:v>
                </c:pt>
                <c:pt idx="200">
                  <c:v>23.9</c:v>
                </c:pt>
                <c:pt idx="201">
                  <c:v>23.92</c:v>
                </c:pt>
                <c:pt idx="202">
                  <c:v>23.9</c:v>
                </c:pt>
                <c:pt idx="203">
                  <c:v>23.9</c:v>
                </c:pt>
                <c:pt idx="204">
                  <c:v>23.88</c:v>
                </c:pt>
                <c:pt idx="205">
                  <c:v>23.88</c:v>
                </c:pt>
                <c:pt idx="206">
                  <c:v>23.85</c:v>
                </c:pt>
                <c:pt idx="207">
                  <c:v>23.82</c:v>
                </c:pt>
                <c:pt idx="208">
                  <c:v>23.78</c:v>
                </c:pt>
                <c:pt idx="209">
                  <c:v>23.76</c:v>
                </c:pt>
                <c:pt idx="210">
                  <c:v>23.74</c:v>
                </c:pt>
                <c:pt idx="211">
                  <c:v>23.71</c:v>
                </c:pt>
                <c:pt idx="212">
                  <c:v>23.68</c:v>
                </c:pt>
                <c:pt idx="213">
                  <c:v>23.65</c:v>
                </c:pt>
                <c:pt idx="214">
                  <c:v>23.67</c:v>
                </c:pt>
                <c:pt idx="215">
                  <c:v>23.67</c:v>
                </c:pt>
                <c:pt idx="216">
                  <c:v>23.64</c:v>
                </c:pt>
                <c:pt idx="217">
                  <c:v>23.62</c:v>
                </c:pt>
                <c:pt idx="218">
                  <c:v>23.64</c:v>
                </c:pt>
                <c:pt idx="219">
                  <c:v>23.61</c:v>
                </c:pt>
                <c:pt idx="220">
                  <c:v>23.61</c:v>
                </c:pt>
                <c:pt idx="221">
                  <c:v>23.61</c:v>
                </c:pt>
                <c:pt idx="222">
                  <c:v>23.57</c:v>
                </c:pt>
                <c:pt idx="223">
                  <c:v>23.57</c:v>
                </c:pt>
                <c:pt idx="224">
                  <c:v>23.55</c:v>
                </c:pt>
                <c:pt idx="225">
                  <c:v>23.58</c:v>
                </c:pt>
                <c:pt idx="226">
                  <c:v>23.54</c:v>
                </c:pt>
                <c:pt idx="227">
                  <c:v>23.53</c:v>
                </c:pt>
                <c:pt idx="228">
                  <c:v>23.53</c:v>
                </c:pt>
                <c:pt idx="229">
                  <c:v>23.55</c:v>
                </c:pt>
                <c:pt idx="230">
                  <c:v>23.54</c:v>
                </c:pt>
                <c:pt idx="231">
                  <c:v>23.51</c:v>
                </c:pt>
                <c:pt idx="232">
                  <c:v>23.51</c:v>
                </c:pt>
                <c:pt idx="233">
                  <c:v>23.51</c:v>
                </c:pt>
                <c:pt idx="234">
                  <c:v>23.53</c:v>
                </c:pt>
                <c:pt idx="235">
                  <c:v>23.51</c:v>
                </c:pt>
                <c:pt idx="236">
                  <c:v>23.5</c:v>
                </c:pt>
                <c:pt idx="237">
                  <c:v>23.48</c:v>
                </c:pt>
                <c:pt idx="238">
                  <c:v>23.48</c:v>
                </c:pt>
                <c:pt idx="239">
                  <c:v>23.48</c:v>
                </c:pt>
                <c:pt idx="240">
                  <c:v>23.47</c:v>
                </c:pt>
                <c:pt idx="241">
                  <c:v>23.47</c:v>
                </c:pt>
                <c:pt idx="242">
                  <c:v>23.48</c:v>
                </c:pt>
                <c:pt idx="243">
                  <c:v>23.46</c:v>
                </c:pt>
                <c:pt idx="244">
                  <c:v>23.47</c:v>
                </c:pt>
                <c:pt idx="245">
                  <c:v>23.46</c:v>
                </c:pt>
                <c:pt idx="246">
                  <c:v>23.47</c:v>
                </c:pt>
                <c:pt idx="247">
                  <c:v>23.5</c:v>
                </c:pt>
                <c:pt idx="248">
                  <c:v>23.47</c:v>
                </c:pt>
                <c:pt idx="249">
                  <c:v>23.5</c:v>
                </c:pt>
                <c:pt idx="250">
                  <c:v>23.48</c:v>
                </c:pt>
                <c:pt idx="251">
                  <c:v>23.5</c:v>
                </c:pt>
                <c:pt idx="252">
                  <c:v>23.5</c:v>
                </c:pt>
                <c:pt idx="253">
                  <c:v>23.54</c:v>
                </c:pt>
                <c:pt idx="254">
                  <c:v>23.57</c:v>
                </c:pt>
                <c:pt idx="255">
                  <c:v>23.58</c:v>
                </c:pt>
                <c:pt idx="256">
                  <c:v>23.62</c:v>
                </c:pt>
                <c:pt idx="257">
                  <c:v>23.69</c:v>
                </c:pt>
                <c:pt idx="258">
                  <c:v>23.74</c:v>
                </c:pt>
                <c:pt idx="259">
                  <c:v>23.79</c:v>
                </c:pt>
                <c:pt idx="260">
                  <c:v>23.81</c:v>
                </c:pt>
                <c:pt idx="261">
                  <c:v>23.86</c:v>
                </c:pt>
                <c:pt idx="262">
                  <c:v>23.89</c:v>
                </c:pt>
                <c:pt idx="263">
                  <c:v>23.86</c:v>
                </c:pt>
                <c:pt idx="264">
                  <c:v>23.88</c:v>
                </c:pt>
                <c:pt idx="265">
                  <c:v>23.92</c:v>
                </c:pt>
                <c:pt idx="266">
                  <c:v>23.93</c:v>
                </c:pt>
                <c:pt idx="267">
                  <c:v>23.96</c:v>
                </c:pt>
                <c:pt idx="268">
                  <c:v>24.02</c:v>
                </c:pt>
                <c:pt idx="269">
                  <c:v>24.05</c:v>
                </c:pt>
                <c:pt idx="270">
                  <c:v>24.05</c:v>
                </c:pt>
                <c:pt idx="271">
                  <c:v>24.08</c:v>
                </c:pt>
                <c:pt idx="272">
                  <c:v>24.12</c:v>
                </c:pt>
                <c:pt idx="273">
                  <c:v>24.12</c:v>
                </c:pt>
                <c:pt idx="274">
                  <c:v>24.13</c:v>
                </c:pt>
                <c:pt idx="275">
                  <c:v>24.16</c:v>
                </c:pt>
                <c:pt idx="276">
                  <c:v>24.16</c:v>
                </c:pt>
                <c:pt idx="277">
                  <c:v>24.19</c:v>
                </c:pt>
                <c:pt idx="278">
                  <c:v>24.14</c:v>
                </c:pt>
                <c:pt idx="279">
                  <c:v>24.19</c:v>
                </c:pt>
                <c:pt idx="280">
                  <c:v>24.19</c:v>
                </c:pt>
                <c:pt idx="281">
                  <c:v>24.22</c:v>
                </c:pt>
                <c:pt idx="282">
                  <c:v>24.22</c:v>
                </c:pt>
                <c:pt idx="283">
                  <c:v>24.2</c:v>
                </c:pt>
                <c:pt idx="284">
                  <c:v>24.17</c:v>
                </c:pt>
                <c:pt idx="285">
                  <c:v>24.2</c:v>
                </c:pt>
                <c:pt idx="286">
                  <c:v>24.2</c:v>
                </c:pt>
                <c:pt idx="287">
                  <c:v>24.19</c:v>
                </c:pt>
                <c:pt idx="288">
                  <c:v>24.2</c:v>
                </c:pt>
                <c:pt idx="289">
                  <c:v>24.2</c:v>
                </c:pt>
                <c:pt idx="290">
                  <c:v>24.2</c:v>
                </c:pt>
                <c:pt idx="291">
                  <c:v>24.23</c:v>
                </c:pt>
                <c:pt idx="292">
                  <c:v>24.22</c:v>
                </c:pt>
                <c:pt idx="293">
                  <c:v>24.22</c:v>
                </c:pt>
                <c:pt idx="294">
                  <c:v>24.23</c:v>
                </c:pt>
                <c:pt idx="295">
                  <c:v>24.26</c:v>
                </c:pt>
                <c:pt idx="296">
                  <c:v>24.24</c:v>
                </c:pt>
                <c:pt idx="297">
                  <c:v>24.23</c:v>
                </c:pt>
                <c:pt idx="298">
                  <c:v>24.23</c:v>
                </c:pt>
                <c:pt idx="299">
                  <c:v>24.23</c:v>
                </c:pt>
                <c:pt idx="300">
                  <c:v>24.23</c:v>
                </c:pt>
                <c:pt idx="301">
                  <c:v>24.22</c:v>
                </c:pt>
                <c:pt idx="302">
                  <c:v>24.19</c:v>
                </c:pt>
                <c:pt idx="303">
                  <c:v>24.23</c:v>
                </c:pt>
                <c:pt idx="304">
                  <c:v>24.23</c:v>
                </c:pt>
                <c:pt idx="305">
                  <c:v>24.26</c:v>
                </c:pt>
                <c:pt idx="306">
                  <c:v>24.26</c:v>
                </c:pt>
                <c:pt idx="307">
                  <c:v>24.26</c:v>
                </c:pt>
                <c:pt idx="308">
                  <c:v>24.24</c:v>
                </c:pt>
                <c:pt idx="309">
                  <c:v>24.27</c:v>
                </c:pt>
                <c:pt idx="310">
                  <c:v>24.33</c:v>
                </c:pt>
                <c:pt idx="311">
                  <c:v>24.29</c:v>
                </c:pt>
                <c:pt idx="312">
                  <c:v>24.3</c:v>
                </c:pt>
                <c:pt idx="313">
                  <c:v>24.3</c:v>
                </c:pt>
                <c:pt idx="314">
                  <c:v>24.29</c:v>
                </c:pt>
                <c:pt idx="315">
                  <c:v>24.3</c:v>
                </c:pt>
                <c:pt idx="316">
                  <c:v>24.3</c:v>
                </c:pt>
                <c:pt idx="317">
                  <c:v>24.3</c:v>
                </c:pt>
                <c:pt idx="318">
                  <c:v>24.33</c:v>
                </c:pt>
                <c:pt idx="319">
                  <c:v>24.34</c:v>
                </c:pt>
                <c:pt idx="320">
                  <c:v>24.34</c:v>
                </c:pt>
                <c:pt idx="321">
                  <c:v>24.34</c:v>
                </c:pt>
                <c:pt idx="322">
                  <c:v>24.36</c:v>
                </c:pt>
                <c:pt idx="323">
                  <c:v>24.36</c:v>
                </c:pt>
                <c:pt idx="324">
                  <c:v>24.39</c:v>
                </c:pt>
                <c:pt idx="325">
                  <c:v>24.36</c:v>
                </c:pt>
                <c:pt idx="326">
                  <c:v>24.37</c:v>
                </c:pt>
                <c:pt idx="327">
                  <c:v>24.34</c:v>
                </c:pt>
                <c:pt idx="328">
                  <c:v>24.36</c:v>
                </c:pt>
                <c:pt idx="329">
                  <c:v>24.39</c:v>
                </c:pt>
                <c:pt idx="330">
                  <c:v>24.36</c:v>
                </c:pt>
                <c:pt idx="331">
                  <c:v>24.37</c:v>
                </c:pt>
                <c:pt idx="332">
                  <c:v>24.37</c:v>
                </c:pt>
                <c:pt idx="333">
                  <c:v>24.4</c:v>
                </c:pt>
                <c:pt idx="334">
                  <c:v>24.43</c:v>
                </c:pt>
                <c:pt idx="335">
                  <c:v>24.46</c:v>
                </c:pt>
                <c:pt idx="336">
                  <c:v>24.44</c:v>
                </c:pt>
                <c:pt idx="337">
                  <c:v>24.44</c:v>
                </c:pt>
                <c:pt idx="338">
                  <c:v>24.46</c:v>
                </c:pt>
                <c:pt idx="339">
                  <c:v>24.47</c:v>
                </c:pt>
                <c:pt idx="340">
                  <c:v>24.47</c:v>
                </c:pt>
                <c:pt idx="341">
                  <c:v>24.49</c:v>
                </c:pt>
                <c:pt idx="342">
                  <c:v>24.53</c:v>
                </c:pt>
                <c:pt idx="343">
                  <c:v>24.53</c:v>
                </c:pt>
                <c:pt idx="344">
                  <c:v>24.53</c:v>
                </c:pt>
                <c:pt idx="345">
                  <c:v>24.54</c:v>
                </c:pt>
                <c:pt idx="346">
                  <c:v>24.54</c:v>
                </c:pt>
                <c:pt idx="347">
                  <c:v>24.5</c:v>
                </c:pt>
                <c:pt idx="348">
                  <c:v>24.54</c:v>
                </c:pt>
                <c:pt idx="349">
                  <c:v>24.51</c:v>
                </c:pt>
                <c:pt idx="350">
                  <c:v>24.54</c:v>
                </c:pt>
                <c:pt idx="351">
                  <c:v>24.54</c:v>
                </c:pt>
                <c:pt idx="352">
                  <c:v>24.53</c:v>
                </c:pt>
                <c:pt idx="353">
                  <c:v>24.53</c:v>
                </c:pt>
                <c:pt idx="354">
                  <c:v>24.54</c:v>
                </c:pt>
                <c:pt idx="355">
                  <c:v>24.54</c:v>
                </c:pt>
                <c:pt idx="356">
                  <c:v>24.54</c:v>
                </c:pt>
                <c:pt idx="357">
                  <c:v>24.58</c:v>
                </c:pt>
                <c:pt idx="358">
                  <c:v>24.57</c:v>
                </c:pt>
                <c:pt idx="359">
                  <c:v>24.61</c:v>
                </c:pt>
                <c:pt idx="360">
                  <c:v>24.58</c:v>
                </c:pt>
                <c:pt idx="361">
                  <c:v>24.6</c:v>
                </c:pt>
                <c:pt idx="362">
                  <c:v>24.6</c:v>
                </c:pt>
                <c:pt idx="363">
                  <c:v>24.61</c:v>
                </c:pt>
                <c:pt idx="364">
                  <c:v>24.58</c:v>
                </c:pt>
                <c:pt idx="365">
                  <c:v>24.61</c:v>
                </c:pt>
                <c:pt idx="366">
                  <c:v>24.63</c:v>
                </c:pt>
                <c:pt idx="367">
                  <c:v>24.63</c:v>
                </c:pt>
                <c:pt idx="368">
                  <c:v>24.67</c:v>
                </c:pt>
                <c:pt idx="369">
                  <c:v>24.65</c:v>
                </c:pt>
                <c:pt idx="370">
                  <c:v>24.68</c:v>
                </c:pt>
                <c:pt idx="371">
                  <c:v>24.65</c:v>
                </c:pt>
                <c:pt idx="372">
                  <c:v>24.65</c:v>
                </c:pt>
                <c:pt idx="373">
                  <c:v>24.68</c:v>
                </c:pt>
                <c:pt idx="374">
                  <c:v>24.69</c:v>
                </c:pt>
                <c:pt idx="375">
                  <c:v>24.67</c:v>
                </c:pt>
                <c:pt idx="376">
                  <c:v>24.69</c:v>
                </c:pt>
                <c:pt idx="377">
                  <c:v>24.68</c:v>
                </c:pt>
                <c:pt idx="378">
                  <c:v>24.67</c:v>
                </c:pt>
                <c:pt idx="379">
                  <c:v>24.68</c:v>
                </c:pt>
                <c:pt idx="380">
                  <c:v>24.68</c:v>
                </c:pt>
                <c:pt idx="381">
                  <c:v>24.67</c:v>
                </c:pt>
                <c:pt idx="382">
                  <c:v>24.67</c:v>
                </c:pt>
                <c:pt idx="383">
                  <c:v>24.68</c:v>
                </c:pt>
                <c:pt idx="384">
                  <c:v>24.67</c:v>
                </c:pt>
                <c:pt idx="385">
                  <c:v>24.65</c:v>
                </c:pt>
                <c:pt idx="386">
                  <c:v>24.65</c:v>
                </c:pt>
                <c:pt idx="387">
                  <c:v>24.67</c:v>
                </c:pt>
                <c:pt idx="388">
                  <c:v>24.65</c:v>
                </c:pt>
                <c:pt idx="389">
                  <c:v>24.68</c:v>
                </c:pt>
                <c:pt idx="390">
                  <c:v>24.65</c:v>
                </c:pt>
                <c:pt idx="391">
                  <c:v>24.69</c:v>
                </c:pt>
                <c:pt idx="392">
                  <c:v>24.69</c:v>
                </c:pt>
                <c:pt idx="393">
                  <c:v>24.72</c:v>
                </c:pt>
                <c:pt idx="394">
                  <c:v>24.71</c:v>
                </c:pt>
                <c:pt idx="395">
                  <c:v>24.74</c:v>
                </c:pt>
                <c:pt idx="396">
                  <c:v>24.75</c:v>
                </c:pt>
                <c:pt idx="397">
                  <c:v>24.74</c:v>
                </c:pt>
                <c:pt idx="398">
                  <c:v>24.71</c:v>
                </c:pt>
                <c:pt idx="399">
                  <c:v>24.71</c:v>
                </c:pt>
                <c:pt idx="400">
                  <c:v>24.72</c:v>
                </c:pt>
                <c:pt idx="401">
                  <c:v>24.67</c:v>
                </c:pt>
                <c:pt idx="402">
                  <c:v>24.68</c:v>
                </c:pt>
                <c:pt idx="403">
                  <c:v>24.71</c:v>
                </c:pt>
                <c:pt idx="404">
                  <c:v>24.64</c:v>
                </c:pt>
                <c:pt idx="405">
                  <c:v>24.64</c:v>
                </c:pt>
                <c:pt idx="406">
                  <c:v>24.65</c:v>
                </c:pt>
                <c:pt idx="407">
                  <c:v>24.63</c:v>
                </c:pt>
                <c:pt idx="408">
                  <c:v>24.61</c:v>
                </c:pt>
                <c:pt idx="409">
                  <c:v>24.58</c:v>
                </c:pt>
                <c:pt idx="410">
                  <c:v>24.58</c:v>
                </c:pt>
                <c:pt idx="411">
                  <c:v>24.6</c:v>
                </c:pt>
                <c:pt idx="412">
                  <c:v>24.58</c:v>
                </c:pt>
                <c:pt idx="413">
                  <c:v>24.6</c:v>
                </c:pt>
                <c:pt idx="414">
                  <c:v>24.6</c:v>
                </c:pt>
                <c:pt idx="415">
                  <c:v>24.63</c:v>
                </c:pt>
                <c:pt idx="416">
                  <c:v>24.65</c:v>
                </c:pt>
                <c:pt idx="417">
                  <c:v>24.65</c:v>
                </c:pt>
                <c:pt idx="418">
                  <c:v>24.67</c:v>
                </c:pt>
                <c:pt idx="419">
                  <c:v>24.71</c:v>
                </c:pt>
                <c:pt idx="420">
                  <c:v>24.68</c:v>
                </c:pt>
                <c:pt idx="421">
                  <c:v>24.69</c:v>
                </c:pt>
                <c:pt idx="422">
                  <c:v>24.75</c:v>
                </c:pt>
                <c:pt idx="423">
                  <c:v>24.71</c:v>
                </c:pt>
                <c:pt idx="424">
                  <c:v>24.72</c:v>
                </c:pt>
                <c:pt idx="425">
                  <c:v>24.72</c:v>
                </c:pt>
                <c:pt idx="426">
                  <c:v>24.72</c:v>
                </c:pt>
                <c:pt idx="427">
                  <c:v>24.77</c:v>
                </c:pt>
                <c:pt idx="428">
                  <c:v>24.71</c:v>
                </c:pt>
                <c:pt idx="429">
                  <c:v>24.71</c:v>
                </c:pt>
                <c:pt idx="430">
                  <c:v>24.72</c:v>
                </c:pt>
                <c:pt idx="431">
                  <c:v>24.72</c:v>
                </c:pt>
                <c:pt idx="432">
                  <c:v>24.77</c:v>
                </c:pt>
                <c:pt idx="433">
                  <c:v>24.75</c:v>
                </c:pt>
                <c:pt idx="434">
                  <c:v>24.75</c:v>
                </c:pt>
                <c:pt idx="435">
                  <c:v>24.72</c:v>
                </c:pt>
                <c:pt idx="436">
                  <c:v>24.74</c:v>
                </c:pt>
                <c:pt idx="437">
                  <c:v>24.74</c:v>
                </c:pt>
                <c:pt idx="438">
                  <c:v>24.72</c:v>
                </c:pt>
                <c:pt idx="439">
                  <c:v>24.72</c:v>
                </c:pt>
                <c:pt idx="440">
                  <c:v>24.72</c:v>
                </c:pt>
                <c:pt idx="441">
                  <c:v>24.72</c:v>
                </c:pt>
                <c:pt idx="442">
                  <c:v>24.71</c:v>
                </c:pt>
                <c:pt idx="443">
                  <c:v>24.72</c:v>
                </c:pt>
                <c:pt idx="444">
                  <c:v>24.72</c:v>
                </c:pt>
                <c:pt idx="445">
                  <c:v>24.75</c:v>
                </c:pt>
                <c:pt idx="446">
                  <c:v>24.72</c:v>
                </c:pt>
                <c:pt idx="447">
                  <c:v>24.74</c:v>
                </c:pt>
                <c:pt idx="448">
                  <c:v>24.75</c:v>
                </c:pt>
                <c:pt idx="449">
                  <c:v>24.74</c:v>
                </c:pt>
                <c:pt idx="450">
                  <c:v>24.72</c:v>
                </c:pt>
                <c:pt idx="451">
                  <c:v>24.75</c:v>
                </c:pt>
                <c:pt idx="452">
                  <c:v>24.77</c:v>
                </c:pt>
                <c:pt idx="453">
                  <c:v>24.78</c:v>
                </c:pt>
                <c:pt idx="454">
                  <c:v>24.74</c:v>
                </c:pt>
                <c:pt idx="455">
                  <c:v>24.75</c:v>
                </c:pt>
                <c:pt idx="456">
                  <c:v>24.77</c:v>
                </c:pt>
                <c:pt idx="457">
                  <c:v>24.75</c:v>
                </c:pt>
                <c:pt idx="458">
                  <c:v>24.75</c:v>
                </c:pt>
                <c:pt idx="459">
                  <c:v>24.77</c:v>
                </c:pt>
                <c:pt idx="460">
                  <c:v>24.75</c:v>
                </c:pt>
                <c:pt idx="461">
                  <c:v>24.81</c:v>
                </c:pt>
                <c:pt idx="462">
                  <c:v>24.79</c:v>
                </c:pt>
                <c:pt idx="463">
                  <c:v>24.81</c:v>
                </c:pt>
                <c:pt idx="464">
                  <c:v>24.81</c:v>
                </c:pt>
                <c:pt idx="465">
                  <c:v>24.85</c:v>
                </c:pt>
                <c:pt idx="466">
                  <c:v>24.84</c:v>
                </c:pt>
                <c:pt idx="467">
                  <c:v>24.84</c:v>
                </c:pt>
                <c:pt idx="468">
                  <c:v>24.84</c:v>
                </c:pt>
                <c:pt idx="469">
                  <c:v>24.84</c:v>
                </c:pt>
                <c:pt idx="470">
                  <c:v>24.84</c:v>
                </c:pt>
                <c:pt idx="471">
                  <c:v>24.84</c:v>
                </c:pt>
                <c:pt idx="472">
                  <c:v>24.82</c:v>
                </c:pt>
                <c:pt idx="473">
                  <c:v>24.84</c:v>
                </c:pt>
                <c:pt idx="474">
                  <c:v>24.85</c:v>
                </c:pt>
                <c:pt idx="475">
                  <c:v>24.87</c:v>
                </c:pt>
                <c:pt idx="476">
                  <c:v>24.85</c:v>
                </c:pt>
                <c:pt idx="477">
                  <c:v>24.85</c:v>
                </c:pt>
                <c:pt idx="478">
                  <c:v>24.85</c:v>
                </c:pt>
                <c:pt idx="479">
                  <c:v>24.85</c:v>
                </c:pt>
                <c:pt idx="480">
                  <c:v>24.85</c:v>
                </c:pt>
                <c:pt idx="481">
                  <c:v>24.84</c:v>
                </c:pt>
                <c:pt idx="482">
                  <c:v>24.85</c:v>
                </c:pt>
                <c:pt idx="483">
                  <c:v>24.85</c:v>
                </c:pt>
                <c:pt idx="484">
                  <c:v>24.88</c:v>
                </c:pt>
                <c:pt idx="485">
                  <c:v>24.87</c:v>
                </c:pt>
                <c:pt idx="486">
                  <c:v>24.88</c:v>
                </c:pt>
                <c:pt idx="487">
                  <c:v>24.89</c:v>
                </c:pt>
                <c:pt idx="488">
                  <c:v>24.91</c:v>
                </c:pt>
                <c:pt idx="489">
                  <c:v>24.89</c:v>
                </c:pt>
                <c:pt idx="490">
                  <c:v>24.92</c:v>
                </c:pt>
                <c:pt idx="491">
                  <c:v>24.94</c:v>
                </c:pt>
                <c:pt idx="492">
                  <c:v>24.94</c:v>
                </c:pt>
                <c:pt idx="493">
                  <c:v>24.88</c:v>
                </c:pt>
                <c:pt idx="494">
                  <c:v>24.94</c:v>
                </c:pt>
                <c:pt idx="495">
                  <c:v>24.95</c:v>
                </c:pt>
                <c:pt idx="496">
                  <c:v>24.96</c:v>
                </c:pt>
                <c:pt idx="497">
                  <c:v>24.95</c:v>
                </c:pt>
                <c:pt idx="498">
                  <c:v>24.95</c:v>
                </c:pt>
                <c:pt idx="499">
                  <c:v>24.95</c:v>
                </c:pt>
                <c:pt idx="500">
                  <c:v>24.98</c:v>
                </c:pt>
                <c:pt idx="501">
                  <c:v>25.01</c:v>
                </c:pt>
                <c:pt idx="502">
                  <c:v>24.99</c:v>
                </c:pt>
                <c:pt idx="503">
                  <c:v>25.01</c:v>
                </c:pt>
                <c:pt idx="504">
                  <c:v>24.99</c:v>
                </c:pt>
                <c:pt idx="505">
                  <c:v>25.05</c:v>
                </c:pt>
                <c:pt idx="506">
                  <c:v>25.05</c:v>
                </c:pt>
                <c:pt idx="507">
                  <c:v>25.08</c:v>
                </c:pt>
                <c:pt idx="508">
                  <c:v>25.08</c:v>
                </c:pt>
                <c:pt idx="509">
                  <c:v>25.06</c:v>
                </c:pt>
                <c:pt idx="510">
                  <c:v>25.08</c:v>
                </c:pt>
                <c:pt idx="511">
                  <c:v>25.04</c:v>
                </c:pt>
                <c:pt idx="512">
                  <c:v>25.01</c:v>
                </c:pt>
                <c:pt idx="513">
                  <c:v>25.01</c:v>
                </c:pt>
                <c:pt idx="514">
                  <c:v>24.99</c:v>
                </c:pt>
                <c:pt idx="515">
                  <c:v>24.98</c:v>
                </c:pt>
                <c:pt idx="516">
                  <c:v>24.96</c:v>
                </c:pt>
                <c:pt idx="517">
                  <c:v>24.96</c:v>
                </c:pt>
                <c:pt idx="518">
                  <c:v>24.95</c:v>
                </c:pt>
                <c:pt idx="519">
                  <c:v>24.96</c:v>
                </c:pt>
                <c:pt idx="520">
                  <c:v>24.92</c:v>
                </c:pt>
                <c:pt idx="521">
                  <c:v>24.92</c:v>
                </c:pt>
                <c:pt idx="522">
                  <c:v>24.89</c:v>
                </c:pt>
                <c:pt idx="523">
                  <c:v>24.88</c:v>
                </c:pt>
                <c:pt idx="524">
                  <c:v>24.89</c:v>
                </c:pt>
                <c:pt idx="525">
                  <c:v>24.89</c:v>
                </c:pt>
                <c:pt idx="526">
                  <c:v>24.92</c:v>
                </c:pt>
                <c:pt idx="527">
                  <c:v>24.88</c:v>
                </c:pt>
                <c:pt idx="528">
                  <c:v>24.89</c:v>
                </c:pt>
                <c:pt idx="529">
                  <c:v>24.87</c:v>
                </c:pt>
                <c:pt idx="530">
                  <c:v>24.91</c:v>
                </c:pt>
                <c:pt idx="531">
                  <c:v>24.88</c:v>
                </c:pt>
                <c:pt idx="532">
                  <c:v>24.88</c:v>
                </c:pt>
                <c:pt idx="533">
                  <c:v>24.91</c:v>
                </c:pt>
                <c:pt idx="534">
                  <c:v>24.89</c:v>
                </c:pt>
                <c:pt idx="535">
                  <c:v>24.96</c:v>
                </c:pt>
                <c:pt idx="536">
                  <c:v>24.98</c:v>
                </c:pt>
                <c:pt idx="537">
                  <c:v>24.96</c:v>
                </c:pt>
                <c:pt idx="538">
                  <c:v>25.04</c:v>
                </c:pt>
                <c:pt idx="539">
                  <c:v>25.09</c:v>
                </c:pt>
                <c:pt idx="540">
                  <c:v>25.09</c:v>
                </c:pt>
                <c:pt idx="541">
                  <c:v>25.09</c:v>
                </c:pt>
                <c:pt idx="542">
                  <c:v>25.13</c:v>
                </c:pt>
                <c:pt idx="543">
                  <c:v>25.16</c:v>
                </c:pt>
                <c:pt idx="544">
                  <c:v>25.13</c:v>
                </c:pt>
                <c:pt idx="545">
                  <c:v>25.12</c:v>
                </c:pt>
                <c:pt idx="546">
                  <c:v>25.15</c:v>
                </c:pt>
                <c:pt idx="547">
                  <c:v>25.16</c:v>
                </c:pt>
                <c:pt idx="548">
                  <c:v>25.19</c:v>
                </c:pt>
                <c:pt idx="549">
                  <c:v>25.19</c:v>
                </c:pt>
                <c:pt idx="550">
                  <c:v>25.19</c:v>
                </c:pt>
                <c:pt idx="551">
                  <c:v>25.2</c:v>
                </c:pt>
                <c:pt idx="552">
                  <c:v>25.2</c:v>
                </c:pt>
                <c:pt idx="553">
                  <c:v>25.16</c:v>
                </c:pt>
                <c:pt idx="554">
                  <c:v>25.12</c:v>
                </c:pt>
                <c:pt idx="555">
                  <c:v>25.09</c:v>
                </c:pt>
                <c:pt idx="556">
                  <c:v>25.06</c:v>
                </c:pt>
                <c:pt idx="557">
                  <c:v>25.04</c:v>
                </c:pt>
                <c:pt idx="558">
                  <c:v>25.06</c:v>
                </c:pt>
                <c:pt idx="559">
                  <c:v>25.05</c:v>
                </c:pt>
                <c:pt idx="560">
                  <c:v>24.98</c:v>
                </c:pt>
                <c:pt idx="561">
                  <c:v>24.94</c:v>
                </c:pt>
                <c:pt idx="562">
                  <c:v>24.94</c:v>
                </c:pt>
                <c:pt idx="563">
                  <c:v>24.89</c:v>
                </c:pt>
                <c:pt idx="564">
                  <c:v>24.85</c:v>
                </c:pt>
                <c:pt idx="565">
                  <c:v>24.84</c:v>
                </c:pt>
                <c:pt idx="566">
                  <c:v>24.77</c:v>
                </c:pt>
                <c:pt idx="567">
                  <c:v>24.71</c:v>
                </c:pt>
                <c:pt idx="568">
                  <c:v>24.67</c:v>
                </c:pt>
                <c:pt idx="569">
                  <c:v>24.64</c:v>
                </c:pt>
                <c:pt idx="570">
                  <c:v>24.58</c:v>
                </c:pt>
                <c:pt idx="571">
                  <c:v>24.6</c:v>
                </c:pt>
                <c:pt idx="572">
                  <c:v>24.6</c:v>
                </c:pt>
                <c:pt idx="573">
                  <c:v>24.6</c:v>
                </c:pt>
                <c:pt idx="574">
                  <c:v>24.63</c:v>
                </c:pt>
                <c:pt idx="575">
                  <c:v>24.63</c:v>
                </c:pt>
                <c:pt idx="576">
                  <c:v>24.64</c:v>
                </c:pt>
                <c:pt idx="577">
                  <c:v>24.69</c:v>
                </c:pt>
                <c:pt idx="578">
                  <c:v>24.67</c:v>
                </c:pt>
                <c:pt idx="579">
                  <c:v>24.69</c:v>
                </c:pt>
                <c:pt idx="580">
                  <c:v>24.72</c:v>
                </c:pt>
                <c:pt idx="581">
                  <c:v>24.74</c:v>
                </c:pt>
                <c:pt idx="582">
                  <c:v>24.74</c:v>
                </c:pt>
                <c:pt idx="583">
                  <c:v>24.77</c:v>
                </c:pt>
                <c:pt idx="584">
                  <c:v>24.78</c:v>
                </c:pt>
                <c:pt idx="585">
                  <c:v>24.78</c:v>
                </c:pt>
                <c:pt idx="586">
                  <c:v>24.78</c:v>
                </c:pt>
                <c:pt idx="587">
                  <c:v>24.75</c:v>
                </c:pt>
                <c:pt idx="588">
                  <c:v>24.77</c:v>
                </c:pt>
                <c:pt idx="589">
                  <c:v>24.74</c:v>
                </c:pt>
                <c:pt idx="590">
                  <c:v>24.75</c:v>
                </c:pt>
                <c:pt idx="591">
                  <c:v>24.74</c:v>
                </c:pt>
                <c:pt idx="592">
                  <c:v>24.69</c:v>
                </c:pt>
                <c:pt idx="593">
                  <c:v>24.67</c:v>
                </c:pt>
                <c:pt idx="594">
                  <c:v>24.68</c:v>
                </c:pt>
                <c:pt idx="595">
                  <c:v>24.65</c:v>
                </c:pt>
                <c:pt idx="596">
                  <c:v>24.6</c:v>
                </c:pt>
                <c:pt idx="597">
                  <c:v>24.6</c:v>
                </c:pt>
                <c:pt idx="598">
                  <c:v>24.58</c:v>
                </c:pt>
                <c:pt idx="599">
                  <c:v>24.58</c:v>
                </c:pt>
                <c:pt idx="600">
                  <c:v>24.58</c:v>
                </c:pt>
                <c:pt idx="601">
                  <c:v>24.61</c:v>
                </c:pt>
                <c:pt idx="602">
                  <c:v>24.58</c:v>
                </c:pt>
                <c:pt idx="603">
                  <c:v>24.6</c:v>
                </c:pt>
                <c:pt idx="604">
                  <c:v>24.57</c:v>
                </c:pt>
                <c:pt idx="605">
                  <c:v>24.57</c:v>
                </c:pt>
                <c:pt idx="606">
                  <c:v>24.57</c:v>
                </c:pt>
                <c:pt idx="607">
                  <c:v>24.54</c:v>
                </c:pt>
                <c:pt idx="608">
                  <c:v>24.56</c:v>
                </c:pt>
                <c:pt idx="609">
                  <c:v>24.51</c:v>
                </c:pt>
                <c:pt idx="610">
                  <c:v>24.54</c:v>
                </c:pt>
                <c:pt idx="611">
                  <c:v>24.58</c:v>
                </c:pt>
                <c:pt idx="612">
                  <c:v>24.56</c:v>
                </c:pt>
                <c:pt idx="613">
                  <c:v>24.56</c:v>
                </c:pt>
                <c:pt idx="614">
                  <c:v>24.56</c:v>
                </c:pt>
                <c:pt idx="615">
                  <c:v>24.54</c:v>
                </c:pt>
                <c:pt idx="616">
                  <c:v>24.56</c:v>
                </c:pt>
                <c:pt idx="617">
                  <c:v>24.54</c:v>
                </c:pt>
                <c:pt idx="618">
                  <c:v>24.54</c:v>
                </c:pt>
                <c:pt idx="619">
                  <c:v>24.61</c:v>
                </c:pt>
                <c:pt idx="620">
                  <c:v>24.63</c:v>
                </c:pt>
                <c:pt idx="621">
                  <c:v>24.65</c:v>
                </c:pt>
                <c:pt idx="622">
                  <c:v>24.68</c:v>
                </c:pt>
                <c:pt idx="623">
                  <c:v>24.69</c:v>
                </c:pt>
                <c:pt idx="624">
                  <c:v>24.75</c:v>
                </c:pt>
                <c:pt idx="625">
                  <c:v>24.75</c:v>
                </c:pt>
                <c:pt idx="626">
                  <c:v>24.74</c:v>
                </c:pt>
                <c:pt idx="627">
                  <c:v>24.75</c:v>
                </c:pt>
                <c:pt idx="628">
                  <c:v>24.78</c:v>
                </c:pt>
                <c:pt idx="629">
                  <c:v>24.79</c:v>
                </c:pt>
                <c:pt idx="630">
                  <c:v>24.78</c:v>
                </c:pt>
                <c:pt idx="631">
                  <c:v>24.77</c:v>
                </c:pt>
                <c:pt idx="632">
                  <c:v>24.78</c:v>
                </c:pt>
                <c:pt idx="633">
                  <c:v>24.78</c:v>
                </c:pt>
                <c:pt idx="634">
                  <c:v>24.81</c:v>
                </c:pt>
                <c:pt idx="635">
                  <c:v>24.81</c:v>
                </c:pt>
                <c:pt idx="636">
                  <c:v>24.82</c:v>
                </c:pt>
                <c:pt idx="637">
                  <c:v>24.82</c:v>
                </c:pt>
                <c:pt idx="638">
                  <c:v>24.77</c:v>
                </c:pt>
                <c:pt idx="639">
                  <c:v>24.71</c:v>
                </c:pt>
                <c:pt idx="640">
                  <c:v>24.72</c:v>
                </c:pt>
                <c:pt idx="641">
                  <c:v>24.72</c:v>
                </c:pt>
                <c:pt idx="642">
                  <c:v>24.74</c:v>
                </c:pt>
                <c:pt idx="643">
                  <c:v>24.74</c:v>
                </c:pt>
                <c:pt idx="644">
                  <c:v>24.71</c:v>
                </c:pt>
                <c:pt idx="645">
                  <c:v>24.71</c:v>
                </c:pt>
                <c:pt idx="646">
                  <c:v>24.72</c:v>
                </c:pt>
                <c:pt idx="647">
                  <c:v>24.69</c:v>
                </c:pt>
                <c:pt idx="648">
                  <c:v>24.68</c:v>
                </c:pt>
                <c:pt idx="649">
                  <c:v>24.64</c:v>
                </c:pt>
                <c:pt idx="650">
                  <c:v>24.67</c:v>
                </c:pt>
                <c:pt idx="651">
                  <c:v>24.65</c:v>
                </c:pt>
                <c:pt idx="652">
                  <c:v>24.65</c:v>
                </c:pt>
                <c:pt idx="653">
                  <c:v>24.64</c:v>
                </c:pt>
                <c:pt idx="654">
                  <c:v>24.65</c:v>
                </c:pt>
                <c:pt idx="655">
                  <c:v>24.65</c:v>
                </c:pt>
                <c:pt idx="656">
                  <c:v>24.69</c:v>
                </c:pt>
                <c:pt idx="657">
                  <c:v>24.69</c:v>
                </c:pt>
                <c:pt idx="658">
                  <c:v>24.69</c:v>
                </c:pt>
                <c:pt idx="659">
                  <c:v>24.71</c:v>
                </c:pt>
                <c:pt idx="660">
                  <c:v>24.75</c:v>
                </c:pt>
                <c:pt idx="661">
                  <c:v>24.77</c:v>
                </c:pt>
                <c:pt idx="662">
                  <c:v>24.78</c:v>
                </c:pt>
                <c:pt idx="663">
                  <c:v>24.81</c:v>
                </c:pt>
                <c:pt idx="664">
                  <c:v>24.81</c:v>
                </c:pt>
                <c:pt idx="665">
                  <c:v>24.82</c:v>
                </c:pt>
                <c:pt idx="666">
                  <c:v>24.87</c:v>
                </c:pt>
                <c:pt idx="667">
                  <c:v>24.84</c:v>
                </c:pt>
                <c:pt idx="668">
                  <c:v>24.85</c:v>
                </c:pt>
                <c:pt idx="669">
                  <c:v>24.84</c:v>
                </c:pt>
                <c:pt idx="670">
                  <c:v>24.87</c:v>
                </c:pt>
                <c:pt idx="671">
                  <c:v>24.87</c:v>
                </c:pt>
                <c:pt idx="672">
                  <c:v>24.85</c:v>
                </c:pt>
                <c:pt idx="673">
                  <c:v>24.82</c:v>
                </c:pt>
                <c:pt idx="674">
                  <c:v>24.85</c:v>
                </c:pt>
                <c:pt idx="675">
                  <c:v>24.87</c:v>
                </c:pt>
                <c:pt idx="676">
                  <c:v>24.85</c:v>
                </c:pt>
                <c:pt idx="677">
                  <c:v>24.87</c:v>
                </c:pt>
                <c:pt idx="678">
                  <c:v>24.88</c:v>
                </c:pt>
                <c:pt idx="679">
                  <c:v>24.87</c:v>
                </c:pt>
                <c:pt idx="680">
                  <c:v>24.87</c:v>
                </c:pt>
                <c:pt idx="681">
                  <c:v>24.85</c:v>
                </c:pt>
                <c:pt idx="682">
                  <c:v>24.87</c:v>
                </c:pt>
                <c:pt idx="683">
                  <c:v>24.84</c:v>
                </c:pt>
                <c:pt idx="684">
                  <c:v>24.81</c:v>
                </c:pt>
                <c:pt idx="685">
                  <c:v>24.82</c:v>
                </c:pt>
                <c:pt idx="686">
                  <c:v>24.82</c:v>
                </c:pt>
                <c:pt idx="687">
                  <c:v>24.81</c:v>
                </c:pt>
                <c:pt idx="688">
                  <c:v>24.79</c:v>
                </c:pt>
                <c:pt idx="689">
                  <c:v>24.78</c:v>
                </c:pt>
                <c:pt idx="690">
                  <c:v>24.77</c:v>
                </c:pt>
                <c:pt idx="691">
                  <c:v>24.71</c:v>
                </c:pt>
                <c:pt idx="692">
                  <c:v>24.74</c:v>
                </c:pt>
                <c:pt idx="693">
                  <c:v>24.71</c:v>
                </c:pt>
                <c:pt idx="694">
                  <c:v>24.71</c:v>
                </c:pt>
                <c:pt idx="695">
                  <c:v>24.67</c:v>
                </c:pt>
                <c:pt idx="696">
                  <c:v>24.67</c:v>
                </c:pt>
                <c:pt idx="697">
                  <c:v>24.65</c:v>
                </c:pt>
                <c:pt idx="698">
                  <c:v>24.64</c:v>
                </c:pt>
                <c:pt idx="699">
                  <c:v>24.63</c:v>
                </c:pt>
                <c:pt idx="700">
                  <c:v>24.63</c:v>
                </c:pt>
                <c:pt idx="701">
                  <c:v>24.64</c:v>
                </c:pt>
                <c:pt idx="702">
                  <c:v>24.65</c:v>
                </c:pt>
                <c:pt idx="703">
                  <c:v>24.69</c:v>
                </c:pt>
                <c:pt idx="704">
                  <c:v>24.71</c:v>
                </c:pt>
                <c:pt idx="705">
                  <c:v>24.75</c:v>
                </c:pt>
                <c:pt idx="706">
                  <c:v>24.71</c:v>
                </c:pt>
                <c:pt idx="707">
                  <c:v>24.75</c:v>
                </c:pt>
                <c:pt idx="708">
                  <c:v>24.77</c:v>
                </c:pt>
                <c:pt idx="709">
                  <c:v>24.75</c:v>
                </c:pt>
                <c:pt idx="710">
                  <c:v>24.74</c:v>
                </c:pt>
                <c:pt idx="711">
                  <c:v>24.71</c:v>
                </c:pt>
                <c:pt idx="712">
                  <c:v>24.67</c:v>
                </c:pt>
                <c:pt idx="713">
                  <c:v>24.67</c:v>
                </c:pt>
                <c:pt idx="714">
                  <c:v>24.67</c:v>
                </c:pt>
                <c:pt idx="715">
                  <c:v>24.67</c:v>
                </c:pt>
                <c:pt idx="716">
                  <c:v>24.64</c:v>
                </c:pt>
                <c:pt idx="717">
                  <c:v>24.64</c:v>
                </c:pt>
                <c:pt idx="718">
                  <c:v>24.64</c:v>
                </c:pt>
                <c:pt idx="719">
                  <c:v>24.61</c:v>
                </c:pt>
                <c:pt idx="720">
                  <c:v>24.6</c:v>
                </c:pt>
                <c:pt idx="721">
                  <c:v>24.6</c:v>
                </c:pt>
                <c:pt idx="722">
                  <c:v>24.58</c:v>
                </c:pt>
                <c:pt idx="723">
                  <c:v>24.58</c:v>
                </c:pt>
                <c:pt idx="724">
                  <c:v>24.58</c:v>
                </c:pt>
                <c:pt idx="725">
                  <c:v>24.57</c:v>
                </c:pt>
                <c:pt idx="726">
                  <c:v>24.57</c:v>
                </c:pt>
                <c:pt idx="727">
                  <c:v>24.61</c:v>
                </c:pt>
                <c:pt idx="728">
                  <c:v>24.61</c:v>
                </c:pt>
                <c:pt idx="729">
                  <c:v>24.63</c:v>
                </c:pt>
                <c:pt idx="730">
                  <c:v>24.65</c:v>
                </c:pt>
                <c:pt idx="731">
                  <c:v>24.63</c:v>
                </c:pt>
                <c:pt idx="732">
                  <c:v>24.65</c:v>
                </c:pt>
                <c:pt idx="733">
                  <c:v>24.67</c:v>
                </c:pt>
                <c:pt idx="734">
                  <c:v>24.67</c:v>
                </c:pt>
                <c:pt idx="735">
                  <c:v>24.65</c:v>
                </c:pt>
                <c:pt idx="736">
                  <c:v>24.67</c:v>
                </c:pt>
                <c:pt idx="737">
                  <c:v>24.64</c:v>
                </c:pt>
                <c:pt idx="738">
                  <c:v>24.63</c:v>
                </c:pt>
                <c:pt idx="739">
                  <c:v>24.63</c:v>
                </c:pt>
                <c:pt idx="740">
                  <c:v>24.61</c:v>
                </c:pt>
                <c:pt idx="741">
                  <c:v>24.6</c:v>
                </c:pt>
                <c:pt idx="742">
                  <c:v>24.58</c:v>
                </c:pt>
                <c:pt idx="743">
                  <c:v>24.57</c:v>
                </c:pt>
                <c:pt idx="744">
                  <c:v>24.54</c:v>
                </c:pt>
                <c:pt idx="745">
                  <c:v>24.57</c:v>
                </c:pt>
                <c:pt idx="746">
                  <c:v>24.53</c:v>
                </c:pt>
                <c:pt idx="747">
                  <c:v>24.53</c:v>
                </c:pt>
                <c:pt idx="748">
                  <c:v>24.54</c:v>
                </c:pt>
                <c:pt idx="749">
                  <c:v>24.56</c:v>
                </c:pt>
                <c:pt idx="750">
                  <c:v>24.56</c:v>
                </c:pt>
                <c:pt idx="751">
                  <c:v>24.53</c:v>
                </c:pt>
                <c:pt idx="752">
                  <c:v>24.56</c:v>
                </c:pt>
                <c:pt idx="753">
                  <c:v>24.53</c:v>
                </c:pt>
                <c:pt idx="754">
                  <c:v>24.56</c:v>
                </c:pt>
                <c:pt idx="755">
                  <c:v>24.56</c:v>
                </c:pt>
                <c:pt idx="756">
                  <c:v>24.56</c:v>
                </c:pt>
                <c:pt idx="757">
                  <c:v>24.56</c:v>
                </c:pt>
                <c:pt idx="758">
                  <c:v>24.54</c:v>
                </c:pt>
                <c:pt idx="759">
                  <c:v>24.53</c:v>
                </c:pt>
                <c:pt idx="760">
                  <c:v>24.53</c:v>
                </c:pt>
                <c:pt idx="761">
                  <c:v>24.51</c:v>
                </c:pt>
                <c:pt idx="762">
                  <c:v>24.5</c:v>
                </c:pt>
                <c:pt idx="763">
                  <c:v>24.49</c:v>
                </c:pt>
                <c:pt idx="764">
                  <c:v>24.47</c:v>
                </c:pt>
                <c:pt idx="765">
                  <c:v>24.46</c:v>
                </c:pt>
                <c:pt idx="766">
                  <c:v>24.44</c:v>
                </c:pt>
                <c:pt idx="767">
                  <c:v>24.44</c:v>
                </c:pt>
                <c:pt idx="768">
                  <c:v>24.41</c:v>
                </c:pt>
                <c:pt idx="769">
                  <c:v>24.4</c:v>
                </c:pt>
                <c:pt idx="770">
                  <c:v>24.4</c:v>
                </c:pt>
                <c:pt idx="771">
                  <c:v>24.41</c:v>
                </c:pt>
                <c:pt idx="772">
                  <c:v>24.44</c:v>
                </c:pt>
                <c:pt idx="773">
                  <c:v>24.43</c:v>
                </c:pt>
                <c:pt idx="774">
                  <c:v>24.44</c:v>
                </c:pt>
                <c:pt idx="775">
                  <c:v>24.46</c:v>
                </c:pt>
                <c:pt idx="776">
                  <c:v>24.49</c:v>
                </c:pt>
                <c:pt idx="777">
                  <c:v>24.51</c:v>
                </c:pt>
                <c:pt idx="778">
                  <c:v>24.54</c:v>
                </c:pt>
                <c:pt idx="779">
                  <c:v>24.56</c:v>
                </c:pt>
                <c:pt idx="780">
                  <c:v>24.54</c:v>
                </c:pt>
                <c:pt idx="781">
                  <c:v>24.56</c:v>
                </c:pt>
                <c:pt idx="782">
                  <c:v>24.54</c:v>
                </c:pt>
                <c:pt idx="783">
                  <c:v>24.51</c:v>
                </c:pt>
                <c:pt idx="784">
                  <c:v>24.51</c:v>
                </c:pt>
                <c:pt idx="785">
                  <c:v>24.5</c:v>
                </c:pt>
                <c:pt idx="786">
                  <c:v>24.49</c:v>
                </c:pt>
                <c:pt idx="787">
                  <c:v>24.49</c:v>
                </c:pt>
                <c:pt idx="788">
                  <c:v>24.47</c:v>
                </c:pt>
                <c:pt idx="789">
                  <c:v>24.44</c:v>
                </c:pt>
                <c:pt idx="790">
                  <c:v>24.44</c:v>
                </c:pt>
                <c:pt idx="791">
                  <c:v>24.43</c:v>
                </c:pt>
                <c:pt idx="792">
                  <c:v>24.43</c:v>
                </c:pt>
                <c:pt idx="793">
                  <c:v>24.4</c:v>
                </c:pt>
                <c:pt idx="794">
                  <c:v>24.37</c:v>
                </c:pt>
                <c:pt idx="795">
                  <c:v>24.37</c:v>
                </c:pt>
                <c:pt idx="796">
                  <c:v>24.4</c:v>
                </c:pt>
                <c:pt idx="797">
                  <c:v>24.41</c:v>
                </c:pt>
                <c:pt idx="798">
                  <c:v>24.4</c:v>
                </c:pt>
                <c:pt idx="799">
                  <c:v>24.46</c:v>
                </c:pt>
                <c:pt idx="800">
                  <c:v>24.46</c:v>
                </c:pt>
                <c:pt idx="801">
                  <c:v>24.49</c:v>
                </c:pt>
                <c:pt idx="802">
                  <c:v>24.49</c:v>
                </c:pt>
                <c:pt idx="803">
                  <c:v>24.49</c:v>
                </c:pt>
                <c:pt idx="804">
                  <c:v>24.49</c:v>
                </c:pt>
                <c:pt idx="805">
                  <c:v>24.5</c:v>
                </c:pt>
                <c:pt idx="806">
                  <c:v>24.51</c:v>
                </c:pt>
                <c:pt idx="807">
                  <c:v>24.49</c:v>
                </c:pt>
                <c:pt idx="808">
                  <c:v>24.47</c:v>
                </c:pt>
                <c:pt idx="809">
                  <c:v>24.51</c:v>
                </c:pt>
                <c:pt idx="810">
                  <c:v>24.54</c:v>
                </c:pt>
                <c:pt idx="811">
                  <c:v>24.53</c:v>
                </c:pt>
                <c:pt idx="812">
                  <c:v>24.51</c:v>
                </c:pt>
                <c:pt idx="813">
                  <c:v>24.54</c:v>
                </c:pt>
                <c:pt idx="814">
                  <c:v>24.57</c:v>
                </c:pt>
                <c:pt idx="815">
                  <c:v>24.56</c:v>
                </c:pt>
                <c:pt idx="816">
                  <c:v>24.57</c:v>
                </c:pt>
                <c:pt idx="817">
                  <c:v>24.61</c:v>
                </c:pt>
                <c:pt idx="818">
                  <c:v>24.63</c:v>
                </c:pt>
                <c:pt idx="819">
                  <c:v>24.64</c:v>
                </c:pt>
                <c:pt idx="820">
                  <c:v>24.68</c:v>
                </c:pt>
                <c:pt idx="821">
                  <c:v>24.69</c:v>
                </c:pt>
                <c:pt idx="822">
                  <c:v>24.69</c:v>
                </c:pt>
                <c:pt idx="823">
                  <c:v>24.72</c:v>
                </c:pt>
                <c:pt idx="824">
                  <c:v>24.75</c:v>
                </c:pt>
                <c:pt idx="825">
                  <c:v>24.78</c:v>
                </c:pt>
                <c:pt idx="826">
                  <c:v>24.78</c:v>
                </c:pt>
                <c:pt idx="827">
                  <c:v>24.78</c:v>
                </c:pt>
                <c:pt idx="828">
                  <c:v>24.79</c:v>
                </c:pt>
                <c:pt idx="829">
                  <c:v>24.81</c:v>
                </c:pt>
                <c:pt idx="830">
                  <c:v>24.79</c:v>
                </c:pt>
                <c:pt idx="831">
                  <c:v>24.79</c:v>
                </c:pt>
                <c:pt idx="832">
                  <c:v>24.79</c:v>
                </c:pt>
                <c:pt idx="833">
                  <c:v>24.82</c:v>
                </c:pt>
                <c:pt idx="834">
                  <c:v>24.82</c:v>
                </c:pt>
                <c:pt idx="835">
                  <c:v>24.81</c:v>
                </c:pt>
                <c:pt idx="836">
                  <c:v>24.79</c:v>
                </c:pt>
                <c:pt idx="837">
                  <c:v>24.84</c:v>
                </c:pt>
                <c:pt idx="838">
                  <c:v>24.85</c:v>
                </c:pt>
                <c:pt idx="839">
                  <c:v>24.82</c:v>
                </c:pt>
                <c:pt idx="840">
                  <c:v>24.84</c:v>
                </c:pt>
                <c:pt idx="841">
                  <c:v>24.85</c:v>
                </c:pt>
                <c:pt idx="842">
                  <c:v>24.85</c:v>
                </c:pt>
                <c:pt idx="843">
                  <c:v>24.88</c:v>
                </c:pt>
                <c:pt idx="844">
                  <c:v>24.88</c:v>
                </c:pt>
                <c:pt idx="845">
                  <c:v>24.85</c:v>
                </c:pt>
                <c:pt idx="846">
                  <c:v>24.85</c:v>
                </c:pt>
                <c:pt idx="847">
                  <c:v>24.88</c:v>
                </c:pt>
                <c:pt idx="848">
                  <c:v>24.89</c:v>
                </c:pt>
                <c:pt idx="849">
                  <c:v>24.88</c:v>
                </c:pt>
                <c:pt idx="850">
                  <c:v>24.89</c:v>
                </c:pt>
                <c:pt idx="851">
                  <c:v>24.92</c:v>
                </c:pt>
                <c:pt idx="852">
                  <c:v>24.89</c:v>
                </c:pt>
                <c:pt idx="853">
                  <c:v>24.92</c:v>
                </c:pt>
                <c:pt idx="854">
                  <c:v>24.95</c:v>
                </c:pt>
                <c:pt idx="855">
                  <c:v>24.98</c:v>
                </c:pt>
                <c:pt idx="856">
                  <c:v>24.95</c:v>
                </c:pt>
                <c:pt idx="857">
                  <c:v>24.99</c:v>
                </c:pt>
                <c:pt idx="858">
                  <c:v>24.96</c:v>
                </c:pt>
                <c:pt idx="859">
                  <c:v>24.95</c:v>
                </c:pt>
                <c:pt idx="860">
                  <c:v>24.92</c:v>
                </c:pt>
                <c:pt idx="861">
                  <c:v>24.94</c:v>
                </c:pt>
                <c:pt idx="862">
                  <c:v>24.89</c:v>
                </c:pt>
                <c:pt idx="863">
                  <c:v>24.88</c:v>
                </c:pt>
                <c:pt idx="864">
                  <c:v>24.82</c:v>
                </c:pt>
                <c:pt idx="865">
                  <c:v>24.82</c:v>
                </c:pt>
                <c:pt idx="866">
                  <c:v>24.78</c:v>
                </c:pt>
                <c:pt idx="867">
                  <c:v>24.79</c:v>
                </c:pt>
                <c:pt idx="868">
                  <c:v>24.77</c:v>
                </c:pt>
                <c:pt idx="869">
                  <c:v>24.74</c:v>
                </c:pt>
                <c:pt idx="870">
                  <c:v>24.75</c:v>
                </c:pt>
                <c:pt idx="871">
                  <c:v>24.72</c:v>
                </c:pt>
                <c:pt idx="872">
                  <c:v>24.72</c:v>
                </c:pt>
                <c:pt idx="873">
                  <c:v>24.68</c:v>
                </c:pt>
                <c:pt idx="874">
                  <c:v>24.69</c:v>
                </c:pt>
                <c:pt idx="875">
                  <c:v>24.68</c:v>
                </c:pt>
                <c:pt idx="876">
                  <c:v>24.65</c:v>
                </c:pt>
                <c:pt idx="877">
                  <c:v>24.68</c:v>
                </c:pt>
                <c:pt idx="878">
                  <c:v>24.65</c:v>
                </c:pt>
                <c:pt idx="879">
                  <c:v>24.67</c:v>
                </c:pt>
                <c:pt idx="880">
                  <c:v>24.68</c:v>
                </c:pt>
                <c:pt idx="881">
                  <c:v>24.68</c:v>
                </c:pt>
                <c:pt idx="882">
                  <c:v>24.67</c:v>
                </c:pt>
                <c:pt idx="883">
                  <c:v>24.67</c:v>
                </c:pt>
                <c:pt idx="884">
                  <c:v>24.65</c:v>
                </c:pt>
                <c:pt idx="885">
                  <c:v>24.65</c:v>
                </c:pt>
                <c:pt idx="886">
                  <c:v>24.64</c:v>
                </c:pt>
                <c:pt idx="887">
                  <c:v>24.67</c:v>
                </c:pt>
                <c:pt idx="888">
                  <c:v>24.64</c:v>
                </c:pt>
                <c:pt idx="889">
                  <c:v>24.67</c:v>
                </c:pt>
                <c:pt idx="890">
                  <c:v>24.67</c:v>
                </c:pt>
                <c:pt idx="891">
                  <c:v>24.67</c:v>
                </c:pt>
                <c:pt idx="892">
                  <c:v>24.67</c:v>
                </c:pt>
                <c:pt idx="893">
                  <c:v>24.68</c:v>
                </c:pt>
                <c:pt idx="894">
                  <c:v>24.69</c:v>
                </c:pt>
                <c:pt idx="895">
                  <c:v>24.72</c:v>
                </c:pt>
                <c:pt idx="896">
                  <c:v>24.74</c:v>
                </c:pt>
                <c:pt idx="897">
                  <c:v>24.74</c:v>
                </c:pt>
                <c:pt idx="898">
                  <c:v>24.72</c:v>
                </c:pt>
                <c:pt idx="899">
                  <c:v>24.72</c:v>
                </c:pt>
                <c:pt idx="900">
                  <c:v>24.71</c:v>
                </c:pt>
                <c:pt idx="901">
                  <c:v>24.71</c:v>
                </c:pt>
                <c:pt idx="902">
                  <c:v>24.71</c:v>
                </c:pt>
                <c:pt idx="903">
                  <c:v>24.71</c:v>
                </c:pt>
                <c:pt idx="904">
                  <c:v>24.69</c:v>
                </c:pt>
                <c:pt idx="905">
                  <c:v>24.67</c:v>
                </c:pt>
                <c:pt idx="906">
                  <c:v>24.64</c:v>
                </c:pt>
                <c:pt idx="907">
                  <c:v>24.67</c:v>
                </c:pt>
                <c:pt idx="908">
                  <c:v>24.64</c:v>
                </c:pt>
                <c:pt idx="909">
                  <c:v>24.64</c:v>
                </c:pt>
                <c:pt idx="910">
                  <c:v>24.65</c:v>
                </c:pt>
                <c:pt idx="911">
                  <c:v>24.67</c:v>
                </c:pt>
                <c:pt idx="912">
                  <c:v>24.67</c:v>
                </c:pt>
                <c:pt idx="913">
                  <c:v>24.69</c:v>
                </c:pt>
                <c:pt idx="914">
                  <c:v>24.71</c:v>
                </c:pt>
                <c:pt idx="915">
                  <c:v>24.71</c:v>
                </c:pt>
                <c:pt idx="916">
                  <c:v>24.71</c:v>
                </c:pt>
                <c:pt idx="917">
                  <c:v>24.74</c:v>
                </c:pt>
                <c:pt idx="918">
                  <c:v>24.72</c:v>
                </c:pt>
                <c:pt idx="919">
                  <c:v>24.72</c:v>
                </c:pt>
                <c:pt idx="920">
                  <c:v>24.77</c:v>
                </c:pt>
                <c:pt idx="921">
                  <c:v>24.75</c:v>
                </c:pt>
                <c:pt idx="922">
                  <c:v>24.75</c:v>
                </c:pt>
                <c:pt idx="923">
                  <c:v>24.74</c:v>
                </c:pt>
                <c:pt idx="924">
                  <c:v>24.75</c:v>
                </c:pt>
                <c:pt idx="925">
                  <c:v>24.71</c:v>
                </c:pt>
                <c:pt idx="926">
                  <c:v>24.71</c:v>
                </c:pt>
                <c:pt idx="927">
                  <c:v>24.69</c:v>
                </c:pt>
                <c:pt idx="928">
                  <c:v>24.71</c:v>
                </c:pt>
                <c:pt idx="929">
                  <c:v>24.69</c:v>
                </c:pt>
                <c:pt idx="930">
                  <c:v>24.69</c:v>
                </c:pt>
                <c:pt idx="931">
                  <c:v>24.71</c:v>
                </c:pt>
                <c:pt idx="932">
                  <c:v>24.67</c:v>
                </c:pt>
                <c:pt idx="933">
                  <c:v>24.65</c:v>
                </c:pt>
                <c:pt idx="934">
                  <c:v>24.63</c:v>
                </c:pt>
                <c:pt idx="935">
                  <c:v>24.61</c:v>
                </c:pt>
                <c:pt idx="936">
                  <c:v>24.64</c:v>
                </c:pt>
                <c:pt idx="937">
                  <c:v>24.61</c:v>
                </c:pt>
                <c:pt idx="938">
                  <c:v>24.61</c:v>
                </c:pt>
                <c:pt idx="939">
                  <c:v>24.58</c:v>
                </c:pt>
                <c:pt idx="940">
                  <c:v>24.6</c:v>
                </c:pt>
                <c:pt idx="941">
                  <c:v>24.54</c:v>
                </c:pt>
                <c:pt idx="942">
                  <c:v>24.54</c:v>
                </c:pt>
                <c:pt idx="943">
                  <c:v>24.51</c:v>
                </c:pt>
                <c:pt idx="944">
                  <c:v>24.51</c:v>
                </c:pt>
                <c:pt idx="945">
                  <c:v>24.51</c:v>
                </c:pt>
                <c:pt idx="946">
                  <c:v>24.51</c:v>
                </c:pt>
                <c:pt idx="947">
                  <c:v>24.46</c:v>
                </c:pt>
                <c:pt idx="948">
                  <c:v>24.47</c:v>
                </c:pt>
                <c:pt idx="949">
                  <c:v>24.49</c:v>
                </c:pt>
                <c:pt idx="950">
                  <c:v>24.47</c:v>
                </c:pt>
                <c:pt idx="951">
                  <c:v>24.44</c:v>
                </c:pt>
                <c:pt idx="952">
                  <c:v>24.49</c:v>
                </c:pt>
                <c:pt idx="953">
                  <c:v>24.51</c:v>
                </c:pt>
                <c:pt idx="954">
                  <c:v>24.51</c:v>
                </c:pt>
                <c:pt idx="955">
                  <c:v>24.54</c:v>
                </c:pt>
                <c:pt idx="956">
                  <c:v>24.53</c:v>
                </c:pt>
                <c:pt idx="957">
                  <c:v>24.57</c:v>
                </c:pt>
                <c:pt idx="958">
                  <c:v>24.57</c:v>
                </c:pt>
                <c:pt idx="959">
                  <c:v>24.56</c:v>
                </c:pt>
                <c:pt idx="960">
                  <c:v>24.56</c:v>
                </c:pt>
                <c:pt idx="961">
                  <c:v>24.56</c:v>
                </c:pt>
                <c:pt idx="962">
                  <c:v>24.54</c:v>
                </c:pt>
                <c:pt idx="963">
                  <c:v>24.58</c:v>
                </c:pt>
                <c:pt idx="964">
                  <c:v>24.58</c:v>
                </c:pt>
                <c:pt idx="965">
                  <c:v>24.6</c:v>
                </c:pt>
                <c:pt idx="966">
                  <c:v>24.58</c:v>
                </c:pt>
                <c:pt idx="967">
                  <c:v>24.63</c:v>
                </c:pt>
                <c:pt idx="968">
                  <c:v>24.64</c:v>
                </c:pt>
                <c:pt idx="969">
                  <c:v>24.65</c:v>
                </c:pt>
                <c:pt idx="970">
                  <c:v>24.64</c:v>
                </c:pt>
                <c:pt idx="971">
                  <c:v>24.67</c:v>
                </c:pt>
                <c:pt idx="972">
                  <c:v>24.64</c:v>
                </c:pt>
                <c:pt idx="973">
                  <c:v>24.64</c:v>
                </c:pt>
                <c:pt idx="974">
                  <c:v>24.63</c:v>
                </c:pt>
                <c:pt idx="975">
                  <c:v>24.64</c:v>
                </c:pt>
                <c:pt idx="976">
                  <c:v>24.68</c:v>
                </c:pt>
                <c:pt idx="977">
                  <c:v>24.67</c:v>
                </c:pt>
                <c:pt idx="978">
                  <c:v>24.69</c:v>
                </c:pt>
                <c:pt idx="979">
                  <c:v>24.69</c:v>
                </c:pt>
                <c:pt idx="980">
                  <c:v>24.71</c:v>
                </c:pt>
                <c:pt idx="981">
                  <c:v>24.69</c:v>
                </c:pt>
                <c:pt idx="982">
                  <c:v>24.71</c:v>
                </c:pt>
                <c:pt idx="983">
                  <c:v>24.74</c:v>
                </c:pt>
                <c:pt idx="984">
                  <c:v>24.75</c:v>
                </c:pt>
                <c:pt idx="985">
                  <c:v>24.74</c:v>
                </c:pt>
                <c:pt idx="986">
                  <c:v>24.74</c:v>
                </c:pt>
                <c:pt idx="987">
                  <c:v>24.77</c:v>
                </c:pt>
                <c:pt idx="988">
                  <c:v>24.78</c:v>
                </c:pt>
                <c:pt idx="989">
                  <c:v>24.79</c:v>
                </c:pt>
                <c:pt idx="990">
                  <c:v>24.79</c:v>
                </c:pt>
                <c:pt idx="991">
                  <c:v>24.79</c:v>
                </c:pt>
                <c:pt idx="992">
                  <c:v>24.82</c:v>
                </c:pt>
                <c:pt idx="993">
                  <c:v>24.81</c:v>
                </c:pt>
                <c:pt idx="994">
                  <c:v>24.81</c:v>
                </c:pt>
                <c:pt idx="995">
                  <c:v>24.81</c:v>
                </c:pt>
                <c:pt idx="996">
                  <c:v>24.81</c:v>
                </c:pt>
                <c:pt idx="997">
                  <c:v>24.81</c:v>
                </c:pt>
                <c:pt idx="998">
                  <c:v>24.82</c:v>
                </c:pt>
                <c:pt idx="999">
                  <c:v>24.87</c:v>
                </c:pt>
                <c:pt idx="1000">
                  <c:v>24.81</c:v>
                </c:pt>
                <c:pt idx="1001">
                  <c:v>24.85</c:v>
                </c:pt>
                <c:pt idx="1002">
                  <c:v>24.87</c:v>
                </c:pt>
                <c:pt idx="1003">
                  <c:v>24.87</c:v>
                </c:pt>
                <c:pt idx="1004">
                  <c:v>24.88</c:v>
                </c:pt>
                <c:pt idx="1005">
                  <c:v>24.89</c:v>
                </c:pt>
                <c:pt idx="1006">
                  <c:v>24.88</c:v>
                </c:pt>
                <c:pt idx="1007">
                  <c:v>24.89</c:v>
                </c:pt>
                <c:pt idx="1008">
                  <c:v>24.89</c:v>
                </c:pt>
                <c:pt idx="1009">
                  <c:v>24.91</c:v>
                </c:pt>
                <c:pt idx="1010">
                  <c:v>24.95</c:v>
                </c:pt>
                <c:pt idx="1011">
                  <c:v>24.95</c:v>
                </c:pt>
                <c:pt idx="1012">
                  <c:v>24.95</c:v>
                </c:pt>
                <c:pt idx="1013">
                  <c:v>24.94</c:v>
                </c:pt>
                <c:pt idx="1014">
                  <c:v>24.96</c:v>
                </c:pt>
                <c:pt idx="1015">
                  <c:v>24.96</c:v>
                </c:pt>
                <c:pt idx="1016">
                  <c:v>24.99</c:v>
                </c:pt>
                <c:pt idx="1017">
                  <c:v>24.99</c:v>
                </c:pt>
                <c:pt idx="1018">
                  <c:v>25.01</c:v>
                </c:pt>
                <c:pt idx="1019">
                  <c:v>25.01</c:v>
                </c:pt>
                <c:pt idx="1020">
                  <c:v>25.05</c:v>
                </c:pt>
                <c:pt idx="1021">
                  <c:v>25.02</c:v>
                </c:pt>
                <c:pt idx="1022">
                  <c:v>25.04</c:v>
                </c:pt>
                <c:pt idx="1023">
                  <c:v>25.04</c:v>
                </c:pt>
                <c:pt idx="1024">
                  <c:v>25.06</c:v>
                </c:pt>
                <c:pt idx="1025">
                  <c:v>25.06</c:v>
                </c:pt>
                <c:pt idx="1026">
                  <c:v>25.05</c:v>
                </c:pt>
                <c:pt idx="1027">
                  <c:v>25.11</c:v>
                </c:pt>
                <c:pt idx="1028">
                  <c:v>25.12</c:v>
                </c:pt>
                <c:pt idx="1029">
                  <c:v>25.12</c:v>
                </c:pt>
                <c:pt idx="1030">
                  <c:v>25.13</c:v>
                </c:pt>
                <c:pt idx="1031">
                  <c:v>25.12</c:v>
                </c:pt>
                <c:pt idx="1032">
                  <c:v>25.15</c:v>
                </c:pt>
                <c:pt idx="1033">
                  <c:v>25.13</c:v>
                </c:pt>
                <c:pt idx="1034">
                  <c:v>25.15</c:v>
                </c:pt>
                <c:pt idx="1035">
                  <c:v>25.13</c:v>
                </c:pt>
                <c:pt idx="1036">
                  <c:v>25.13</c:v>
                </c:pt>
                <c:pt idx="1037">
                  <c:v>25.13</c:v>
                </c:pt>
                <c:pt idx="1038">
                  <c:v>25.18</c:v>
                </c:pt>
                <c:pt idx="1039">
                  <c:v>25.16</c:v>
                </c:pt>
                <c:pt idx="1040">
                  <c:v>25.16</c:v>
                </c:pt>
                <c:pt idx="1041">
                  <c:v>25.15</c:v>
                </c:pt>
                <c:pt idx="1042">
                  <c:v>25.16</c:v>
                </c:pt>
                <c:pt idx="1043">
                  <c:v>25.16</c:v>
                </c:pt>
                <c:pt idx="1044">
                  <c:v>25.15</c:v>
                </c:pt>
                <c:pt idx="1045">
                  <c:v>25.15</c:v>
                </c:pt>
                <c:pt idx="1046">
                  <c:v>25.16</c:v>
                </c:pt>
                <c:pt idx="1047">
                  <c:v>25.15</c:v>
                </c:pt>
                <c:pt idx="1048">
                  <c:v>25.13</c:v>
                </c:pt>
                <c:pt idx="1049">
                  <c:v>25.15</c:v>
                </c:pt>
                <c:pt idx="1050">
                  <c:v>25.15</c:v>
                </c:pt>
                <c:pt idx="1051">
                  <c:v>25.15</c:v>
                </c:pt>
                <c:pt idx="1052">
                  <c:v>25.15</c:v>
                </c:pt>
                <c:pt idx="1053">
                  <c:v>25.15</c:v>
                </c:pt>
                <c:pt idx="1054">
                  <c:v>25.13</c:v>
                </c:pt>
                <c:pt idx="1055">
                  <c:v>25.13</c:v>
                </c:pt>
                <c:pt idx="1056">
                  <c:v>25.16</c:v>
                </c:pt>
                <c:pt idx="1057">
                  <c:v>25.12</c:v>
                </c:pt>
                <c:pt idx="1058">
                  <c:v>25.13</c:v>
                </c:pt>
                <c:pt idx="1059">
                  <c:v>25.12</c:v>
                </c:pt>
                <c:pt idx="1060">
                  <c:v>25.13</c:v>
                </c:pt>
                <c:pt idx="1061">
                  <c:v>25.13</c:v>
                </c:pt>
                <c:pt idx="1062">
                  <c:v>25.13</c:v>
                </c:pt>
                <c:pt idx="1063">
                  <c:v>25.18</c:v>
                </c:pt>
                <c:pt idx="1064">
                  <c:v>25.12</c:v>
                </c:pt>
                <c:pt idx="1065">
                  <c:v>25.12</c:v>
                </c:pt>
                <c:pt idx="1066">
                  <c:v>25.16</c:v>
                </c:pt>
                <c:pt idx="1067">
                  <c:v>25.15</c:v>
                </c:pt>
                <c:pt idx="1068">
                  <c:v>25.18</c:v>
                </c:pt>
                <c:pt idx="1069">
                  <c:v>25.16</c:v>
                </c:pt>
                <c:pt idx="1070">
                  <c:v>25.18</c:v>
                </c:pt>
                <c:pt idx="1071">
                  <c:v>25.19</c:v>
                </c:pt>
                <c:pt idx="1072">
                  <c:v>25.19</c:v>
                </c:pt>
                <c:pt idx="1073">
                  <c:v>25.18</c:v>
                </c:pt>
                <c:pt idx="1074">
                  <c:v>25.22</c:v>
                </c:pt>
                <c:pt idx="1075">
                  <c:v>25.18</c:v>
                </c:pt>
                <c:pt idx="1076">
                  <c:v>25.2</c:v>
                </c:pt>
                <c:pt idx="1077">
                  <c:v>25.19</c:v>
                </c:pt>
                <c:pt idx="1078">
                  <c:v>25.19</c:v>
                </c:pt>
                <c:pt idx="1079">
                  <c:v>25.19</c:v>
                </c:pt>
                <c:pt idx="1080">
                  <c:v>25.2</c:v>
                </c:pt>
                <c:pt idx="1081">
                  <c:v>25.2</c:v>
                </c:pt>
                <c:pt idx="1082">
                  <c:v>25.2</c:v>
                </c:pt>
                <c:pt idx="1083">
                  <c:v>25.22</c:v>
                </c:pt>
                <c:pt idx="1084">
                  <c:v>25.25</c:v>
                </c:pt>
                <c:pt idx="1085">
                  <c:v>25.27</c:v>
                </c:pt>
                <c:pt idx="1086">
                  <c:v>25.26</c:v>
                </c:pt>
                <c:pt idx="1087">
                  <c:v>25.23</c:v>
                </c:pt>
                <c:pt idx="1088">
                  <c:v>25.27</c:v>
                </c:pt>
                <c:pt idx="1089">
                  <c:v>25.27</c:v>
                </c:pt>
                <c:pt idx="1090">
                  <c:v>25.27</c:v>
                </c:pt>
                <c:pt idx="1091">
                  <c:v>25.3</c:v>
                </c:pt>
                <c:pt idx="1092">
                  <c:v>25.27</c:v>
                </c:pt>
                <c:pt idx="1093">
                  <c:v>25.29</c:v>
                </c:pt>
                <c:pt idx="1094">
                  <c:v>25.29</c:v>
                </c:pt>
                <c:pt idx="1095">
                  <c:v>25.29</c:v>
                </c:pt>
                <c:pt idx="1096">
                  <c:v>25.26</c:v>
                </c:pt>
                <c:pt idx="1097">
                  <c:v>25.27</c:v>
                </c:pt>
                <c:pt idx="1098">
                  <c:v>25.3</c:v>
                </c:pt>
                <c:pt idx="1099">
                  <c:v>25.27</c:v>
                </c:pt>
                <c:pt idx="1100">
                  <c:v>25.29</c:v>
                </c:pt>
                <c:pt idx="1101">
                  <c:v>25.26</c:v>
                </c:pt>
                <c:pt idx="1102">
                  <c:v>25.27</c:v>
                </c:pt>
                <c:pt idx="1103">
                  <c:v>25.26</c:v>
                </c:pt>
                <c:pt idx="1104">
                  <c:v>25.26</c:v>
                </c:pt>
                <c:pt idx="1105">
                  <c:v>25.25</c:v>
                </c:pt>
                <c:pt idx="1106">
                  <c:v>25.25</c:v>
                </c:pt>
                <c:pt idx="1107">
                  <c:v>25.29</c:v>
                </c:pt>
                <c:pt idx="1108">
                  <c:v>25.27</c:v>
                </c:pt>
                <c:pt idx="1109">
                  <c:v>25.3</c:v>
                </c:pt>
                <c:pt idx="1110">
                  <c:v>25.32</c:v>
                </c:pt>
                <c:pt idx="1111">
                  <c:v>25.33</c:v>
                </c:pt>
                <c:pt idx="1112">
                  <c:v>25.32</c:v>
                </c:pt>
                <c:pt idx="1113">
                  <c:v>25.32</c:v>
                </c:pt>
                <c:pt idx="1114">
                  <c:v>25.3</c:v>
                </c:pt>
                <c:pt idx="1115">
                  <c:v>25.32</c:v>
                </c:pt>
                <c:pt idx="1116">
                  <c:v>25.29</c:v>
                </c:pt>
                <c:pt idx="1117">
                  <c:v>25.3</c:v>
                </c:pt>
                <c:pt idx="1118">
                  <c:v>25.32</c:v>
                </c:pt>
                <c:pt idx="1119">
                  <c:v>25.32</c:v>
                </c:pt>
                <c:pt idx="1120">
                  <c:v>25.32</c:v>
                </c:pt>
                <c:pt idx="1121">
                  <c:v>25.3</c:v>
                </c:pt>
                <c:pt idx="1122">
                  <c:v>25.33</c:v>
                </c:pt>
                <c:pt idx="1123">
                  <c:v>25.34</c:v>
                </c:pt>
                <c:pt idx="1124">
                  <c:v>25.34</c:v>
                </c:pt>
                <c:pt idx="1125">
                  <c:v>25.36</c:v>
                </c:pt>
                <c:pt idx="1126">
                  <c:v>25.36</c:v>
                </c:pt>
                <c:pt idx="1127">
                  <c:v>25.39</c:v>
                </c:pt>
                <c:pt idx="1128">
                  <c:v>25.39</c:v>
                </c:pt>
                <c:pt idx="1129">
                  <c:v>25.39</c:v>
                </c:pt>
                <c:pt idx="1130">
                  <c:v>25.4</c:v>
                </c:pt>
                <c:pt idx="1131">
                  <c:v>25.37</c:v>
                </c:pt>
                <c:pt idx="1132">
                  <c:v>25.39</c:v>
                </c:pt>
                <c:pt idx="1133">
                  <c:v>25.37</c:v>
                </c:pt>
                <c:pt idx="1134">
                  <c:v>25.4</c:v>
                </c:pt>
                <c:pt idx="1135">
                  <c:v>25.4</c:v>
                </c:pt>
                <c:pt idx="1136">
                  <c:v>25.37</c:v>
                </c:pt>
                <c:pt idx="1137">
                  <c:v>25.37</c:v>
                </c:pt>
                <c:pt idx="1138">
                  <c:v>25.37</c:v>
                </c:pt>
                <c:pt idx="1139">
                  <c:v>25.37</c:v>
                </c:pt>
                <c:pt idx="1140">
                  <c:v>25.37</c:v>
                </c:pt>
                <c:pt idx="1141">
                  <c:v>25.39</c:v>
                </c:pt>
                <c:pt idx="1142">
                  <c:v>25.36</c:v>
                </c:pt>
                <c:pt idx="1143">
                  <c:v>25.39</c:v>
                </c:pt>
              </c:numCache>
            </c:numRef>
          </c:yVal>
          <c:smooth val="0"/>
          <c:extLst>
            <c:ext xmlns:c16="http://schemas.microsoft.com/office/drawing/2014/chart" uri="{C3380CC4-5D6E-409C-BE32-E72D297353CC}">
              <c16:uniqueId val="{00000000-401C-4923-B5C8-BE774AFA340C}"/>
            </c:ext>
          </c:extLst>
        </c:ser>
        <c:dLbls>
          <c:showLegendKey val="0"/>
          <c:showVal val="0"/>
          <c:showCatName val="0"/>
          <c:showSerName val="0"/>
          <c:showPercent val="0"/>
          <c:showBubbleSize val="0"/>
        </c:dLbls>
        <c:axId val="1810309536"/>
        <c:axId val="1810309056"/>
      </c:scatterChart>
      <c:valAx>
        <c:axId val="1810309536"/>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10309056"/>
        <c:crosses val="autoZero"/>
        <c:crossBetween val="midCat"/>
      </c:valAx>
      <c:valAx>
        <c:axId val="181030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1030953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độ ẩm lần 1</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4!$C$1:$C$1144</c:f>
              <c:numCache>
                <c:formatCode>General</c:formatCode>
                <c:ptCount val="1144"/>
                <c:pt idx="0">
                  <c:v>44.86</c:v>
                </c:pt>
                <c:pt idx="1">
                  <c:v>45.01</c:v>
                </c:pt>
                <c:pt idx="2">
                  <c:v>44.71</c:v>
                </c:pt>
                <c:pt idx="3">
                  <c:v>44.31</c:v>
                </c:pt>
                <c:pt idx="4">
                  <c:v>44.1</c:v>
                </c:pt>
                <c:pt idx="5">
                  <c:v>43.96</c:v>
                </c:pt>
                <c:pt idx="6">
                  <c:v>43.91</c:v>
                </c:pt>
                <c:pt idx="7">
                  <c:v>43.76</c:v>
                </c:pt>
                <c:pt idx="8">
                  <c:v>43.6</c:v>
                </c:pt>
                <c:pt idx="9">
                  <c:v>43.45</c:v>
                </c:pt>
                <c:pt idx="10">
                  <c:v>43.31</c:v>
                </c:pt>
                <c:pt idx="11">
                  <c:v>43.06</c:v>
                </c:pt>
                <c:pt idx="12">
                  <c:v>42.85</c:v>
                </c:pt>
                <c:pt idx="13">
                  <c:v>42.73</c:v>
                </c:pt>
                <c:pt idx="14">
                  <c:v>42.65</c:v>
                </c:pt>
                <c:pt idx="15">
                  <c:v>42.66</c:v>
                </c:pt>
                <c:pt idx="16">
                  <c:v>42.56</c:v>
                </c:pt>
                <c:pt idx="17">
                  <c:v>42.48</c:v>
                </c:pt>
                <c:pt idx="18">
                  <c:v>42.37</c:v>
                </c:pt>
                <c:pt idx="19">
                  <c:v>42.3</c:v>
                </c:pt>
                <c:pt idx="20">
                  <c:v>42.28</c:v>
                </c:pt>
                <c:pt idx="21">
                  <c:v>42.26</c:v>
                </c:pt>
                <c:pt idx="22">
                  <c:v>42.21</c:v>
                </c:pt>
                <c:pt idx="23">
                  <c:v>42.25</c:v>
                </c:pt>
                <c:pt idx="24">
                  <c:v>42.35</c:v>
                </c:pt>
                <c:pt idx="25">
                  <c:v>42.62</c:v>
                </c:pt>
                <c:pt idx="26">
                  <c:v>42.95</c:v>
                </c:pt>
                <c:pt idx="27">
                  <c:v>42.94</c:v>
                </c:pt>
                <c:pt idx="28">
                  <c:v>42.87</c:v>
                </c:pt>
                <c:pt idx="29">
                  <c:v>42.73</c:v>
                </c:pt>
                <c:pt idx="30">
                  <c:v>42.67</c:v>
                </c:pt>
                <c:pt idx="31">
                  <c:v>42.7</c:v>
                </c:pt>
                <c:pt idx="32">
                  <c:v>42.69</c:v>
                </c:pt>
                <c:pt idx="33">
                  <c:v>42.62</c:v>
                </c:pt>
                <c:pt idx="34">
                  <c:v>42.49</c:v>
                </c:pt>
                <c:pt idx="35">
                  <c:v>42.47</c:v>
                </c:pt>
                <c:pt idx="36">
                  <c:v>42.36</c:v>
                </c:pt>
                <c:pt idx="37">
                  <c:v>42.28</c:v>
                </c:pt>
                <c:pt idx="38">
                  <c:v>42.19</c:v>
                </c:pt>
                <c:pt idx="39">
                  <c:v>42.18</c:v>
                </c:pt>
                <c:pt idx="40">
                  <c:v>42.19</c:v>
                </c:pt>
                <c:pt idx="41">
                  <c:v>42.23</c:v>
                </c:pt>
                <c:pt idx="42">
                  <c:v>42.43</c:v>
                </c:pt>
                <c:pt idx="43">
                  <c:v>42.53</c:v>
                </c:pt>
                <c:pt idx="44">
                  <c:v>42.56</c:v>
                </c:pt>
                <c:pt idx="45">
                  <c:v>42.56</c:v>
                </c:pt>
                <c:pt idx="46">
                  <c:v>42.58</c:v>
                </c:pt>
                <c:pt idx="47">
                  <c:v>42.67</c:v>
                </c:pt>
                <c:pt idx="48">
                  <c:v>42.62</c:v>
                </c:pt>
                <c:pt idx="49">
                  <c:v>42.53</c:v>
                </c:pt>
                <c:pt idx="50">
                  <c:v>42.39</c:v>
                </c:pt>
                <c:pt idx="51">
                  <c:v>42.4</c:v>
                </c:pt>
                <c:pt idx="52">
                  <c:v>42.5</c:v>
                </c:pt>
                <c:pt idx="53">
                  <c:v>42.54</c:v>
                </c:pt>
                <c:pt idx="54">
                  <c:v>42.47</c:v>
                </c:pt>
                <c:pt idx="55">
                  <c:v>42.53</c:v>
                </c:pt>
                <c:pt idx="56">
                  <c:v>42.55</c:v>
                </c:pt>
                <c:pt idx="57">
                  <c:v>42.61</c:v>
                </c:pt>
                <c:pt idx="58">
                  <c:v>42.64</c:v>
                </c:pt>
                <c:pt idx="59">
                  <c:v>42.8</c:v>
                </c:pt>
                <c:pt idx="60">
                  <c:v>42.85</c:v>
                </c:pt>
                <c:pt idx="61">
                  <c:v>42.95</c:v>
                </c:pt>
                <c:pt idx="62">
                  <c:v>42.95</c:v>
                </c:pt>
                <c:pt idx="63">
                  <c:v>43.01</c:v>
                </c:pt>
                <c:pt idx="64">
                  <c:v>43</c:v>
                </c:pt>
                <c:pt idx="65">
                  <c:v>42.97</c:v>
                </c:pt>
                <c:pt idx="66">
                  <c:v>42.96</c:v>
                </c:pt>
                <c:pt idx="67">
                  <c:v>42.88</c:v>
                </c:pt>
                <c:pt idx="68">
                  <c:v>42.8</c:v>
                </c:pt>
                <c:pt idx="69">
                  <c:v>42.83</c:v>
                </c:pt>
                <c:pt idx="70">
                  <c:v>42.81</c:v>
                </c:pt>
                <c:pt idx="71">
                  <c:v>42.89</c:v>
                </c:pt>
                <c:pt idx="72">
                  <c:v>42.82</c:v>
                </c:pt>
                <c:pt idx="73">
                  <c:v>42.54</c:v>
                </c:pt>
                <c:pt idx="74">
                  <c:v>42.22</c:v>
                </c:pt>
                <c:pt idx="75">
                  <c:v>41.98</c:v>
                </c:pt>
                <c:pt idx="76">
                  <c:v>41.82</c:v>
                </c:pt>
                <c:pt idx="77">
                  <c:v>41.58</c:v>
                </c:pt>
                <c:pt idx="78">
                  <c:v>41.49</c:v>
                </c:pt>
                <c:pt idx="79">
                  <c:v>41.43</c:v>
                </c:pt>
                <c:pt idx="80">
                  <c:v>41.35</c:v>
                </c:pt>
                <c:pt idx="81">
                  <c:v>41.37</c:v>
                </c:pt>
                <c:pt idx="82">
                  <c:v>41.36</c:v>
                </c:pt>
                <c:pt idx="83">
                  <c:v>41.39</c:v>
                </c:pt>
                <c:pt idx="84">
                  <c:v>41.36</c:v>
                </c:pt>
                <c:pt idx="85">
                  <c:v>41.37</c:v>
                </c:pt>
                <c:pt idx="86">
                  <c:v>41.42</c:v>
                </c:pt>
                <c:pt idx="87">
                  <c:v>41.43</c:v>
                </c:pt>
                <c:pt idx="88">
                  <c:v>41.42</c:v>
                </c:pt>
                <c:pt idx="89">
                  <c:v>41.43</c:v>
                </c:pt>
                <c:pt idx="90">
                  <c:v>41.45</c:v>
                </c:pt>
                <c:pt idx="91">
                  <c:v>41.47</c:v>
                </c:pt>
                <c:pt idx="92">
                  <c:v>41.5</c:v>
                </c:pt>
                <c:pt idx="93">
                  <c:v>41.48</c:v>
                </c:pt>
                <c:pt idx="94">
                  <c:v>41.49</c:v>
                </c:pt>
                <c:pt idx="95">
                  <c:v>41.48</c:v>
                </c:pt>
                <c:pt idx="96">
                  <c:v>41.5</c:v>
                </c:pt>
                <c:pt idx="97">
                  <c:v>41.5</c:v>
                </c:pt>
                <c:pt idx="98">
                  <c:v>41.55</c:v>
                </c:pt>
                <c:pt idx="99">
                  <c:v>41.48</c:v>
                </c:pt>
                <c:pt idx="100">
                  <c:v>41.53</c:v>
                </c:pt>
                <c:pt idx="101">
                  <c:v>41.53</c:v>
                </c:pt>
                <c:pt idx="102">
                  <c:v>41.56</c:v>
                </c:pt>
                <c:pt idx="103">
                  <c:v>41.59</c:v>
                </c:pt>
                <c:pt idx="104">
                  <c:v>41.53</c:v>
                </c:pt>
                <c:pt idx="105">
                  <c:v>41.55</c:v>
                </c:pt>
                <c:pt idx="106">
                  <c:v>41.57</c:v>
                </c:pt>
                <c:pt idx="107">
                  <c:v>41.56</c:v>
                </c:pt>
                <c:pt idx="108">
                  <c:v>41.64</c:v>
                </c:pt>
                <c:pt idx="109">
                  <c:v>41.54</c:v>
                </c:pt>
                <c:pt idx="110">
                  <c:v>41.52</c:v>
                </c:pt>
                <c:pt idx="111">
                  <c:v>41.46</c:v>
                </c:pt>
                <c:pt idx="112">
                  <c:v>41.51</c:v>
                </c:pt>
                <c:pt idx="113">
                  <c:v>41.46</c:v>
                </c:pt>
                <c:pt idx="114">
                  <c:v>41.49</c:v>
                </c:pt>
                <c:pt idx="115">
                  <c:v>41.5</c:v>
                </c:pt>
                <c:pt idx="116">
                  <c:v>41.49</c:v>
                </c:pt>
                <c:pt idx="117">
                  <c:v>41.51</c:v>
                </c:pt>
                <c:pt idx="118">
                  <c:v>41.55</c:v>
                </c:pt>
                <c:pt idx="119">
                  <c:v>41.56</c:v>
                </c:pt>
                <c:pt idx="120">
                  <c:v>41.58</c:v>
                </c:pt>
                <c:pt idx="121">
                  <c:v>41.56</c:v>
                </c:pt>
                <c:pt idx="122">
                  <c:v>41.61</c:v>
                </c:pt>
                <c:pt idx="123">
                  <c:v>41.64</c:v>
                </c:pt>
                <c:pt idx="124">
                  <c:v>41.62</c:v>
                </c:pt>
                <c:pt idx="125">
                  <c:v>41.64</c:v>
                </c:pt>
                <c:pt idx="126">
                  <c:v>41.64</c:v>
                </c:pt>
                <c:pt idx="127">
                  <c:v>41.69</c:v>
                </c:pt>
                <c:pt idx="128">
                  <c:v>41.71</c:v>
                </c:pt>
                <c:pt idx="129">
                  <c:v>41.74</c:v>
                </c:pt>
                <c:pt idx="130">
                  <c:v>41.74</c:v>
                </c:pt>
                <c:pt idx="131">
                  <c:v>41.79</c:v>
                </c:pt>
                <c:pt idx="132">
                  <c:v>41.9</c:v>
                </c:pt>
                <c:pt idx="133">
                  <c:v>41.96</c:v>
                </c:pt>
                <c:pt idx="134">
                  <c:v>41.98</c:v>
                </c:pt>
                <c:pt idx="135">
                  <c:v>41.99</c:v>
                </c:pt>
                <c:pt idx="136">
                  <c:v>42.02</c:v>
                </c:pt>
                <c:pt idx="137">
                  <c:v>42.02</c:v>
                </c:pt>
                <c:pt idx="138">
                  <c:v>42.19</c:v>
                </c:pt>
                <c:pt idx="139">
                  <c:v>42.46</c:v>
                </c:pt>
                <c:pt idx="140">
                  <c:v>42.49</c:v>
                </c:pt>
                <c:pt idx="141">
                  <c:v>42.43</c:v>
                </c:pt>
                <c:pt idx="142">
                  <c:v>42.33</c:v>
                </c:pt>
                <c:pt idx="143">
                  <c:v>42.21</c:v>
                </c:pt>
                <c:pt idx="144">
                  <c:v>42.11</c:v>
                </c:pt>
                <c:pt idx="145">
                  <c:v>42.04</c:v>
                </c:pt>
                <c:pt idx="146">
                  <c:v>41.89</c:v>
                </c:pt>
                <c:pt idx="147">
                  <c:v>41.85</c:v>
                </c:pt>
                <c:pt idx="148">
                  <c:v>41.83</c:v>
                </c:pt>
                <c:pt idx="149">
                  <c:v>41.8</c:v>
                </c:pt>
                <c:pt idx="150">
                  <c:v>41.9</c:v>
                </c:pt>
                <c:pt idx="151">
                  <c:v>41.96</c:v>
                </c:pt>
                <c:pt idx="152">
                  <c:v>42.18</c:v>
                </c:pt>
                <c:pt idx="153">
                  <c:v>42.32</c:v>
                </c:pt>
                <c:pt idx="154">
                  <c:v>42.21</c:v>
                </c:pt>
                <c:pt idx="155">
                  <c:v>42.02</c:v>
                </c:pt>
                <c:pt idx="156">
                  <c:v>42.03</c:v>
                </c:pt>
                <c:pt idx="157">
                  <c:v>42.05</c:v>
                </c:pt>
                <c:pt idx="158">
                  <c:v>42.12</c:v>
                </c:pt>
                <c:pt idx="159">
                  <c:v>42.13</c:v>
                </c:pt>
                <c:pt idx="160">
                  <c:v>42.04</c:v>
                </c:pt>
                <c:pt idx="161">
                  <c:v>41.96</c:v>
                </c:pt>
                <c:pt idx="162">
                  <c:v>41.92</c:v>
                </c:pt>
                <c:pt idx="163">
                  <c:v>41.9</c:v>
                </c:pt>
                <c:pt idx="164">
                  <c:v>41.91</c:v>
                </c:pt>
                <c:pt idx="165">
                  <c:v>41.87</c:v>
                </c:pt>
                <c:pt idx="166">
                  <c:v>41.83</c:v>
                </c:pt>
                <c:pt idx="167">
                  <c:v>41.85</c:v>
                </c:pt>
                <c:pt idx="168">
                  <c:v>41.76</c:v>
                </c:pt>
                <c:pt idx="169">
                  <c:v>41.62</c:v>
                </c:pt>
                <c:pt idx="170">
                  <c:v>41.63</c:v>
                </c:pt>
                <c:pt idx="171">
                  <c:v>41.64</c:v>
                </c:pt>
                <c:pt idx="172">
                  <c:v>41.66</c:v>
                </c:pt>
                <c:pt idx="173">
                  <c:v>41.69</c:v>
                </c:pt>
                <c:pt idx="174">
                  <c:v>41.62</c:v>
                </c:pt>
                <c:pt idx="175">
                  <c:v>41.61</c:v>
                </c:pt>
                <c:pt idx="176">
                  <c:v>41.61</c:v>
                </c:pt>
                <c:pt idx="177">
                  <c:v>41.52</c:v>
                </c:pt>
                <c:pt idx="178">
                  <c:v>41.41</c:v>
                </c:pt>
                <c:pt idx="179">
                  <c:v>41.39</c:v>
                </c:pt>
                <c:pt idx="180">
                  <c:v>41.36</c:v>
                </c:pt>
                <c:pt idx="181">
                  <c:v>41.23</c:v>
                </c:pt>
                <c:pt idx="182">
                  <c:v>41.22</c:v>
                </c:pt>
                <c:pt idx="183">
                  <c:v>41.15</c:v>
                </c:pt>
                <c:pt idx="184">
                  <c:v>41.14</c:v>
                </c:pt>
                <c:pt idx="185">
                  <c:v>41.18</c:v>
                </c:pt>
                <c:pt idx="186">
                  <c:v>41.24</c:v>
                </c:pt>
                <c:pt idx="187">
                  <c:v>41.2</c:v>
                </c:pt>
                <c:pt idx="188">
                  <c:v>41.15</c:v>
                </c:pt>
                <c:pt idx="189">
                  <c:v>41.22</c:v>
                </c:pt>
                <c:pt idx="190">
                  <c:v>41.31</c:v>
                </c:pt>
                <c:pt idx="191">
                  <c:v>41.31</c:v>
                </c:pt>
                <c:pt idx="192">
                  <c:v>41.31</c:v>
                </c:pt>
                <c:pt idx="193">
                  <c:v>41.27</c:v>
                </c:pt>
                <c:pt idx="194">
                  <c:v>41.3</c:v>
                </c:pt>
                <c:pt idx="195">
                  <c:v>41.36</c:v>
                </c:pt>
                <c:pt idx="196">
                  <c:v>41.36</c:v>
                </c:pt>
                <c:pt idx="197">
                  <c:v>41.28</c:v>
                </c:pt>
                <c:pt idx="198">
                  <c:v>41.21</c:v>
                </c:pt>
                <c:pt idx="199">
                  <c:v>41.22</c:v>
                </c:pt>
                <c:pt idx="200">
                  <c:v>41.17</c:v>
                </c:pt>
                <c:pt idx="201">
                  <c:v>41.1</c:v>
                </c:pt>
                <c:pt idx="202">
                  <c:v>40.96</c:v>
                </c:pt>
                <c:pt idx="203">
                  <c:v>40.78</c:v>
                </c:pt>
                <c:pt idx="204">
                  <c:v>40.67</c:v>
                </c:pt>
                <c:pt idx="205">
                  <c:v>40.58</c:v>
                </c:pt>
                <c:pt idx="206">
                  <c:v>40.51</c:v>
                </c:pt>
                <c:pt idx="207">
                  <c:v>40.5</c:v>
                </c:pt>
                <c:pt idx="208">
                  <c:v>40.47</c:v>
                </c:pt>
                <c:pt idx="209">
                  <c:v>40.47</c:v>
                </c:pt>
                <c:pt idx="210">
                  <c:v>40.49</c:v>
                </c:pt>
                <c:pt idx="211">
                  <c:v>40.520000000000003</c:v>
                </c:pt>
                <c:pt idx="212">
                  <c:v>40.58</c:v>
                </c:pt>
                <c:pt idx="213">
                  <c:v>40.729999999999997</c:v>
                </c:pt>
                <c:pt idx="214">
                  <c:v>40.94</c:v>
                </c:pt>
                <c:pt idx="215">
                  <c:v>40.96</c:v>
                </c:pt>
                <c:pt idx="216">
                  <c:v>41.04</c:v>
                </c:pt>
                <c:pt idx="217">
                  <c:v>41.03</c:v>
                </c:pt>
                <c:pt idx="218">
                  <c:v>41.01</c:v>
                </c:pt>
                <c:pt idx="219">
                  <c:v>41.13</c:v>
                </c:pt>
                <c:pt idx="220">
                  <c:v>41.05</c:v>
                </c:pt>
                <c:pt idx="221">
                  <c:v>41.04</c:v>
                </c:pt>
                <c:pt idx="222">
                  <c:v>41.13</c:v>
                </c:pt>
                <c:pt idx="223">
                  <c:v>41.13</c:v>
                </c:pt>
                <c:pt idx="224">
                  <c:v>41.17</c:v>
                </c:pt>
                <c:pt idx="225">
                  <c:v>41.15</c:v>
                </c:pt>
                <c:pt idx="226">
                  <c:v>41.07</c:v>
                </c:pt>
                <c:pt idx="227">
                  <c:v>41.06</c:v>
                </c:pt>
                <c:pt idx="228">
                  <c:v>41.16</c:v>
                </c:pt>
                <c:pt idx="229">
                  <c:v>41.19</c:v>
                </c:pt>
                <c:pt idx="230">
                  <c:v>41.19</c:v>
                </c:pt>
                <c:pt idx="231">
                  <c:v>41.29</c:v>
                </c:pt>
                <c:pt idx="232">
                  <c:v>41.39</c:v>
                </c:pt>
                <c:pt idx="233">
                  <c:v>41.49</c:v>
                </c:pt>
                <c:pt idx="234">
                  <c:v>41.6</c:v>
                </c:pt>
                <c:pt idx="235">
                  <c:v>41.7</c:v>
                </c:pt>
                <c:pt idx="236">
                  <c:v>41.71</c:v>
                </c:pt>
                <c:pt idx="237">
                  <c:v>41.64</c:v>
                </c:pt>
                <c:pt idx="238">
                  <c:v>41.73</c:v>
                </c:pt>
                <c:pt idx="239">
                  <c:v>41.73</c:v>
                </c:pt>
                <c:pt idx="240">
                  <c:v>41.68</c:v>
                </c:pt>
                <c:pt idx="241">
                  <c:v>41.67</c:v>
                </c:pt>
                <c:pt idx="242">
                  <c:v>41.66</c:v>
                </c:pt>
                <c:pt idx="243">
                  <c:v>41.7</c:v>
                </c:pt>
                <c:pt idx="244">
                  <c:v>41.62</c:v>
                </c:pt>
                <c:pt idx="245">
                  <c:v>41.52</c:v>
                </c:pt>
                <c:pt idx="246">
                  <c:v>41.41</c:v>
                </c:pt>
                <c:pt idx="247">
                  <c:v>41.37</c:v>
                </c:pt>
                <c:pt idx="248">
                  <c:v>41.42</c:v>
                </c:pt>
                <c:pt idx="249">
                  <c:v>41.38</c:v>
                </c:pt>
                <c:pt idx="250">
                  <c:v>41.35</c:v>
                </c:pt>
                <c:pt idx="251">
                  <c:v>41.33</c:v>
                </c:pt>
                <c:pt idx="252">
                  <c:v>41.24</c:v>
                </c:pt>
                <c:pt idx="253">
                  <c:v>41.28</c:v>
                </c:pt>
                <c:pt idx="254">
                  <c:v>41.68</c:v>
                </c:pt>
                <c:pt idx="255">
                  <c:v>42.03</c:v>
                </c:pt>
                <c:pt idx="256">
                  <c:v>42.33</c:v>
                </c:pt>
                <c:pt idx="257">
                  <c:v>42.66</c:v>
                </c:pt>
                <c:pt idx="258">
                  <c:v>43.04</c:v>
                </c:pt>
                <c:pt idx="259">
                  <c:v>43.03</c:v>
                </c:pt>
                <c:pt idx="260">
                  <c:v>43.13</c:v>
                </c:pt>
                <c:pt idx="261">
                  <c:v>42.73</c:v>
                </c:pt>
                <c:pt idx="262">
                  <c:v>42.35</c:v>
                </c:pt>
                <c:pt idx="263">
                  <c:v>41.95</c:v>
                </c:pt>
                <c:pt idx="264">
                  <c:v>41.51</c:v>
                </c:pt>
                <c:pt idx="265">
                  <c:v>41.11</c:v>
                </c:pt>
                <c:pt idx="266">
                  <c:v>40.97</c:v>
                </c:pt>
                <c:pt idx="267">
                  <c:v>40.98</c:v>
                </c:pt>
                <c:pt idx="268">
                  <c:v>41.43</c:v>
                </c:pt>
                <c:pt idx="269">
                  <c:v>41.91</c:v>
                </c:pt>
                <c:pt idx="270">
                  <c:v>42.05</c:v>
                </c:pt>
                <c:pt idx="271">
                  <c:v>41.92</c:v>
                </c:pt>
                <c:pt idx="272">
                  <c:v>41.67</c:v>
                </c:pt>
                <c:pt idx="273">
                  <c:v>41.36</c:v>
                </c:pt>
                <c:pt idx="274">
                  <c:v>41.18</c:v>
                </c:pt>
                <c:pt idx="275">
                  <c:v>40.86</c:v>
                </c:pt>
                <c:pt idx="276">
                  <c:v>40.56</c:v>
                </c:pt>
                <c:pt idx="277">
                  <c:v>40.42</c:v>
                </c:pt>
                <c:pt idx="278">
                  <c:v>40.26</c:v>
                </c:pt>
                <c:pt idx="279">
                  <c:v>40.119999999999997</c:v>
                </c:pt>
                <c:pt idx="280">
                  <c:v>39.979999999999997</c:v>
                </c:pt>
                <c:pt idx="281">
                  <c:v>39.880000000000003</c:v>
                </c:pt>
                <c:pt idx="282">
                  <c:v>39.83</c:v>
                </c:pt>
                <c:pt idx="283">
                  <c:v>39.79</c:v>
                </c:pt>
                <c:pt idx="284">
                  <c:v>39.68</c:v>
                </c:pt>
                <c:pt idx="285">
                  <c:v>39.69</c:v>
                </c:pt>
                <c:pt idx="286">
                  <c:v>39.700000000000003</c:v>
                </c:pt>
                <c:pt idx="287">
                  <c:v>39.72</c:v>
                </c:pt>
                <c:pt idx="288">
                  <c:v>39.729999999999997</c:v>
                </c:pt>
                <c:pt idx="289">
                  <c:v>39.76</c:v>
                </c:pt>
                <c:pt idx="290">
                  <c:v>39.700000000000003</c:v>
                </c:pt>
                <c:pt idx="291">
                  <c:v>39.729999999999997</c:v>
                </c:pt>
                <c:pt idx="292">
                  <c:v>39.79</c:v>
                </c:pt>
                <c:pt idx="293">
                  <c:v>39.83</c:v>
                </c:pt>
                <c:pt idx="294">
                  <c:v>39.79</c:v>
                </c:pt>
                <c:pt idx="295">
                  <c:v>39.840000000000003</c:v>
                </c:pt>
                <c:pt idx="296">
                  <c:v>39.840000000000003</c:v>
                </c:pt>
                <c:pt idx="297">
                  <c:v>40.06</c:v>
                </c:pt>
                <c:pt idx="298">
                  <c:v>40.020000000000003</c:v>
                </c:pt>
                <c:pt idx="299">
                  <c:v>39.92</c:v>
                </c:pt>
                <c:pt idx="300">
                  <c:v>39.83</c:v>
                </c:pt>
                <c:pt idx="301">
                  <c:v>39.76</c:v>
                </c:pt>
                <c:pt idx="302">
                  <c:v>39.74</c:v>
                </c:pt>
                <c:pt idx="303">
                  <c:v>39.700000000000003</c:v>
                </c:pt>
                <c:pt idx="304">
                  <c:v>39.659999999999997</c:v>
                </c:pt>
                <c:pt idx="305">
                  <c:v>39.67</c:v>
                </c:pt>
                <c:pt idx="306">
                  <c:v>39.65</c:v>
                </c:pt>
                <c:pt idx="307">
                  <c:v>39.659999999999997</c:v>
                </c:pt>
                <c:pt idx="308">
                  <c:v>39.75</c:v>
                </c:pt>
                <c:pt idx="309">
                  <c:v>39.86</c:v>
                </c:pt>
                <c:pt idx="310">
                  <c:v>39.92</c:v>
                </c:pt>
                <c:pt idx="311">
                  <c:v>39.92</c:v>
                </c:pt>
                <c:pt idx="312">
                  <c:v>39.909999999999997</c:v>
                </c:pt>
                <c:pt idx="313">
                  <c:v>39.950000000000003</c:v>
                </c:pt>
                <c:pt idx="314">
                  <c:v>39.89</c:v>
                </c:pt>
                <c:pt idx="315">
                  <c:v>39.93</c:v>
                </c:pt>
                <c:pt idx="316">
                  <c:v>39.89</c:v>
                </c:pt>
                <c:pt idx="317">
                  <c:v>39.79</c:v>
                </c:pt>
                <c:pt idx="318">
                  <c:v>39.72</c:v>
                </c:pt>
                <c:pt idx="319">
                  <c:v>39.770000000000003</c:v>
                </c:pt>
                <c:pt idx="320">
                  <c:v>39.86</c:v>
                </c:pt>
                <c:pt idx="321">
                  <c:v>39.94</c:v>
                </c:pt>
                <c:pt idx="322">
                  <c:v>40</c:v>
                </c:pt>
                <c:pt idx="323">
                  <c:v>40.200000000000003</c:v>
                </c:pt>
                <c:pt idx="324">
                  <c:v>40.26</c:v>
                </c:pt>
                <c:pt idx="325">
                  <c:v>40.21</c:v>
                </c:pt>
                <c:pt idx="326">
                  <c:v>40.01</c:v>
                </c:pt>
                <c:pt idx="327">
                  <c:v>39.82</c:v>
                </c:pt>
                <c:pt idx="328">
                  <c:v>39.840000000000003</c:v>
                </c:pt>
                <c:pt idx="329">
                  <c:v>39.78</c:v>
                </c:pt>
                <c:pt idx="330">
                  <c:v>39.64</c:v>
                </c:pt>
                <c:pt idx="331">
                  <c:v>39.74</c:v>
                </c:pt>
                <c:pt idx="332">
                  <c:v>39.58</c:v>
                </c:pt>
                <c:pt idx="333">
                  <c:v>39.61</c:v>
                </c:pt>
                <c:pt idx="334">
                  <c:v>39.61</c:v>
                </c:pt>
                <c:pt idx="335">
                  <c:v>39.72</c:v>
                </c:pt>
                <c:pt idx="336">
                  <c:v>39.78</c:v>
                </c:pt>
                <c:pt idx="337">
                  <c:v>39.76</c:v>
                </c:pt>
                <c:pt idx="338">
                  <c:v>39.75</c:v>
                </c:pt>
                <c:pt idx="339">
                  <c:v>39.82</c:v>
                </c:pt>
                <c:pt idx="340">
                  <c:v>39.75</c:v>
                </c:pt>
                <c:pt idx="341">
                  <c:v>39.75</c:v>
                </c:pt>
                <c:pt idx="342">
                  <c:v>39.869999999999997</c:v>
                </c:pt>
                <c:pt idx="343">
                  <c:v>39.89</c:v>
                </c:pt>
                <c:pt idx="344">
                  <c:v>39.79</c:v>
                </c:pt>
                <c:pt idx="345">
                  <c:v>39.68</c:v>
                </c:pt>
                <c:pt idx="346">
                  <c:v>39.65</c:v>
                </c:pt>
                <c:pt idx="347">
                  <c:v>39.68</c:v>
                </c:pt>
                <c:pt idx="348">
                  <c:v>39.619999999999997</c:v>
                </c:pt>
                <c:pt idx="349">
                  <c:v>39.520000000000003</c:v>
                </c:pt>
                <c:pt idx="350">
                  <c:v>39.619999999999997</c:v>
                </c:pt>
                <c:pt idx="351">
                  <c:v>39.799999999999997</c:v>
                </c:pt>
                <c:pt idx="352">
                  <c:v>39.85</c:v>
                </c:pt>
                <c:pt idx="353">
                  <c:v>39.770000000000003</c:v>
                </c:pt>
                <c:pt idx="354">
                  <c:v>39.770000000000003</c:v>
                </c:pt>
                <c:pt idx="355">
                  <c:v>39.72</c:v>
                </c:pt>
                <c:pt idx="356">
                  <c:v>39.85</c:v>
                </c:pt>
                <c:pt idx="357">
                  <c:v>39.909999999999997</c:v>
                </c:pt>
                <c:pt idx="358">
                  <c:v>39.880000000000003</c:v>
                </c:pt>
                <c:pt idx="359">
                  <c:v>39.840000000000003</c:v>
                </c:pt>
                <c:pt idx="360">
                  <c:v>39.799999999999997</c:v>
                </c:pt>
                <c:pt idx="361">
                  <c:v>39.83</c:v>
                </c:pt>
                <c:pt idx="362">
                  <c:v>39.840000000000003</c:v>
                </c:pt>
                <c:pt idx="363">
                  <c:v>39.82</c:v>
                </c:pt>
                <c:pt idx="364">
                  <c:v>39.799999999999997</c:v>
                </c:pt>
                <c:pt idx="365">
                  <c:v>39.86</c:v>
                </c:pt>
                <c:pt idx="366">
                  <c:v>39.950000000000003</c:v>
                </c:pt>
                <c:pt idx="367">
                  <c:v>39.93</c:v>
                </c:pt>
                <c:pt idx="368">
                  <c:v>39.99</c:v>
                </c:pt>
                <c:pt idx="369">
                  <c:v>40.090000000000003</c:v>
                </c:pt>
                <c:pt idx="370">
                  <c:v>40.17</c:v>
                </c:pt>
                <c:pt idx="371">
                  <c:v>40.119999999999997</c:v>
                </c:pt>
                <c:pt idx="372">
                  <c:v>40.119999999999997</c:v>
                </c:pt>
                <c:pt idx="373">
                  <c:v>40.08</c:v>
                </c:pt>
                <c:pt idx="374">
                  <c:v>40.06</c:v>
                </c:pt>
                <c:pt idx="375">
                  <c:v>40</c:v>
                </c:pt>
                <c:pt idx="376">
                  <c:v>39.869999999999997</c:v>
                </c:pt>
                <c:pt idx="377">
                  <c:v>39.81</c:v>
                </c:pt>
                <c:pt idx="378">
                  <c:v>39.97</c:v>
                </c:pt>
                <c:pt idx="379">
                  <c:v>40</c:v>
                </c:pt>
                <c:pt idx="380">
                  <c:v>40.090000000000003</c:v>
                </c:pt>
                <c:pt idx="381">
                  <c:v>39.92</c:v>
                </c:pt>
                <c:pt idx="382">
                  <c:v>39.630000000000003</c:v>
                </c:pt>
                <c:pt idx="383">
                  <c:v>39.5</c:v>
                </c:pt>
                <c:pt idx="384">
                  <c:v>39.450000000000003</c:v>
                </c:pt>
                <c:pt idx="385">
                  <c:v>39.479999999999997</c:v>
                </c:pt>
                <c:pt idx="386">
                  <c:v>39.450000000000003</c:v>
                </c:pt>
                <c:pt idx="387">
                  <c:v>39.49</c:v>
                </c:pt>
                <c:pt idx="388">
                  <c:v>39.729999999999997</c:v>
                </c:pt>
                <c:pt idx="389">
                  <c:v>39.840000000000003</c:v>
                </c:pt>
                <c:pt idx="390">
                  <c:v>39.799999999999997</c:v>
                </c:pt>
                <c:pt idx="391">
                  <c:v>39.840000000000003</c:v>
                </c:pt>
                <c:pt idx="392">
                  <c:v>40.03</c:v>
                </c:pt>
                <c:pt idx="393">
                  <c:v>40.090000000000003</c:v>
                </c:pt>
                <c:pt idx="394">
                  <c:v>40.06</c:v>
                </c:pt>
                <c:pt idx="395">
                  <c:v>40.07</c:v>
                </c:pt>
                <c:pt idx="396">
                  <c:v>39.86</c:v>
                </c:pt>
                <c:pt idx="397">
                  <c:v>39.78</c:v>
                </c:pt>
                <c:pt idx="398">
                  <c:v>39.71</c:v>
                </c:pt>
                <c:pt idx="399">
                  <c:v>39.64</c:v>
                </c:pt>
                <c:pt idx="400">
                  <c:v>39.619999999999997</c:v>
                </c:pt>
                <c:pt idx="401">
                  <c:v>39.49</c:v>
                </c:pt>
                <c:pt idx="402">
                  <c:v>39.369999999999997</c:v>
                </c:pt>
                <c:pt idx="403">
                  <c:v>39.24</c:v>
                </c:pt>
                <c:pt idx="404">
                  <c:v>39.119999999999997</c:v>
                </c:pt>
                <c:pt idx="405">
                  <c:v>39.01</c:v>
                </c:pt>
                <c:pt idx="406">
                  <c:v>38.93</c:v>
                </c:pt>
                <c:pt idx="407">
                  <c:v>38.86</c:v>
                </c:pt>
                <c:pt idx="408">
                  <c:v>38.83</c:v>
                </c:pt>
                <c:pt idx="409">
                  <c:v>38.81</c:v>
                </c:pt>
                <c:pt idx="410">
                  <c:v>38.81</c:v>
                </c:pt>
                <c:pt idx="411">
                  <c:v>38.869999999999997</c:v>
                </c:pt>
                <c:pt idx="412">
                  <c:v>38.840000000000003</c:v>
                </c:pt>
                <c:pt idx="413">
                  <c:v>38.869999999999997</c:v>
                </c:pt>
                <c:pt idx="414">
                  <c:v>38.840000000000003</c:v>
                </c:pt>
                <c:pt idx="415">
                  <c:v>38.83</c:v>
                </c:pt>
                <c:pt idx="416">
                  <c:v>38.93</c:v>
                </c:pt>
                <c:pt idx="417">
                  <c:v>39.04</c:v>
                </c:pt>
                <c:pt idx="418">
                  <c:v>39.08</c:v>
                </c:pt>
                <c:pt idx="419">
                  <c:v>39.03</c:v>
                </c:pt>
                <c:pt idx="420">
                  <c:v>38.96</c:v>
                </c:pt>
                <c:pt idx="421">
                  <c:v>38.869999999999997</c:v>
                </c:pt>
                <c:pt idx="422">
                  <c:v>38.82</c:v>
                </c:pt>
                <c:pt idx="423">
                  <c:v>38.979999999999997</c:v>
                </c:pt>
                <c:pt idx="424">
                  <c:v>39.42</c:v>
                </c:pt>
                <c:pt idx="425">
                  <c:v>39.51</c:v>
                </c:pt>
                <c:pt idx="426">
                  <c:v>39.409999999999997</c:v>
                </c:pt>
                <c:pt idx="427">
                  <c:v>39.25</c:v>
                </c:pt>
                <c:pt idx="428">
                  <c:v>39.229999999999997</c:v>
                </c:pt>
                <c:pt idx="429">
                  <c:v>39.049999999999997</c:v>
                </c:pt>
                <c:pt idx="430">
                  <c:v>38.950000000000003</c:v>
                </c:pt>
                <c:pt idx="431">
                  <c:v>38.869999999999997</c:v>
                </c:pt>
                <c:pt idx="432">
                  <c:v>38.79</c:v>
                </c:pt>
                <c:pt idx="433">
                  <c:v>38.65</c:v>
                </c:pt>
                <c:pt idx="434">
                  <c:v>38.590000000000003</c:v>
                </c:pt>
                <c:pt idx="435">
                  <c:v>38.51</c:v>
                </c:pt>
                <c:pt idx="436">
                  <c:v>38.47</c:v>
                </c:pt>
                <c:pt idx="437">
                  <c:v>38.5</c:v>
                </c:pt>
                <c:pt idx="438">
                  <c:v>38.51</c:v>
                </c:pt>
                <c:pt idx="439">
                  <c:v>38.42</c:v>
                </c:pt>
                <c:pt idx="440">
                  <c:v>38.42</c:v>
                </c:pt>
                <c:pt idx="441">
                  <c:v>38.47</c:v>
                </c:pt>
                <c:pt idx="442">
                  <c:v>38.58</c:v>
                </c:pt>
                <c:pt idx="443">
                  <c:v>38.630000000000003</c:v>
                </c:pt>
                <c:pt idx="444">
                  <c:v>38.729999999999997</c:v>
                </c:pt>
                <c:pt idx="445">
                  <c:v>38.71</c:v>
                </c:pt>
                <c:pt idx="446">
                  <c:v>38.82</c:v>
                </c:pt>
                <c:pt idx="447">
                  <c:v>38.92</c:v>
                </c:pt>
                <c:pt idx="448">
                  <c:v>39.01</c:v>
                </c:pt>
                <c:pt idx="449">
                  <c:v>38.9</c:v>
                </c:pt>
                <c:pt idx="450">
                  <c:v>38.78</c:v>
                </c:pt>
                <c:pt idx="451">
                  <c:v>38.75</c:v>
                </c:pt>
                <c:pt idx="452">
                  <c:v>38.76</c:v>
                </c:pt>
                <c:pt idx="453">
                  <c:v>38.83</c:v>
                </c:pt>
                <c:pt idx="454">
                  <c:v>38.74</c:v>
                </c:pt>
                <c:pt idx="455">
                  <c:v>38.67</c:v>
                </c:pt>
                <c:pt idx="456">
                  <c:v>38.659999999999997</c:v>
                </c:pt>
                <c:pt idx="457">
                  <c:v>38.880000000000003</c:v>
                </c:pt>
                <c:pt idx="458">
                  <c:v>38.950000000000003</c:v>
                </c:pt>
                <c:pt idx="459">
                  <c:v>39.19</c:v>
                </c:pt>
                <c:pt idx="460">
                  <c:v>39.51</c:v>
                </c:pt>
                <c:pt idx="461">
                  <c:v>39.6</c:v>
                </c:pt>
                <c:pt idx="462">
                  <c:v>39.75</c:v>
                </c:pt>
                <c:pt idx="463">
                  <c:v>39.92</c:v>
                </c:pt>
                <c:pt idx="464">
                  <c:v>39.97</c:v>
                </c:pt>
                <c:pt idx="465">
                  <c:v>39.72</c:v>
                </c:pt>
                <c:pt idx="466">
                  <c:v>39.65</c:v>
                </c:pt>
                <c:pt idx="467">
                  <c:v>39.47</c:v>
                </c:pt>
                <c:pt idx="468">
                  <c:v>39.47</c:v>
                </c:pt>
                <c:pt idx="469">
                  <c:v>39.520000000000003</c:v>
                </c:pt>
                <c:pt idx="470">
                  <c:v>39.65</c:v>
                </c:pt>
                <c:pt idx="471">
                  <c:v>39.67</c:v>
                </c:pt>
                <c:pt idx="472">
                  <c:v>39.479999999999997</c:v>
                </c:pt>
                <c:pt idx="473">
                  <c:v>39.39</c:v>
                </c:pt>
                <c:pt idx="474">
                  <c:v>39.590000000000003</c:v>
                </c:pt>
                <c:pt idx="475">
                  <c:v>39.64</c:v>
                </c:pt>
                <c:pt idx="476">
                  <c:v>39.54</c:v>
                </c:pt>
                <c:pt idx="477">
                  <c:v>39.200000000000003</c:v>
                </c:pt>
                <c:pt idx="478">
                  <c:v>38.950000000000003</c:v>
                </c:pt>
                <c:pt idx="479">
                  <c:v>38.869999999999997</c:v>
                </c:pt>
                <c:pt idx="480">
                  <c:v>38.89</c:v>
                </c:pt>
                <c:pt idx="481">
                  <c:v>38.86</c:v>
                </c:pt>
                <c:pt idx="482">
                  <c:v>38.89</c:v>
                </c:pt>
                <c:pt idx="483">
                  <c:v>38.869999999999997</c:v>
                </c:pt>
                <c:pt idx="484">
                  <c:v>38.78</c:v>
                </c:pt>
                <c:pt idx="485">
                  <c:v>38.74</c:v>
                </c:pt>
                <c:pt idx="486">
                  <c:v>38.78</c:v>
                </c:pt>
                <c:pt idx="487">
                  <c:v>38.97</c:v>
                </c:pt>
                <c:pt idx="488">
                  <c:v>39.07</c:v>
                </c:pt>
                <c:pt idx="489">
                  <c:v>39.04</c:v>
                </c:pt>
                <c:pt idx="490">
                  <c:v>38.97</c:v>
                </c:pt>
                <c:pt idx="491">
                  <c:v>38.9</c:v>
                </c:pt>
                <c:pt idx="492">
                  <c:v>38.78</c:v>
                </c:pt>
                <c:pt idx="493">
                  <c:v>38.619999999999997</c:v>
                </c:pt>
                <c:pt idx="494">
                  <c:v>38.58</c:v>
                </c:pt>
                <c:pt idx="495">
                  <c:v>38.57</c:v>
                </c:pt>
                <c:pt idx="496">
                  <c:v>38.6</c:v>
                </c:pt>
                <c:pt idx="497">
                  <c:v>38.68</c:v>
                </c:pt>
                <c:pt idx="498">
                  <c:v>38.75</c:v>
                </c:pt>
                <c:pt idx="499">
                  <c:v>38.67</c:v>
                </c:pt>
                <c:pt idx="500">
                  <c:v>38.56</c:v>
                </c:pt>
                <c:pt idx="501">
                  <c:v>38.549999999999997</c:v>
                </c:pt>
                <c:pt idx="502">
                  <c:v>38.630000000000003</c:v>
                </c:pt>
                <c:pt idx="503">
                  <c:v>38.909999999999997</c:v>
                </c:pt>
                <c:pt idx="504">
                  <c:v>39.47</c:v>
                </c:pt>
                <c:pt idx="505">
                  <c:v>39.770000000000003</c:v>
                </c:pt>
                <c:pt idx="506">
                  <c:v>39.86</c:v>
                </c:pt>
                <c:pt idx="507">
                  <c:v>39.93</c:v>
                </c:pt>
                <c:pt idx="508">
                  <c:v>40.1</c:v>
                </c:pt>
                <c:pt idx="509">
                  <c:v>39.93</c:v>
                </c:pt>
                <c:pt idx="510">
                  <c:v>39.479999999999997</c:v>
                </c:pt>
                <c:pt idx="511">
                  <c:v>39.119999999999997</c:v>
                </c:pt>
                <c:pt idx="512">
                  <c:v>38.79</c:v>
                </c:pt>
                <c:pt idx="513">
                  <c:v>38.53</c:v>
                </c:pt>
                <c:pt idx="514">
                  <c:v>38.4</c:v>
                </c:pt>
                <c:pt idx="515">
                  <c:v>38.270000000000003</c:v>
                </c:pt>
                <c:pt idx="516">
                  <c:v>38.17</c:v>
                </c:pt>
                <c:pt idx="517">
                  <c:v>38.15</c:v>
                </c:pt>
                <c:pt idx="518">
                  <c:v>38.03</c:v>
                </c:pt>
                <c:pt idx="519">
                  <c:v>38.08</c:v>
                </c:pt>
                <c:pt idx="520">
                  <c:v>38.03</c:v>
                </c:pt>
                <c:pt idx="521">
                  <c:v>38.04</c:v>
                </c:pt>
                <c:pt idx="522">
                  <c:v>38.06</c:v>
                </c:pt>
                <c:pt idx="523">
                  <c:v>38.03</c:v>
                </c:pt>
                <c:pt idx="524">
                  <c:v>38.020000000000003</c:v>
                </c:pt>
                <c:pt idx="525">
                  <c:v>38.03</c:v>
                </c:pt>
                <c:pt idx="526">
                  <c:v>38.07</c:v>
                </c:pt>
                <c:pt idx="527">
                  <c:v>38.020000000000003</c:v>
                </c:pt>
                <c:pt idx="528">
                  <c:v>38.130000000000003</c:v>
                </c:pt>
                <c:pt idx="529">
                  <c:v>38.130000000000003</c:v>
                </c:pt>
                <c:pt idx="530">
                  <c:v>38.15</c:v>
                </c:pt>
                <c:pt idx="531">
                  <c:v>38.17</c:v>
                </c:pt>
                <c:pt idx="532">
                  <c:v>38.14</c:v>
                </c:pt>
                <c:pt idx="533">
                  <c:v>38.159999999999997</c:v>
                </c:pt>
                <c:pt idx="534">
                  <c:v>38.18</c:v>
                </c:pt>
                <c:pt idx="535">
                  <c:v>38.21</c:v>
                </c:pt>
                <c:pt idx="536">
                  <c:v>38.200000000000003</c:v>
                </c:pt>
                <c:pt idx="537">
                  <c:v>38.119999999999997</c:v>
                </c:pt>
                <c:pt idx="538">
                  <c:v>38.11</c:v>
                </c:pt>
                <c:pt idx="539">
                  <c:v>38.08</c:v>
                </c:pt>
                <c:pt idx="540">
                  <c:v>38.18</c:v>
                </c:pt>
                <c:pt idx="541">
                  <c:v>38.270000000000003</c:v>
                </c:pt>
                <c:pt idx="542">
                  <c:v>38.19</c:v>
                </c:pt>
                <c:pt idx="543">
                  <c:v>38.299999999999997</c:v>
                </c:pt>
                <c:pt idx="544">
                  <c:v>38.28</c:v>
                </c:pt>
                <c:pt idx="545">
                  <c:v>38.17</c:v>
                </c:pt>
                <c:pt idx="546">
                  <c:v>38.19</c:v>
                </c:pt>
                <c:pt idx="547">
                  <c:v>38.24</c:v>
                </c:pt>
                <c:pt idx="548">
                  <c:v>38.18</c:v>
                </c:pt>
                <c:pt idx="549">
                  <c:v>38.21</c:v>
                </c:pt>
                <c:pt idx="550">
                  <c:v>38.130000000000003</c:v>
                </c:pt>
                <c:pt idx="551">
                  <c:v>38.11</c:v>
                </c:pt>
                <c:pt idx="552">
                  <c:v>38.04</c:v>
                </c:pt>
                <c:pt idx="553">
                  <c:v>37.93</c:v>
                </c:pt>
                <c:pt idx="554">
                  <c:v>37.92</c:v>
                </c:pt>
                <c:pt idx="555">
                  <c:v>37.840000000000003</c:v>
                </c:pt>
                <c:pt idx="556">
                  <c:v>37.82</c:v>
                </c:pt>
                <c:pt idx="557">
                  <c:v>37.78</c:v>
                </c:pt>
                <c:pt idx="558">
                  <c:v>37.81</c:v>
                </c:pt>
                <c:pt idx="559">
                  <c:v>37.799999999999997</c:v>
                </c:pt>
                <c:pt idx="560">
                  <c:v>37.840000000000003</c:v>
                </c:pt>
                <c:pt idx="561">
                  <c:v>37.78</c:v>
                </c:pt>
                <c:pt idx="562">
                  <c:v>37.78</c:v>
                </c:pt>
                <c:pt idx="563">
                  <c:v>37.75</c:v>
                </c:pt>
                <c:pt idx="564">
                  <c:v>37.67</c:v>
                </c:pt>
                <c:pt idx="565">
                  <c:v>37.6</c:v>
                </c:pt>
                <c:pt idx="566">
                  <c:v>37.630000000000003</c:v>
                </c:pt>
                <c:pt idx="567">
                  <c:v>37.6</c:v>
                </c:pt>
                <c:pt idx="568">
                  <c:v>37.56</c:v>
                </c:pt>
                <c:pt idx="569">
                  <c:v>37.57</c:v>
                </c:pt>
                <c:pt idx="570">
                  <c:v>37.619999999999997</c:v>
                </c:pt>
                <c:pt idx="571">
                  <c:v>37.71</c:v>
                </c:pt>
                <c:pt idx="572">
                  <c:v>37.78</c:v>
                </c:pt>
                <c:pt idx="573">
                  <c:v>37.9</c:v>
                </c:pt>
                <c:pt idx="574">
                  <c:v>38.07</c:v>
                </c:pt>
                <c:pt idx="575">
                  <c:v>38.270000000000003</c:v>
                </c:pt>
                <c:pt idx="576">
                  <c:v>38.44</c:v>
                </c:pt>
                <c:pt idx="577">
                  <c:v>38.479999999999997</c:v>
                </c:pt>
                <c:pt idx="578">
                  <c:v>38.47</c:v>
                </c:pt>
                <c:pt idx="579">
                  <c:v>38.35</c:v>
                </c:pt>
                <c:pt idx="580">
                  <c:v>38.33</c:v>
                </c:pt>
                <c:pt idx="581">
                  <c:v>38.369999999999997</c:v>
                </c:pt>
                <c:pt idx="582">
                  <c:v>38.39</c:v>
                </c:pt>
                <c:pt idx="583">
                  <c:v>38.299999999999997</c:v>
                </c:pt>
                <c:pt idx="584">
                  <c:v>38.28</c:v>
                </c:pt>
                <c:pt idx="585">
                  <c:v>38.22</c:v>
                </c:pt>
                <c:pt idx="586">
                  <c:v>38.24</c:v>
                </c:pt>
                <c:pt idx="587">
                  <c:v>38.24</c:v>
                </c:pt>
                <c:pt idx="588">
                  <c:v>38.14</c:v>
                </c:pt>
                <c:pt idx="589">
                  <c:v>38.130000000000003</c:v>
                </c:pt>
                <c:pt idx="590">
                  <c:v>38.03</c:v>
                </c:pt>
                <c:pt idx="591">
                  <c:v>37.94</c:v>
                </c:pt>
                <c:pt idx="592">
                  <c:v>37.880000000000003</c:v>
                </c:pt>
                <c:pt idx="593">
                  <c:v>37.869999999999997</c:v>
                </c:pt>
                <c:pt idx="594">
                  <c:v>37.85</c:v>
                </c:pt>
                <c:pt idx="595">
                  <c:v>37.909999999999997</c:v>
                </c:pt>
                <c:pt idx="596">
                  <c:v>37.89</c:v>
                </c:pt>
                <c:pt idx="597">
                  <c:v>37.909999999999997</c:v>
                </c:pt>
                <c:pt idx="598">
                  <c:v>37.979999999999997</c:v>
                </c:pt>
                <c:pt idx="599">
                  <c:v>38.049999999999997</c:v>
                </c:pt>
                <c:pt idx="600">
                  <c:v>37.97</c:v>
                </c:pt>
                <c:pt idx="601">
                  <c:v>38.07</c:v>
                </c:pt>
                <c:pt idx="602">
                  <c:v>38.15</c:v>
                </c:pt>
                <c:pt idx="603">
                  <c:v>38.200000000000003</c:v>
                </c:pt>
                <c:pt idx="604">
                  <c:v>38.270000000000003</c:v>
                </c:pt>
                <c:pt idx="605">
                  <c:v>38.29</c:v>
                </c:pt>
                <c:pt idx="606">
                  <c:v>38.36</c:v>
                </c:pt>
                <c:pt idx="607">
                  <c:v>38.450000000000003</c:v>
                </c:pt>
                <c:pt idx="608">
                  <c:v>38.630000000000003</c:v>
                </c:pt>
                <c:pt idx="609">
                  <c:v>38.67</c:v>
                </c:pt>
                <c:pt idx="610">
                  <c:v>38.69</c:v>
                </c:pt>
                <c:pt idx="611">
                  <c:v>38.72</c:v>
                </c:pt>
                <c:pt idx="612">
                  <c:v>38.68</c:v>
                </c:pt>
                <c:pt idx="613">
                  <c:v>38.590000000000003</c:v>
                </c:pt>
                <c:pt idx="614">
                  <c:v>38.51</c:v>
                </c:pt>
                <c:pt idx="615">
                  <c:v>38.450000000000003</c:v>
                </c:pt>
                <c:pt idx="616">
                  <c:v>38.4</c:v>
                </c:pt>
                <c:pt idx="617">
                  <c:v>38.42</c:v>
                </c:pt>
                <c:pt idx="618">
                  <c:v>38.49</c:v>
                </c:pt>
                <c:pt idx="619">
                  <c:v>38.46</c:v>
                </c:pt>
                <c:pt idx="620">
                  <c:v>38.380000000000003</c:v>
                </c:pt>
                <c:pt idx="621">
                  <c:v>38.369999999999997</c:v>
                </c:pt>
                <c:pt idx="622">
                  <c:v>38.25</c:v>
                </c:pt>
                <c:pt idx="623">
                  <c:v>38.31</c:v>
                </c:pt>
                <c:pt idx="624">
                  <c:v>38.31</c:v>
                </c:pt>
                <c:pt idx="625">
                  <c:v>38.229999999999997</c:v>
                </c:pt>
                <c:pt idx="626">
                  <c:v>38.14</c:v>
                </c:pt>
                <c:pt idx="627">
                  <c:v>38.049999999999997</c:v>
                </c:pt>
                <c:pt idx="628">
                  <c:v>37.96</c:v>
                </c:pt>
                <c:pt idx="629">
                  <c:v>37.89</c:v>
                </c:pt>
                <c:pt idx="630">
                  <c:v>37.81</c:v>
                </c:pt>
                <c:pt idx="631">
                  <c:v>37.74</c:v>
                </c:pt>
                <c:pt idx="632">
                  <c:v>37.770000000000003</c:v>
                </c:pt>
                <c:pt idx="633">
                  <c:v>37.81</c:v>
                </c:pt>
                <c:pt idx="634">
                  <c:v>37.81</c:v>
                </c:pt>
                <c:pt idx="635">
                  <c:v>37.81</c:v>
                </c:pt>
                <c:pt idx="636">
                  <c:v>37.85</c:v>
                </c:pt>
                <c:pt idx="637">
                  <c:v>37.78</c:v>
                </c:pt>
                <c:pt idx="638">
                  <c:v>37.74</c:v>
                </c:pt>
                <c:pt idx="639">
                  <c:v>37.659999999999997</c:v>
                </c:pt>
                <c:pt idx="640">
                  <c:v>37.71</c:v>
                </c:pt>
                <c:pt idx="641">
                  <c:v>37.75</c:v>
                </c:pt>
                <c:pt idx="642">
                  <c:v>37.799999999999997</c:v>
                </c:pt>
                <c:pt idx="643">
                  <c:v>37.840000000000003</c:v>
                </c:pt>
                <c:pt idx="644">
                  <c:v>37.9</c:v>
                </c:pt>
                <c:pt idx="645">
                  <c:v>37.869999999999997</c:v>
                </c:pt>
                <c:pt idx="646">
                  <c:v>37.909999999999997</c:v>
                </c:pt>
                <c:pt idx="647">
                  <c:v>37.880000000000003</c:v>
                </c:pt>
                <c:pt idx="648">
                  <c:v>37.909999999999997</c:v>
                </c:pt>
                <c:pt idx="649">
                  <c:v>37.94</c:v>
                </c:pt>
                <c:pt idx="650">
                  <c:v>37.9</c:v>
                </c:pt>
                <c:pt idx="651">
                  <c:v>37.93</c:v>
                </c:pt>
                <c:pt idx="652">
                  <c:v>37.94</c:v>
                </c:pt>
                <c:pt idx="653">
                  <c:v>38.020000000000003</c:v>
                </c:pt>
                <c:pt idx="654">
                  <c:v>38.119999999999997</c:v>
                </c:pt>
                <c:pt idx="655">
                  <c:v>38.159999999999997</c:v>
                </c:pt>
                <c:pt idx="656">
                  <c:v>38.28</c:v>
                </c:pt>
                <c:pt idx="657">
                  <c:v>38.25</c:v>
                </c:pt>
                <c:pt idx="658">
                  <c:v>38.29</c:v>
                </c:pt>
                <c:pt idx="659">
                  <c:v>38.29</c:v>
                </c:pt>
                <c:pt idx="660">
                  <c:v>38.380000000000003</c:v>
                </c:pt>
                <c:pt idx="661">
                  <c:v>38.32</c:v>
                </c:pt>
                <c:pt idx="662">
                  <c:v>38.32</c:v>
                </c:pt>
                <c:pt idx="663">
                  <c:v>38.369999999999997</c:v>
                </c:pt>
                <c:pt idx="664">
                  <c:v>38.53</c:v>
                </c:pt>
                <c:pt idx="665">
                  <c:v>38.68</c:v>
                </c:pt>
                <c:pt idx="666">
                  <c:v>38.67</c:v>
                </c:pt>
                <c:pt idx="667">
                  <c:v>38.590000000000003</c:v>
                </c:pt>
                <c:pt idx="668">
                  <c:v>38.4</c:v>
                </c:pt>
                <c:pt idx="669">
                  <c:v>38.21</c:v>
                </c:pt>
                <c:pt idx="670">
                  <c:v>38.17</c:v>
                </c:pt>
                <c:pt idx="671">
                  <c:v>38.11</c:v>
                </c:pt>
                <c:pt idx="672">
                  <c:v>38.04</c:v>
                </c:pt>
                <c:pt idx="673">
                  <c:v>37.979999999999997</c:v>
                </c:pt>
                <c:pt idx="674">
                  <c:v>37.94</c:v>
                </c:pt>
                <c:pt idx="675">
                  <c:v>37.950000000000003</c:v>
                </c:pt>
                <c:pt idx="676">
                  <c:v>37.99</c:v>
                </c:pt>
                <c:pt idx="677">
                  <c:v>38.04</c:v>
                </c:pt>
                <c:pt idx="678">
                  <c:v>38.06</c:v>
                </c:pt>
                <c:pt idx="679">
                  <c:v>38.07</c:v>
                </c:pt>
                <c:pt idx="680">
                  <c:v>38.1</c:v>
                </c:pt>
                <c:pt idx="681">
                  <c:v>38.15</c:v>
                </c:pt>
                <c:pt idx="682">
                  <c:v>38.15</c:v>
                </c:pt>
                <c:pt idx="683">
                  <c:v>37.99</c:v>
                </c:pt>
                <c:pt idx="684">
                  <c:v>37.86</c:v>
                </c:pt>
                <c:pt idx="685">
                  <c:v>37.96</c:v>
                </c:pt>
                <c:pt idx="686">
                  <c:v>38.020000000000003</c:v>
                </c:pt>
                <c:pt idx="687">
                  <c:v>38.020000000000003</c:v>
                </c:pt>
                <c:pt idx="688">
                  <c:v>37.950000000000003</c:v>
                </c:pt>
                <c:pt idx="689">
                  <c:v>37.880000000000003</c:v>
                </c:pt>
                <c:pt idx="690">
                  <c:v>37.770000000000003</c:v>
                </c:pt>
                <c:pt idx="691">
                  <c:v>37.799999999999997</c:v>
                </c:pt>
                <c:pt idx="692">
                  <c:v>37.83</c:v>
                </c:pt>
                <c:pt idx="693">
                  <c:v>37.83</c:v>
                </c:pt>
                <c:pt idx="694">
                  <c:v>37.869999999999997</c:v>
                </c:pt>
                <c:pt idx="695">
                  <c:v>37.89</c:v>
                </c:pt>
                <c:pt idx="696">
                  <c:v>37.9</c:v>
                </c:pt>
                <c:pt idx="697">
                  <c:v>37.89</c:v>
                </c:pt>
                <c:pt idx="698">
                  <c:v>37.869999999999997</c:v>
                </c:pt>
                <c:pt idx="699">
                  <c:v>37.840000000000003</c:v>
                </c:pt>
                <c:pt idx="700">
                  <c:v>37.89</c:v>
                </c:pt>
                <c:pt idx="701">
                  <c:v>37.89</c:v>
                </c:pt>
                <c:pt idx="702">
                  <c:v>37.880000000000003</c:v>
                </c:pt>
                <c:pt idx="703">
                  <c:v>37.99</c:v>
                </c:pt>
                <c:pt idx="704">
                  <c:v>38.01</c:v>
                </c:pt>
                <c:pt idx="705">
                  <c:v>38.049999999999997</c:v>
                </c:pt>
                <c:pt idx="706">
                  <c:v>37.99</c:v>
                </c:pt>
                <c:pt idx="707">
                  <c:v>37.99</c:v>
                </c:pt>
                <c:pt idx="708">
                  <c:v>38.1</c:v>
                </c:pt>
                <c:pt idx="709">
                  <c:v>38.1</c:v>
                </c:pt>
                <c:pt idx="710">
                  <c:v>38.06</c:v>
                </c:pt>
                <c:pt idx="711">
                  <c:v>37.97</c:v>
                </c:pt>
                <c:pt idx="712">
                  <c:v>37.840000000000003</c:v>
                </c:pt>
                <c:pt idx="713">
                  <c:v>37.83</c:v>
                </c:pt>
                <c:pt idx="714">
                  <c:v>37.81</c:v>
                </c:pt>
                <c:pt idx="715">
                  <c:v>37.86</c:v>
                </c:pt>
                <c:pt idx="716">
                  <c:v>37.85</c:v>
                </c:pt>
                <c:pt idx="717">
                  <c:v>37.909999999999997</c:v>
                </c:pt>
                <c:pt idx="718">
                  <c:v>37.94</c:v>
                </c:pt>
                <c:pt idx="719">
                  <c:v>37.96</c:v>
                </c:pt>
                <c:pt idx="720">
                  <c:v>37.979999999999997</c:v>
                </c:pt>
                <c:pt idx="721">
                  <c:v>37.950000000000003</c:v>
                </c:pt>
                <c:pt idx="722">
                  <c:v>37.96</c:v>
                </c:pt>
                <c:pt idx="723">
                  <c:v>38.03</c:v>
                </c:pt>
                <c:pt idx="724">
                  <c:v>38.19</c:v>
                </c:pt>
                <c:pt idx="725">
                  <c:v>38.24</c:v>
                </c:pt>
                <c:pt idx="726">
                  <c:v>38.26</c:v>
                </c:pt>
                <c:pt idx="727">
                  <c:v>38.33</c:v>
                </c:pt>
                <c:pt idx="728">
                  <c:v>38.369999999999997</c:v>
                </c:pt>
                <c:pt idx="729">
                  <c:v>38.450000000000003</c:v>
                </c:pt>
                <c:pt idx="730">
                  <c:v>38.479999999999997</c:v>
                </c:pt>
                <c:pt idx="731">
                  <c:v>38.54</c:v>
                </c:pt>
                <c:pt idx="732">
                  <c:v>38.53</c:v>
                </c:pt>
                <c:pt idx="733">
                  <c:v>38.49</c:v>
                </c:pt>
                <c:pt idx="734">
                  <c:v>38.44</c:v>
                </c:pt>
                <c:pt idx="735">
                  <c:v>38.380000000000003</c:v>
                </c:pt>
                <c:pt idx="736">
                  <c:v>38.36</c:v>
                </c:pt>
                <c:pt idx="737">
                  <c:v>38.32</c:v>
                </c:pt>
                <c:pt idx="738">
                  <c:v>38.22</c:v>
                </c:pt>
                <c:pt idx="739">
                  <c:v>38.19</c:v>
                </c:pt>
                <c:pt idx="740">
                  <c:v>38.19</c:v>
                </c:pt>
                <c:pt idx="741">
                  <c:v>38.130000000000003</c:v>
                </c:pt>
                <c:pt idx="742">
                  <c:v>38.119999999999997</c:v>
                </c:pt>
                <c:pt idx="743">
                  <c:v>38.15</c:v>
                </c:pt>
                <c:pt idx="744">
                  <c:v>38.18</c:v>
                </c:pt>
                <c:pt idx="745">
                  <c:v>38.25</c:v>
                </c:pt>
                <c:pt idx="746">
                  <c:v>38.36</c:v>
                </c:pt>
                <c:pt idx="747">
                  <c:v>38.36</c:v>
                </c:pt>
                <c:pt idx="748">
                  <c:v>38.39</c:v>
                </c:pt>
                <c:pt idx="749">
                  <c:v>38.49</c:v>
                </c:pt>
                <c:pt idx="750">
                  <c:v>38.630000000000003</c:v>
                </c:pt>
                <c:pt idx="751">
                  <c:v>38.76</c:v>
                </c:pt>
                <c:pt idx="752">
                  <c:v>38.99</c:v>
                </c:pt>
                <c:pt idx="753">
                  <c:v>39.11</c:v>
                </c:pt>
                <c:pt idx="754">
                  <c:v>39.07</c:v>
                </c:pt>
                <c:pt idx="755">
                  <c:v>38.979999999999997</c:v>
                </c:pt>
                <c:pt idx="756">
                  <c:v>38.880000000000003</c:v>
                </c:pt>
                <c:pt idx="757">
                  <c:v>38.74</c:v>
                </c:pt>
                <c:pt idx="758">
                  <c:v>38.68</c:v>
                </c:pt>
                <c:pt idx="759">
                  <c:v>38.58</c:v>
                </c:pt>
                <c:pt idx="760">
                  <c:v>38.53</c:v>
                </c:pt>
                <c:pt idx="761">
                  <c:v>38.46</c:v>
                </c:pt>
                <c:pt idx="762">
                  <c:v>38.33</c:v>
                </c:pt>
                <c:pt idx="763">
                  <c:v>38.33</c:v>
                </c:pt>
                <c:pt idx="764">
                  <c:v>38.299999999999997</c:v>
                </c:pt>
                <c:pt idx="765">
                  <c:v>38.28</c:v>
                </c:pt>
                <c:pt idx="766">
                  <c:v>38.299999999999997</c:v>
                </c:pt>
                <c:pt idx="767">
                  <c:v>38.32</c:v>
                </c:pt>
                <c:pt idx="768">
                  <c:v>38.32</c:v>
                </c:pt>
                <c:pt idx="769">
                  <c:v>38.380000000000003</c:v>
                </c:pt>
                <c:pt idx="770">
                  <c:v>38.39</c:v>
                </c:pt>
                <c:pt idx="771">
                  <c:v>38.42</c:v>
                </c:pt>
                <c:pt idx="772">
                  <c:v>38.44</c:v>
                </c:pt>
                <c:pt idx="773">
                  <c:v>38.479999999999997</c:v>
                </c:pt>
                <c:pt idx="774">
                  <c:v>38.549999999999997</c:v>
                </c:pt>
                <c:pt idx="775">
                  <c:v>38.68</c:v>
                </c:pt>
                <c:pt idx="776">
                  <c:v>39</c:v>
                </c:pt>
                <c:pt idx="777">
                  <c:v>39.33</c:v>
                </c:pt>
                <c:pt idx="778">
                  <c:v>39.36</c:v>
                </c:pt>
                <c:pt idx="779">
                  <c:v>39.22</c:v>
                </c:pt>
                <c:pt idx="780">
                  <c:v>39.17</c:v>
                </c:pt>
                <c:pt idx="781">
                  <c:v>39.049999999999997</c:v>
                </c:pt>
                <c:pt idx="782">
                  <c:v>38.89</c:v>
                </c:pt>
                <c:pt idx="783">
                  <c:v>38.74</c:v>
                </c:pt>
                <c:pt idx="784">
                  <c:v>38.619999999999997</c:v>
                </c:pt>
                <c:pt idx="785">
                  <c:v>38.6</c:v>
                </c:pt>
                <c:pt idx="786">
                  <c:v>38.549999999999997</c:v>
                </c:pt>
                <c:pt idx="787">
                  <c:v>38.450000000000003</c:v>
                </c:pt>
                <c:pt idx="788">
                  <c:v>38.42</c:v>
                </c:pt>
                <c:pt idx="789">
                  <c:v>38.32</c:v>
                </c:pt>
                <c:pt idx="790">
                  <c:v>38.340000000000003</c:v>
                </c:pt>
                <c:pt idx="791">
                  <c:v>38.33</c:v>
                </c:pt>
                <c:pt idx="792">
                  <c:v>38.340000000000003</c:v>
                </c:pt>
                <c:pt idx="793">
                  <c:v>38.409999999999997</c:v>
                </c:pt>
                <c:pt idx="794">
                  <c:v>38.35</c:v>
                </c:pt>
                <c:pt idx="795">
                  <c:v>38.369999999999997</c:v>
                </c:pt>
                <c:pt idx="796">
                  <c:v>38.49</c:v>
                </c:pt>
                <c:pt idx="797">
                  <c:v>38.51</c:v>
                </c:pt>
                <c:pt idx="798">
                  <c:v>38.53</c:v>
                </c:pt>
                <c:pt idx="799">
                  <c:v>38.58</c:v>
                </c:pt>
                <c:pt idx="800">
                  <c:v>38.590000000000003</c:v>
                </c:pt>
                <c:pt idx="801">
                  <c:v>38.61</c:v>
                </c:pt>
                <c:pt idx="802">
                  <c:v>38.61</c:v>
                </c:pt>
                <c:pt idx="803">
                  <c:v>38.58</c:v>
                </c:pt>
                <c:pt idx="804">
                  <c:v>38.5</c:v>
                </c:pt>
                <c:pt idx="805">
                  <c:v>38.39</c:v>
                </c:pt>
                <c:pt idx="806">
                  <c:v>38.39</c:v>
                </c:pt>
                <c:pt idx="807">
                  <c:v>38.340000000000003</c:v>
                </c:pt>
                <c:pt idx="808">
                  <c:v>38.299999999999997</c:v>
                </c:pt>
                <c:pt idx="809">
                  <c:v>38.32</c:v>
                </c:pt>
                <c:pt idx="810">
                  <c:v>38.340000000000003</c:v>
                </c:pt>
                <c:pt idx="811">
                  <c:v>38.36</c:v>
                </c:pt>
                <c:pt idx="812">
                  <c:v>38.270000000000003</c:v>
                </c:pt>
                <c:pt idx="813">
                  <c:v>38.25</c:v>
                </c:pt>
                <c:pt idx="814">
                  <c:v>38.28</c:v>
                </c:pt>
                <c:pt idx="815">
                  <c:v>38.22</c:v>
                </c:pt>
                <c:pt idx="816">
                  <c:v>38.28</c:v>
                </c:pt>
                <c:pt idx="817">
                  <c:v>38.29</c:v>
                </c:pt>
                <c:pt idx="818">
                  <c:v>38.31</c:v>
                </c:pt>
                <c:pt idx="819">
                  <c:v>38.409999999999997</c:v>
                </c:pt>
                <c:pt idx="820">
                  <c:v>38.5</c:v>
                </c:pt>
                <c:pt idx="821">
                  <c:v>38.47</c:v>
                </c:pt>
                <c:pt idx="822">
                  <c:v>38.43</c:v>
                </c:pt>
                <c:pt idx="823">
                  <c:v>38.49</c:v>
                </c:pt>
                <c:pt idx="824">
                  <c:v>38.49</c:v>
                </c:pt>
                <c:pt idx="825">
                  <c:v>38.51</c:v>
                </c:pt>
                <c:pt idx="826">
                  <c:v>38.54</c:v>
                </c:pt>
                <c:pt idx="827">
                  <c:v>38.659999999999997</c:v>
                </c:pt>
                <c:pt idx="828">
                  <c:v>38.619999999999997</c:v>
                </c:pt>
                <c:pt idx="829">
                  <c:v>38.67</c:v>
                </c:pt>
                <c:pt idx="830">
                  <c:v>38.83</c:v>
                </c:pt>
                <c:pt idx="831">
                  <c:v>38.880000000000003</c:v>
                </c:pt>
                <c:pt idx="832">
                  <c:v>38.74</c:v>
                </c:pt>
                <c:pt idx="833">
                  <c:v>38.61</c:v>
                </c:pt>
                <c:pt idx="834">
                  <c:v>38.520000000000003</c:v>
                </c:pt>
                <c:pt idx="835">
                  <c:v>38.54</c:v>
                </c:pt>
                <c:pt idx="836">
                  <c:v>38.36</c:v>
                </c:pt>
                <c:pt idx="837">
                  <c:v>38.380000000000003</c:v>
                </c:pt>
                <c:pt idx="838">
                  <c:v>38.56</c:v>
                </c:pt>
                <c:pt idx="839">
                  <c:v>38.71</c:v>
                </c:pt>
                <c:pt idx="840">
                  <c:v>38.630000000000003</c:v>
                </c:pt>
                <c:pt idx="841">
                  <c:v>38.54</c:v>
                </c:pt>
                <c:pt idx="842">
                  <c:v>38.549999999999997</c:v>
                </c:pt>
                <c:pt idx="843">
                  <c:v>38.53</c:v>
                </c:pt>
                <c:pt idx="844">
                  <c:v>38.54</c:v>
                </c:pt>
                <c:pt idx="845">
                  <c:v>38.46</c:v>
                </c:pt>
                <c:pt idx="846">
                  <c:v>38.35</c:v>
                </c:pt>
                <c:pt idx="847">
                  <c:v>38.25</c:v>
                </c:pt>
                <c:pt idx="848">
                  <c:v>38.15</c:v>
                </c:pt>
                <c:pt idx="849">
                  <c:v>38.17</c:v>
                </c:pt>
                <c:pt idx="850">
                  <c:v>38.22</c:v>
                </c:pt>
                <c:pt idx="851">
                  <c:v>38.28</c:v>
                </c:pt>
                <c:pt idx="852">
                  <c:v>38.340000000000003</c:v>
                </c:pt>
                <c:pt idx="853">
                  <c:v>38.369999999999997</c:v>
                </c:pt>
                <c:pt idx="854">
                  <c:v>38.51</c:v>
                </c:pt>
                <c:pt idx="855">
                  <c:v>38.549999999999997</c:v>
                </c:pt>
                <c:pt idx="856">
                  <c:v>38.47</c:v>
                </c:pt>
                <c:pt idx="857">
                  <c:v>38.450000000000003</c:v>
                </c:pt>
                <c:pt idx="858">
                  <c:v>38.340000000000003</c:v>
                </c:pt>
                <c:pt idx="859">
                  <c:v>38.200000000000003</c:v>
                </c:pt>
                <c:pt idx="860">
                  <c:v>38.020000000000003</c:v>
                </c:pt>
                <c:pt idx="861">
                  <c:v>37.85</c:v>
                </c:pt>
                <c:pt idx="862">
                  <c:v>37.729999999999997</c:v>
                </c:pt>
                <c:pt idx="863">
                  <c:v>37.619999999999997</c:v>
                </c:pt>
                <c:pt idx="864">
                  <c:v>37.57</c:v>
                </c:pt>
                <c:pt idx="865">
                  <c:v>37.56</c:v>
                </c:pt>
                <c:pt idx="866">
                  <c:v>37.53</c:v>
                </c:pt>
                <c:pt idx="867">
                  <c:v>37.51</c:v>
                </c:pt>
                <c:pt idx="868">
                  <c:v>37.5</c:v>
                </c:pt>
                <c:pt idx="869">
                  <c:v>37.51</c:v>
                </c:pt>
                <c:pt idx="870">
                  <c:v>37.49</c:v>
                </c:pt>
                <c:pt idx="871">
                  <c:v>37.56</c:v>
                </c:pt>
                <c:pt idx="872">
                  <c:v>37.630000000000003</c:v>
                </c:pt>
                <c:pt idx="873">
                  <c:v>37.69</c:v>
                </c:pt>
                <c:pt idx="874">
                  <c:v>37.67</c:v>
                </c:pt>
                <c:pt idx="875">
                  <c:v>37.72</c:v>
                </c:pt>
                <c:pt idx="876">
                  <c:v>37.72</c:v>
                </c:pt>
                <c:pt idx="877">
                  <c:v>37.74</c:v>
                </c:pt>
                <c:pt idx="878">
                  <c:v>37.74</c:v>
                </c:pt>
                <c:pt idx="879">
                  <c:v>37.729999999999997</c:v>
                </c:pt>
                <c:pt idx="880">
                  <c:v>37.770000000000003</c:v>
                </c:pt>
                <c:pt idx="881">
                  <c:v>37.76</c:v>
                </c:pt>
                <c:pt idx="882">
                  <c:v>37.770000000000003</c:v>
                </c:pt>
                <c:pt idx="883">
                  <c:v>37.770000000000003</c:v>
                </c:pt>
                <c:pt idx="884">
                  <c:v>37.78</c:v>
                </c:pt>
                <c:pt idx="885">
                  <c:v>37.76</c:v>
                </c:pt>
                <c:pt idx="886">
                  <c:v>37.83</c:v>
                </c:pt>
                <c:pt idx="887">
                  <c:v>37.86</c:v>
                </c:pt>
                <c:pt idx="888">
                  <c:v>37.869999999999997</c:v>
                </c:pt>
                <c:pt idx="889">
                  <c:v>37.799999999999997</c:v>
                </c:pt>
                <c:pt idx="890">
                  <c:v>37.82</c:v>
                </c:pt>
                <c:pt idx="891">
                  <c:v>37.909999999999997</c:v>
                </c:pt>
                <c:pt idx="892">
                  <c:v>37.96</c:v>
                </c:pt>
                <c:pt idx="893">
                  <c:v>38</c:v>
                </c:pt>
                <c:pt idx="894">
                  <c:v>38.11</c:v>
                </c:pt>
                <c:pt idx="895">
                  <c:v>38.22</c:v>
                </c:pt>
                <c:pt idx="896">
                  <c:v>38.31</c:v>
                </c:pt>
                <c:pt idx="897">
                  <c:v>38.35</c:v>
                </c:pt>
                <c:pt idx="898">
                  <c:v>38.22</c:v>
                </c:pt>
                <c:pt idx="899">
                  <c:v>38.1</c:v>
                </c:pt>
                <c:pt idx="900">
                  <c:v>37.99</c:v>
                </c:pt>
                <c:pt idx="901">
                  <c:v>37.909999999999997</c:v>
                </c:pt>
                <c:pt idx="902">
                  <c:v>37.799999999999997</c:v>
                </c:pt>
                <c:pt idx="903">
                  <c:v>37.76</c:v>
                </c:pt>
                <c:pt idx="904">
                  <c:v>37.75</c:v>
                </c:pt>
                <c:pt idx="905">
                  <c:v>37.78</c:v>
                </c:pt>
                <c:pt idx="906">
                  <c:v>37.840000000000003</c:v>
                </c:pt>
                <c:pt idx="907">
                  <c:v>37.96</c:v>
                </c:pt>
                <c:pt idx="908">
                  <c:v>38.049999999999997</c:v>
                </c:pt>
                <c:pt idx="909">
                  <c:v>38.049999999999997</c:v>
                </c:pt>
                <c:pt idx="910">
                  <c:v>38.049999999999997</c:v>
                </c:pt>
                <c:pt idx="911">
                  <c:v>38.130000000000003</c:v>
                </c:pt>
                <c:pt idx="912">
                  <c:v>38.18</c:v>
                </c:pt>
                <c:pt idx="913">
                  <c:v>38.21</c:v>
                </c:pt>
                <c:pt idx="914">
                  <c:v>38.270000000000003</c:v>
                </c:pt>
                <c:pt idx="915">
                  <c:v>38.33</c:v>
                </c:pt>
                <c:pt idx="916">
                  <c:v>38.29</c:v>
                </c:pt>
                <c:pt idx="917">
                  <c:v>38.33</c:v>
                </c:pt>
                <c:pt idx="918">
                  <c:v>38.24</c:v>
                </c:pt>
                <c:pt idx="919">
                  <c:v>38.15</c:v>
                </c:pt>
                <c:pt idx="920">
                  <c:v>38.15</c:v>
                </c:pt>
                <c:pt idx="921">
                  <c:v>38.1</c:v>
                </c:pt>
                <c:pt idx="922">
                  <c:v>38.090000000000003</c:v>
                </c:pt>
                <c:pt idx="923">
                  <c:v>38.020000000000003</c:v>
                </c:pt>
                <c:pt idx="924">
                  <c:v>37.909999999999997</c:v>
                </c:pt>
                <c:pt idx="925">
                  <c:v>37.9</c:v>
                </c:pt>
                <c:pt idx="926">
                  <c:v>37.83</c:v>
                </c:pt>
                <c:pt idx="927">
                  <c:v>37.83</c:v>
                </c:pt>
                <c:pt idx="928">
                  <c:v>37.81</c:v>
                </c:pt>
                <c:pt idx="929">
                  <c:v>37.81</c:v>
                </c:pt>
                <c:pt idx="930">
                  <c:v>37.869999999999997</c:v>
                </c:pt>
                <c:pt idx="931">
                  <c:v>37.880000000000003</c:v>
                </c:pt>
                <c:pt idx="932">
                  <c:v>37.869999999999997</c:v>
                </c:pt>
                <c:pt idx="933">
                  <c:v>37.85</c:v>
                </c:pt>
                <c:pt idx="934">
                  <c:v>37.93</c:v>
                </c:pt>
                <c:pt idx="935">
                  <c:v>37.979999999999997</c:v>
                </c:pt>
                <c:pt idx="936">
                  <c:v>37.979999999999997</c:v>
                </c:pt>
                <c:pt idx="937">
                  <c:v>38.03</c:v>
                </c:pt>
                <c:pt idx="938">
                  <c:v>38</c:v>
                </c:pt>
                <c:pt idx="939">
                  <c:v>37.94</c:v>
                </c:pt>
                <c:pt idx="940">
                  <c:v>37.950000000000003</c:v>
                </c:pt>
                <c:pt idx="941">
                  <c:v>37.9</c:v>
                </c:pt>
                <c:pt idx="942">
                  <c:v>37.92</c:v>
                </c:pt>
                <c:pt idx="943">
                  <c:v>37.96</c:v>
                </c:pt>
                <c:pt idx="944">
                  <c:v>37.979999999999997</c:v>
                </c:pt>
                <c:pt idx="945">
                  <c:v>38.01</c:v>
                </c:pt>
                <c:pt idx="946">
                  <c:v>37.99</c:v>
                </c:pt>
                <c:pt idx="947">
                  <c:v>38.03</c:v>
                </c:pt>
                <c:pt idx="948">
                  <c:v>38.06</c:v>
                </c:pt>
                <c:pt idx="949">
                  <c:v>38.11</c:v>
                </c:pt>
                <c:pt idx="950">
                  <c:v>38.119999999999997</c:v>
                </c:pt>
                <c:pt idx="951">
                  <c:v>38.14</c:v>
                </c:pt>
                <c:pt idx="952">
                  <c:v>38.17</c:v>
                </c:pt>
                <c:pt idx="953">
                  <c:v>38.26</c:v>
                </c:pt>
                <c:pt idx="954">
                  <c:v>38.270000000000003</c:v>
                </c:pt>
                <c:pt idx="955">
                  <c:v>38.25</c:v>
                </c:pt>
                <c:pt idx="956">
                  <c:v>38.32</c:v>
                </c:pt>
                <c:pt idx="957">
                  <c:v>38.270000000000003</c:v>
                </c:pt>
                <c:pt idx="958">
                  <c:v>38.299999999999997</c:v>
                </c:pt>
                <c:pt idx="959">
                  <c:v>38.25</c:v>
                </c:pt>
                <c:pt idx="960">
                  <c:v>38.22</c:v>
                </c:pt>
                <c:pt idx="961">
                  <c:v>38.28</c:v>
                </c:pt>
                <c:pt idx="962">
                  <c:v>38.28</c:v>
                </c:pt>
                <c:pt idx="963">
                  <c:v>38.28</c:v>
                </c:pt>
                <c:pt idx="964">
                  <c:v>38.25</c:v>
                </c:pt>
                <c:pt idx="965">
                  <c:v>38.25</c:v>
                </c:pt>
                <c:pt idx="966">
                  <c:v>38.24</c:v>
                </c:pt>
                <c:pt idx="967">
                  <c:v>38.270000000000003</c:v>
                </c:pt>
                <c:pt idx="968">
                  <c:v>38.29</c:v>
                </c:pt>
                <c:pt idx="969">
                  <c:v>38.33</c:v>
                </c:pt>
                <c:pt idx="970">
                  <c:v>38.33</c:v>
                </c:pt>
                <c:pt idx="971">
                  <c:v>38.33</c:v>
                </c:pt>
                <c:pt idx="972">
                  <c:v>38.22</c:v>
                </c:pt>
                <c:pt idx="973">
                  <c:v>38.19</c:v>
                </c:pt>
                <c:pt idx="974">
                  <c:v>38.22</c:v>
                </c:pt>
                <c:pt idx="975">
                  <c:v>38.14</c:v>
                </c:pt>
                <c:pt idx="976">
                  <c:v>38.19</c:v>
                </c:pt>
                <c:pt idx="977">
                  <c:v>38.270000000000003</c:v>
                </c:pt>
                <c:pt idx="978">
                  <c:v>38.4</c:v>
                </c:pt>
                <c:pt idx="979">
                  <c:v>38.409999999999997</c:v>
                </c:pt>
                <c:pt idx="980">
                  <c:v>38.47</c:v>
                </c:pt>
                <c:pt idx="981">
                  <c:v>38.46</c:v>
                </c:pt>
                <c:pt idx="982">
                  <c:v>38.46</c:v>
                </c:pt>
                <c:pt idx="983">
                  <c:v>38.49</c:v>
                </c:pt>
                <c:pt idx="984">
                  <c:v>38.58</c:v>
                </c:pt>
                <c:pt idx="985">
                  <c:v>38.56</c:v>
                </c:pt>
                <c:pt idx="986">
                  <c:v>38.51</c:v>
                </c:pt>
                <c:pt idx="987">
                  <c:v>38.53</c:v>
                </c:pt>
                <c:pt idx="988">
                  <c:v>38.56</c:v>
                </c:pt>
                <c:pt idx="989">
                  <c:v>38.69</c:v>
                </c:pt>
                <c:pt idx="990">
                  <c:v>38.74</c:v>
                </c:pt>
                <c:pt idx="991">
                  <c:v>38.71</c:v>
                </c:pt>
                <c:pt idx="992">
                  <c:v>38.700000000000003</c:v>
                </c:pt>
                <c:pt idx="993">
                  <c:v>38.69</c:v>
                </c:pt>
                <c:pt idx="994">
                  <c:v>38.57</c:v>
                </c:pt>
                <c:pt idx="995">
                  <c:v>38.44</c:v>
                </c:pt>
                <c:pt idx="996">
                  <c:v>38.25</c:v>
                </c:pt>
                <c:pt idx="997">
                  <c:v>38.15</c:v>
                </c:pt>
                <c:pt idx="998">
                  <c:v>38.090000000000003</c:v>
                </c:pt>
                <c:pt idx="999">
                  <c:v>38.4</c:v>
                </c:pt>
                <c:pt idx="1000">
                  <c:v>38.840000000000003</c:v>
                </c:pt>
                <c:pt idx="1001">
                  <c:v>38.94</c:v>
                </c:pt>
                <c:pt idx="1002">
                  <c:v>39.08</c:v>
                </c:pt>
                <c:pt idx="1003">
                  <c:v>39.159999999999997</c:v>
                </c:pt>
                <c:pt idx="1004">
                  <c:v>39.03</c:v>
                </c:pt>
                <c:pt idx="1005">
                  <c:v>38.93</c:v>
                </c:pt>
                <c:pt idx="1006">
                  <c:v>39.1</c:v>
                </c:pt>
                <c:pt idx="1007">
                  <c:v>39.07</c:v>
                </c:pt>
                <c:pt idx="1008">
                  <c:v>38.82</c:v>
                </c:pt>
                <c:pt idx="1009">
                  <c:v>38.619999999999997</c:v>
                </c:pt>
                <c:pt idx="1010">
                  <c:v>38.619999999999997</c:v>
                </c:pt>
                <c:pt idx="1011">
                  <c:v>38.729999999999997</c:v>
                </c:pt>
                <c:pt idx="1012">
                  <c:v>38.869999999999997</c:v>
                </c:pt>
                <c:pt idx="1013">
                  <c:v>38.79</c:v>
                </c:pt>
                <c:pt idx="1014">
                  <c:v>38.6</c:v>
                </c:pt>
                <c:pt idx="1015">
                  <c:v>38.479999999999997</c:v>
                </c:pt>
                <c:pt idx="1016">
                  <c:v>38.47</c:v>
                </c:pt>
                <c:pt idx="1017">
                  <c:v>38.54</c:v>
                </c:pt>
                <c:pt idx="1018">
                  <c:v>38.51</c:v>
                </c:pt>
                <c:pt idx="1019">
                  <c:v>38.36</c:v>
                </c:pt>
                <c:pt idx="1020">
                  <c:v>38.21</c:v>
                </c:pt>
                <c:pt idx="1021">
                  <c:v>38.22</c:v>
                </c:pt>
                <c:pt idx="1022">
                  <c:v>38.299999999999997</c:v>
                </c:pt>
                <c:pt idx="1023">
                  <c:v>38.4</c:v>
                </c:pt>
                <c:pt idx="1024">
                  <c:v>38.5</c:v>
                </c:pt>
                <c:pt idx="1025">
                  <c:v>38.450000000000003</c:v>
                </c:pt>
                <c:pt idx="1026">
                  <c:v>38.409999999999997</c:v>
                </c:pt>
                <c:pt idx="1027">
                  <c:v>38.28</c:v>
                </c:pt>
                <c:pt idx="1028">
                  <c:v>38.24</c:v>
                </c:pt>
                <c:pt idx="1029">
                  <c:v>38.32</c:v>
                </c:pt>
                <c:pt idx="1030">
                  <c:v>38.24</c:v>
                </c:pt>
                <c:pt idx="1031">
                  <c:v>38.24</c:v>
                </c:pt>
                <c:pt idx="1032">
                  <c:v>38.19</c:v>
                </c:pt>
                <c:pt idx="1033">
                  <c:v>38.17</c:v>
                </c:pt>
                <c:pt idx="1034">
                  <c:v>38.06</c:v>
                </c:pt>
                <c:pt idx="1035">
                  <c:v>37.94</c:v>
                </c:pt>
                <c:pt idx="1036">
                  <c:v>37.909999999999997</c:v>
                </c:pt>
                <c:pt idx="1037">
                  <c:v>38.090000000000003</c:v>
                </c:pt>
                <c:pt idx="1038">
                  <c:v>38.21</c:v>
                </c:pt>
                <c:pt idx="1039">
                  <c:v>38.409999999999997</c:v>
                </c:pt>
                <c:pt idx="1040">
                  <c:v>38.32</c:v>
                </c:pt>
                <c:pt idx="1041">
                  <c:v>38.19</c:v>
                </c:pt>
                <c:pt idx="1042">
                  <c:v>38.22</c:v>
                </c:pt>
                <c:pt idx="1043">
                  <c:v>38.18</c:v>
                </c:pt>
                <c:pt idx="1044">
                  <c:v>38.18</c:v>
                </c:pt>
                <c:pt idx="1045">
                  <c:v>38.14</c:v>
                </c:pt>
                <c:pt idx="1046">
                  <c:v>38.04</c:v>
                </c:pt>
                <c:pt idx="1047">
                  <c:v>37.979999999999997</c:v>
                </c:pt>
                <c:pt idx="1048">
                  <c:v>38.01</c:v>
                </c:pt>
                <c:pt idx="1049">
                  <c:v>37.950000000000003</c:v>
                </c:pt>
                <c:pt idx="1050">
                  <c:v>37.909999999999997</c:v>
                </c:pt>
                <c:pt idx="1051">
                  <c:v>37.92</c:v>
                </c:pt>
                <c:pt idx="1052">
                  <c:v>37.89</c:v>
                </c:pt>
                <c:pt idx="1053">
                  <c:v>37.909999999999997</c:v>
                </c:pt>
                <c:pt idx="1054">
                  <c:v>37.96</c:v>
                </c:pt>
                <c:pt idx="1055">
                  <c:v>37.92</c:v>
                </c:pt>
                <c:pt idx="1056">
                  <c:v>37.979999999999997</c:v>
                </c:pt>
                <c:pt idx="1057">
                  <c:v>37.92</c:v>
                </c:pt>
                <c:pt idx="1058">
                  <c:v>37.950000000000003</c:v>
                </c:pt>
                <c:pt idx="1059">
                  <c:v>37.909999999999997</c:v>
                </c:pt>
                <c:pt idx="1060">
                  <c:v>37.89</c:v>
                </c:pt>
                <c:pt idx="1061">
                  <c:v>37.950000000000003</c:v>
                </c:pt>
                <c:pt idx="1062">
                  <c:v>37.979999999999997</c:v>
                </c:pt>
                <c:pt idx="1063">
                  <c:v>37.979999999999997</c:v>
                </c:pt>
                <c:pt idx="1064">
                  <c:v>38.049999999999997</c:v>
                </c:pt>
                <c:pt idx="1065">
                  <c:v>38.020000000000003</c:v>
                </c:pt>
                <c:pt idx="1066">
                  <c:v>38.090000000000003</c:v>
                </c:pt>
                <c:pt idx="1067">
                  <c:v>38.19</c:v>
                </c:pt>
                <c:pt idx="1068">
                  <c:v>38.26</c:v>
                </c:pt>
                <c:pt idx="1069">
                  <c:v>38.18</c:v>
                </c:pt>
                <c:pt idx="1070">
                  <c:v>38.1</c:v>
                </c:pt>
                <c:pt idx="1071">
                  <c:v>38.159999999999997</c:v>
                </c:pt>
                <c:pt idx="1072">
                  <c:v>38.26</c:v>
                </c:pt>
                <c:pt idx="1073">
                  <c:v>38.32</c:v>
                </c:pt>
                <c:pt idx="1074">
                  <c:v>38.44</c:v>
                </c:pt>
                <c:pt idx="1075">
                  <c:v>38.33</c:v>
                </c:pt>
                <c:pt idx="1076">
                  <c:v>38.19</c:v>
                </c:pt>
                <c:pt idx="1077">
                  <c:v>38.119999999999997</c:v>
                </c:pt>
                <c:pt idx="1078">
                  <c:v>38.06</c:v>
                </c:pt>
                <c:pt idx="1079">
                  <c:v>38</c:v>
                </c:pt>
                <c:pt idx="1080">
                  <c:v>38.08</c:v>
                </c:pt>
                <c:pt idx="1081">
                  <c:v>38.130000000000003</c:v>
                </c:pt>
                <c:pt idx="1082">
                  <c:v>38.07</c:v>
                </c:pt>
                <c:pt idx="1083">
                  <c:v>38.159999999999997</c:v>
                </c:pt>
                <c:pt idx="1084">
                  <c:v>38.22</c:v>
                </c:pt>
                <c:pt idx="1085">
                  <c:v>38.14</c:v>
                </c:pt>
                <c:pt idx="1086">
                  <c:v>38.07</c:v>
                </c:pt>
                <c:pt idx="1087">
                  <c:v>38.03</c:v>
                </c:pt>
                <c:pt idx="1088">
                  <c:v>38.049999999999997</c:v>
                </c:pt>
                <c:pt idx="1089">
                  <c:v>37.99</c:v>
                </c:pt>
                <c:pt idx="1090">
                  <c:v>37.97</c:v>
                </c:pt>
                <c:pt idx="1091">
                  <c:v>37.869999999999997</c:v>
                </c:pt>
                <c:pt idx="1092">
                  <c:v>37.840000000000003</c:v>
                </c:pt>
                <c:pt idx="1093">
                  <c:v>37.89</c:v>
                </c:pt>
                <c:pt idx="1094">
                  <c:v>37.9</c:v>
                </c:pt>
                <c:pt idx="1095">
                  <c:v>37.74</c:v>
                </c:pt>
                <c:pt idx="1096">
                  <c:v>37.74</c:v>
                </c:pt>
                <c:pt idx="1097">
                  <c:v>37.729999999999997</c:v>
                </c:pt>
                <c:pt idx="1098">
                  <c:v>37.69</c:v>
                </c:pt>
                <c:pt idx="1099">
                  <c:v>37.67</c:v>
                </c:pt>
                <c:pt idx="1100">
                  <c:v>37.49</c:v>
                </c:pt>
                <c:pt idx="1101">
                  <c:v>37.44</c:v>
                </c:pt>
                <c:pt idx="1102">
                  <c:v>37.39</c:v>
                </c:pt>
                <c:pt idx="1103">
                  <c:v>37.26</c:v>
                </c:pt>
                <c:pt idx="1104">
                  <c:v>37.159999999999997</c:v>
                </c:pt>
                <c:pt idx="1105">
                  <c:v>37.130000000000003</c:v>
                </c:pt>
                <c:pt idx="1106">
                  <c:v>37.130000000000003</c:v>
                </c:pt>
                <c:pt idx="1107">
                  <c:v>37.25</c:v>
                </c:pt>
                <c:pt idx="1108">
                  <c:v>37.4</c:v>
                </c:pt>
                <c:pt idx="1109">
                  <c:v>37.51</c:v>
                </c:pt>
                <c:pt idx="1110">
                  <c:v>37.619999999999997</c:v>
                </c:pt>
                <c:pt idx="1111">
                  <c:v>37.659999999999997</c:v>
                </c:pt>
                <c:pt idx="1112">
                  <c:v>37.82</c:v>
                </c:pt>
                <c:pt idx="1113">
                  <c:v>38.06</c:v>
                </c:pt>
                <c:pt idx="1114">
                  <c:v>38.119999999999997</c:v>
                </c:pt>
                <c:pt idx="1115">
                  <c:v>37.97</c:v>
                </c:pt>
                <c:pt idx="1116">
                  <c:v>37.840000000000003</c:v>
                </c:pt>
                <c:pt idx="1117">
                  <c:v>37.72</c:v>
                </c:pt>
                <c:pt idx="1118">
                  <c:v>37.67</c:v>
                </c:pt>
                <c:pt idx="1119">
                  <c:v>37.770000000000003</c:v>
                </c:pt>
                <c:pt idx="1120">
                  <c:v>37.799999999999997</c:v>
                </c:pt>
                <c:pt idx="1121">
                  <c:v>37.69</c:v>
                </c:pt>
                <c:pt idx="1122">
                  <c:v>37.69</c:v>
                </c:pt>
                <c:pt idx="1123">
                  <c:v>37.61</c:v>
                </c:pt>
                <c:pt idx="1124">
                  <c:v>37.67</c:v>
                </c:pt>
                <c:pt idx="1125">
                  <c:v>37.67</c:v>
                </c:pt>
                <c:pt idx="1126">
                  <c:v>37.53</c:v>
                </c:pt>
                <c:pt idx="1127">
                  <c:v>37.630000000000003</c:v>
                </c:pt>
                <c:pt idx="1128">
                  <c:v>37.65</c:v>
                </c:pt>
                <c:pt idx="1129">
                  <c:v>37.64</c:v>
                </c:pt>
                <c:pt idx="1130">
                  <c:v>37.700000000000003</c:v>
                </c:pt>
                <c:pt idx="1131">
                  <c:v>37.659999999999997</c:v>
                </c:pt>
                <c:pt idx="1132">
                  <c:v>37.5</c:v>
                </c:pt>
                <c:pt idx="1133">
                  <c:v>37.31</c:v>
                </c:pt>
                <c:pt idx="1134">
                  <c:v>37.270000000000003</c:v>
                </c:pt>
                <c:pt idx="1135">
                  <c:v>37.35</c:v>
                </c:pt>
                <c:pt idx="1136">
                  <c:v>37.450000000000003</c:v>
                </c:pt>
                <c:pt idx="1137">
                  <c:v>37.47</c:v>
                </c:pt>
                <c:pt idx="1138">
                  <c:v>37.24</c:v>
                </c:pt>
                <c:pt idx="1139">
                  <c:v>37.159999999999997</c:v>
                </c:pt>
                <c:pt idx="1140">
                  <c:v>37.19</c:v>
                </c:pt>
                <c:pt idx="1141">
                  <c:v>37.229999999999997</c:v>
                </c:pt>
                <c:pt idx="1142">
                  <c:v>37.32</c:v>
                </c:pt>
                <c:pt idx="1143">
                  <c:v>37.299999999999997</c:v>
                </c:pt>
              </c:numCache>
            </c:numRef>
          </c:yVal>
          <c:smooth val="0"/>
          <c:extLst>
            <c:ext xmlns:c16="http://schemas.microsoft.com/office/drawing/2014/chart" uri="{C3380CC4-5D6E-409C-BE32-E72D297353CC}">
              <c16:uniqueId val="{00000000-265F-4E85-81CF-756770C4716B}"/>
            </c:ext>
          </c:extLst>
        </c:ser>
        <c:dLbls>
          <c:showLegendKey val="0"/>
          <c:showVal val="0"/>
          <c:showCatName val="0"/>
          <c:showSerName val="0"/>
          <c:showPercent val="0"/>
          <c:showBubbleSize val="0"/>
        </c:dLbls>
        <c:axId val="1813238000"/>
        <c:axId val="1813240880"/>
      </c:scatterChart>
      <c:valAx>
        <c:axId val="181323800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13240880"/>
        <c:crosses val="autoZero"/>
        <c:crossBetween val="midCat"/>
      </c:valAx>
      <c:valAx>
        <c:axId val="18132408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13238000"/>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tiếng ồn lần 1</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4!$D$1:$D$1144</c:f>
              <c:numCache>
                <c:formatCode>General</c:formatCode>
                <c:ptCount val="1144"/>
                <c:pt idx="0">
                  <c:v>1.39</c:v>
                </c:pt>
                <c:pt idx="1">
                  <c:v>1.46</c:v>
                </c:pt>
                <c:pt idx="2">
                  <c:v>1.39</c:v>
                </c:pt>
                <c:pt idx="3">
                  <c:v>1.03</c:v>
                </c:pt>
                <c:pt idx="4">
                  <c:v>1.31</c:v>
                </c:pt>
                <c:pt idx="5">
                  <c:v>1.28</c:v>
                </c:pt>
                <c:pt idx="6">
                  <c:v>0.57999999999999996</c:v>
                </c:pt>
                <c:pt idx="7">
                  <c:v>1.51</c:v>
                </c:pt>
                <c:pt idx="8">
                  <c:v>1.37</c:v>
                </c:pt>
                <c:pt idx="9">
                  <c:v>1.19</c:v>
                </c:pt>
                <c:pt idx="10">
                  <c:v>1.38</c:v>
                </c:pt>
                <c:pt idx="11">
                  <c:v>1.32</c:v>
                </c:pt>
                <c:pt idx="12">
                  <c:v>1.47</c:v>
                </c:pt>
                <c:pt idx="13">
                  <c:v>1.53</c:v>
                </c:pt>
                <c:pt idx="14">
                  <c:v>1.19</c:v>
                </c:pt>
                <c:pt idx="15">
                  <c:v>1.27</c:v>
                </c:pt>
                <c:pt idx="16">
                  <c:v>1.1499999999999999</c:v>
                </c:pt>
                <c:pt idx="17">
                  <c:v>1.1299999999999999</c:v>
                </c:pt>
                <c:pt idx="18">
                  <c:v>1.24</c:v>
                </c:pt>
                <c:pt idx="19">
                  <c:v>0.82</c:v>
                </c:pt>
                <c:pt idx="20">
                  <c:v>1.42</c:v>
                </c:pt>
                <c:pt idx="21">
                  <c:v>0.88</c:v>
                </c:pt>
                <c:pt idx="22">
                  <c:v>1.1200000000000001</c:v>
                </c:pt>
                <c:pt idx="23">
                  <c:v>1.31</c:v>
                </c:pt>
                <c:pt idx="24">
                  <c:v>1.61</c:v>
                </c:pt>
                <c:pt idx="25">
                  <c:v>1.23</c:v>
                </c:pt>
                <c:pt idx="26">
                  <c:v>1.01</c:v>
                </c:pt>
                <c:pt idx="27">
                  <c:v>1.4</c:v>
                </c:pt>
                <c:pt idx="28">
                  <c:v>1.58</c:v>
                </c:pt>
                <c:pt idx="29">
                  <c:v>1.55</c:v>
                </c:pt>
                <c:pt idx="30">
                  <c:v>1.56</c:v>
                </c:pt>
                <c:pt idx="31">
                  <c:v>1.1599999999999999</c:v>
                </c:pt>
                <c:pt idx="32">
                  <c:v>0.95</c:v>
                </c:pt>
                <c:pt idx="33">
                  <c:v>1.03</c:v>
                </c:pt>
                <c:pt idx="34">
                  <c:v>1.6</c:v>
                </c:pt>
                <c:pt idx="35">
                  <c:v>1.33</c:v>
                </c:pt>
                <c:pt idx="36">
                  <c:v>1.1299999999999999</c:v>
                </c:pt>
                <c:pt idx="37">
                  <c:v>1.29</c:v>
                </c:pt>
                <c:pt idx="38">
                  <c:v>1.45</c:v>
                </c:pt>
                <c:pt idx="39">
                  <c:v>1.21</c:v>
                </c:pt>
                <c:pt idx="40">
                  <c:v>1.24</c:v>
                </c:pt>
                <c:pt idx="41">
                  <c:v>1.48</c:v>
                </c:pt>
                <c:pt idx="42">
                  <c:v>1.35</c:v>
                </c:pt>
                <c:pt idx="43">
                  <c:v>1.59</c:v>
                </c:pt>
                <c:pt idx="44">
                  <c:v>1.05</c:v>
                </c:pt>
                <c:pt idx="45">
                  <c:v>0.92</c:v>
                </c:pt>
                <c:pt idx="46">
                  <c:v>1.25</c:v>
                </c:pt>
                <c:pt idx="47">
                  <c:v>1.29</c:v>
                </c:pt>
                <c:pt idx="48">
                  <c:v>1.55</c:v>
                </c:pt>
                <c:pt idx="49">
                  <c:v>0.81</c:v>
                </c:pt>
                <c:pt idx="50">
                  <c:v>1.51</c:v>
                </c:pt>
                <c:pt idx="51">
                  <c:v>1.27</c:v>
                </c:pt>
                <c:pt idx="52">
                  <c:v>1.6</c:v>
                </c:pt>
                <c:pt idx="53">
                  <c:v>0.59</c:v>
                </c:pt>
                <c:pt idx="54">
                  <c:v>0.92</c:v>
                </c:pt>
                <c:pt idx="55">
                  <c:v>1.56</c:v>
                </c:pt>
                <c:pt idx="56">
                  <c:v>1.32</c:v>
                </c:pt>
                <c:pt idx="57">
                  <c:v>1.49</c:v>
                </c:pt>
                <c:pt idx="58">
                  <c:v>1.1599999999999999</c:v>
                </c:pt>
                <c:pt idx="59">
                  <c:v>1.58</c:v>
                </c:pt>
                <c:pt idx="60">
                  <c:v>1.36</c:v>
                </c:pt>
                <c:pt idx="61">
                  <c:v>0.8</c:v>
                </c:pt>
                <c:pt idx="62">
                  <c:v>1.06</c:v>
                </c:pt>
                <c:pt idx="63">
                  <c:v>1.39</c:v>
                </c:pt>
                <c:pt idx="64">
                  <c:v>1.1200000000000001</c:v>
                </c:pt>
                <c:pt idx="65">
                  <c:v>1.47</c:v>
                </c:pt>
                <c:pt idx="66">
                  <c:v>1.32</c:v>
                </c:pt>
                <c:pt idx="67">
                  <c:v>1.54</c:v>
                </c:pt>
                <c:pt idx="68">
                  <c:v>1.43</c:v>
                </c:pt>
                <c:pt idx="69">
                  <c:v>1.43</c:v>
                </c:pt>
                <c:pt idx="70">
                  <c:v>0.75</c:v>
                </c:pt>
                <c:pt idx="71">
                  <c:v>1.41</c:v>
                </c:pt>
                <c:pt idx="72">
                  <c:v>1.41</c:v>
                </c:pt>
                <c:pt idx="73">
                  <c:v>1.54</c:v>
                </c:pt>
                <c:pt idx="74">
                  <c:v>1.25</c:v>
                </c:pt>
                <c:pt idx="75">
                  <c:v>1.26</c:v>
                </c:pt>
                <c:pt idx="76">
                  <c:v>1.26</c:v>
                </c:pt>
                <c:pt idx="77">
                  <c:v>0.69</c:v>
                </c:pt>
                <c:pt idx="78">
                  <c:v>1.56</c:v>
                </c:pt>
                <c:pt idx="79">
                  <c:v>0.75</c:v>
                </c:pt>
                <c:pt idx="80">
                  <c:v>1.38</c:v>
                </c:pt>
                <c:pt idx="81">
                  <c:v>1.3</c:v>
                </c:pt>
                <c:pt idx="82">
                  <c:v>1.1599999999999999</c:v>
                </c:pt>
                <c:pt idx="83">
                  <c:v>1.44</c:v>
                </c:pt>
                <c:pt idx="84">
                  <c:v>1.1499999999999999</c:v>
                </c:pt>
                <c:pt idx="85">
                  <c:v>1.43</c:v>
                </c:pt>
                <c:pt idx="86">
                  <c:v>1.38</c:v>
                </c:pt>
                <c:pt idx="87">
                  <c:v>1.32</c:v>
                </c:pt>
                <c:pt idx="88">
                  <c:v>0.83</c:v>
                </c:pt>
                <c:pt idx="89">
                  <c:v>1.35</c:v>
                </c:pt>
                <c:pt idx="90">
                  <c:v>1.42</c:v>
                </c:pt>
                <c:pt idx="91">
                  <c:v>1.36</c:v>
                </c:pt>
                <c:pt idx="92">
                  <c:v>1.36</c:v>
                </c:pt>
                <c:pt idx="93">
                  <c:v>1.32</c:v>
                </c:pt>
                <c:pt idx="94">
                  <c:v>0.91</c:v>
                </c:pt>
                <c:pt idx="95">
                  <c:v>1.29</c:v>
                </c:pt>
                <c:pt idx="96">
                  <c:v>1.57</c:v>
                </c:pt>
                <c:pt idx="97">
                  <c:v>1.54</c:v>
                </c:pt>
                <c:pt idx="98">
                  <c:v>1.6</c:v>
                </c:pt>
                <c:pt idx="99">
                  <c:v>1.58</c:v>
                </c:pt>
                <c:pt idx="100">
                  <c:v>1.54</c:v>
                </c:pt>
                <c:pt idx="101">
                  <c:v>1.59</c:v>
                </c:pt>
                <c:pt idx="102">
                  <c:v>1.4</c:v>
                </c:pt>
                <c:pt idx="103">
                  <c:v>1.07</c:v>
                </c:pt>
                <c:pt idx="104">
                  <c:v>1.17</c:v>
                </c:pt>
                <c:pt idx="105">
                  <c:v>1.39</c:v>
                </c:pt>
                <c:pt idx="106">
                  <c:v>0.89</c:v>
                </c:pt>
                <c:pt idx="107">
                  <c:v>1.1599999999999999</c:v>
                </c:pt>
                <c:pt idx="108">
                  <c:v>1.1499999999999999</c:v>
                </c:pt>
                <c:pt idx="109">
                  <c:v>1.07</c:v>
                </c:pt>
                <c:pt idx="110">
                  <c:v>1.24</c:v>
                </c:pt>
                <c:pt idx="111">
                  <c:v>1.2</c:v>
                </c:pt>
                <c:pt idx="112">
                  <c:v>1.49</c:v>
                </c:pt>
                <c:pt idx="113">
                  <c:v>1.18</c:v>
                </c:pt>
                <c:pt idx="114">
                  <c:v>1.59</c:v>
                </c:pt>
                <c:pt idx="115">
                  <c:v>0.94</c:v>
                </c:pt>
                <c:pt idx="116">
                  <c:v>1.41</c:v>
                </c:pt>
                <c:pt idx="117">
                  <c:v>1.57</c:v>
                </c:pt>
                <c:pt idx="118">
                  <c:v>1.56</c:v>
                </c:pt>
                <c:pt idx="119">
                  <c:v>2.37</c:v>
                </c:pt>
                <c:pt idx="120">
                  <c:v>1</c:v>
                </c:pt>
                <c:pt idx="121">
                  <c:v>1.4</c:v>
                </c:pt>
                <c:pt idx="122">
                  <c:v>1.27</c:v>
                </c:pt>
                <c:pt idx="123">
                  <c:v>1.07</c:v>
                </c:pt>
                <c:pt idx="124">
                  <c:v>2.2000000000000002</c:v>
                </c:pt>
                <c:pt idx="125">
                  <c:v>2.36</c:v>
                </c:pt>
                <c:pt idx="126">
                  <c:v>1.85</c:v>
                </c:pt>
                <c:pt idx="127">
                  <c:v>1.06</c:v>
                </c:pt>
                <c:pt idx="128">
                  <c:v>1.88</c:v>
                </c:pt>
                <c:pt idx="129">
                  <c:v>1.47</c:v>
                </c:pt>
                <c:pt idx="130">
                  <c:v>1.24</c:v>
                </c:pt>
                <c:pt idx="131">
                  <c:v>1.29</c:v>
                </c:pt>
                <c:pt idx="132">
                  <c:v>1.56</c:v>
                </c:pt>
                <c:pt idx="133">
                  <c:v>1.17</c:v>
                </c:pt>
                <c:pt idx="134">
                  <c:v>1.4</c:v>
                </c:pt>
                <c:pt idx="135">
                  <c:v>1.54</c:v>
                </c:pt>
                <c:pt idx="136">
                  <c:v>1.38</c:v>
                </c:pt>
                <c:pt idx="137">
                  <c:v>1.5</c:v>
                </c:pt>
                <c:pt idx="138">
                  <c:v>1.48</c:v>
                </c:pt>
                <c:pt idx="139">
                  <c:v>1.54</c:v>
                </c:pt>
                <c:pt idx="140">
                  <c:v>1.1000000000000001</c:v>
                </c:pt>
                <c:pt idx="141">
                  <c:v>1.51</c:v>
                </c:pt>
                <c:pt idx="142">
                  <c:v>1.35</c:v>
                </c:pt>
                <c:pt idx="143">
                  <c:v>1.59</c:v>
                </c:pt>
                <c:pt idx="144">
                  <c:v>1.28</c:v>
                </c:pt>
                <c:pt idx="145">
                  <c:v>1.61</c:v>
                </c:pt>
                <c:pt idx="146">
                  <c:v>1.35</c:v>
                </c:pt>
                <c:pt idx="147">
                  <c:v>1.22</c:v>
                </c:pt>
                <c:pt idx="148">
                  <c:v>1.55</c:v>
                </c:pt>
                <c:pt idx="149">
                  <c:v>1.62</c:v>
                </c:pt>
                <c:pt idx="150">
                  <c:v>1.33</c:v>
                </c:pt>
                <c:pt idx="151">
                  <c:v>1.1200000000000001</c:v>
                </c:pt>
                <c:pt idx="152">
                  <c:v>1.57</c:v>
                </c:pt>
                <c:pt idx="153">
                  <c:v>1.61</c:v>
                </c:pt>
                <c:pt idx="154">
                  <c:v>1.29</c:v>
                </c:pt>
                <c:pt idx="155">
                  <c:v>1.35</c:v>
                </c:pt>
                <c:pt idx="156">
                  <c:v>1.57</c:v>
                </c:pt>
                <c:pt idx="157">
                  <c:v>1.53</c:v>
                </c:pt>
                <c:pt idx="158">
                  <c:v>1.1000000000000001</c:v>
                </c:pt>
                <c:pt idx="159">
                  <c:v>1.39</c:v>
                </c:pt>
                <c:pt idx="160">
                  <c:v>1.58</c:v>
                </c:pt>
                <c:pt idx="161">
                  <c:v>1.05</c:v>
                </c:pt>
                <c:pt idx="162">
                  <c:v>1.2</c:v>
                </c:pt>
                <c:pt idx="163">
                  <c:v>1.45</c:v>
                </c:pt>
                <c:pt idx="164">
                  <c:v>1.24</c:v>
                </c:pt>
                <c:pt idx="165">
                  <c:v>1.05</c:v>
                </c:pt>
                <c:pt idx="166">
                  <c:v>1.1499999999999999</c:v>
                </c:pt>
                <c:pt idx="167">
                  <c:v>1.32</c:v>
                </c:pt>
                <c:pt idx="168">
                  <c:v>1.35</c:v>
                </c:pt>
                <c:pt idx="169">
                  <c:v>1.45</c:v>
                </c:pt>
                <c:pt idx="170">
                  <c:v>1.29</c:v>
                </c:pt>
                <c:pt idx="171">
                  <c:v>1.1100000000000001</c:v>
                </c:pt>
                <c:pt idx="172">
                  <c:v>1.38</c:v>
                </c:pt>
                <c:pt idx="173">
                  <c:v>1.41</c:v>
                </c:pt>
                <c:pt idx="174">
                  <c:v>1.1499999999999999</c:v>
                </c:pt>
                <c:pt idx="175">
                  <c:v>1.49</c:v>
                </c:pt>
                <c:pt idx="176">
                  <c:v>1</c:v>
                </c:pt>
                <c:pt idx="177">
                  <c:v>1.43</c:v>
                </c:pt>
                <c:pt idx="178">
                  <c:v>1.36</c:v>
                </c:pt>
                <c:pt idx="179">
                  <c:v>1.1000000000000001</c:v>
                </c:pt>
                <c:pt idx="180">
                  <c:v>1.1000000000000001</c:v>
                </c:pt>
                <c:pt idx="181">
                  <c:v>1.01</c:v>
                </c:pt>
                <c:pt idx="182">
                  <c:v>1.42</c:v>
                </c:pt>
                <c:pt idx="183">
                  <c:v>1.6</c:v>
                </c:pt>
                <c:pt idx="184">
                  <c:v>0.98</c:v>
                </c:pt>
                <c:pt idx="185">
                  <c:v>1.49</c:v>
                </c:pt>
                <c:pt idx="186">
                  <c:v>1.25</c:v>
                </c:pt>
                <c:pt idx="187">
                  <c:v>0.98</c:v>
                </c:pt>
                <c:pt idx="188">
                  <c:v>1.32</c:v>
                </c:pt>
                <c:pt idx="189">
                  <c:v>1.02</c:v>
                </c:pt>
                <c:pt idx="190">
                  <c:v>1.38</c:v>
                </c:pt>
                <c:pt idx="191">
                  <c:v>1.29</c:v>
                </c:pt>
                <c:pt idx="192">
                  <c:v>1.26</c:v>
                </c:pt>
                <c:pt idx="193">
                  <c:v>1.6</c:v>
                </c:pt>
                <c:pt idx="194">
                  <c:v>1.2</c:v>
                </c:pt>
                <c:pt idx="195">
                  <c:v>1.3</c:v>
                </c:pt>
                <c:pt idx="196">
                  <c:v>1.32</c:v>
                </c:pt>
                <c:pt idx="197">
                  <c:v>1.36</c:v>
                </c:pt>
                <c:pt idx="198">
                  <c:v>0.9</c:v>
                </c:pt>
                <c:pt idx="199">
                  <c:v>1.43</c:v>
                </c:pt>
                <c:pt idx="200">
                  <c:v>1.27</c:v>
                </c:pt>
                <c:pt idx="201">
                  <c:v>1.5</c:v>
                </c:pt>
                <c:pt idx="202">
                  <c:v>1.17</c:v>
                </c:pt>
                <c:pt idx="203">
                  <c:v>1.21</c:v>
                </c:pt>
                <c:pt idx="204">
                  <c:v>1.48</c:v>
                </c:pt>
                <c:pt idx="205">
                  <c:v>1.42</c:v>
                </c:pt>
                <c:pt idx="206">
                  <c:v>1.45</c:v>
                </c:pt>
                <c:pt idx="207">
                  <c:v>1.61</c:v>
                </c:pt>
                <c:pt idx="208">
                  <c:v>1.28</c:v>
                </c:pt>
                <c:pt idx="209">
                  <c:v>1.4</c:v>
                </c:pt>
                <c:pt idx="210">
                  <c:v>1.1299999999999999</c:v>
                </c:pt>
                <c:pt idx="211">
                  <c:v>1.33</c:v>
                </c:pt>
                <c:pt idx="212">
                  <c:v>1.61</c:v>
                </c:pt>
                <c:pt idx="213">
                  <c:v>1.55</c:v>
                </c:pt>
                <c:pt idx="214">
                  <c:v>1.1299999999999999</c:v>
                </c:pt>
                <c:pt idx="215">
                  <c:v>1.27</c:v>
                </c:pt>
                <c:pt idx="216">
                  <c:v>1.49</c:v>
                </c:pt>
                <c:pt idx="217">
                  <c:v>1.44</c:v>
                </c:pt>
                <c:pt idx="218">
                  <c:v>0.73</c:v>
                </c:pt>
                <c:pt idx="219">
                  <c:v>0.94</c:v>
                </c:pt>
                <c:pt idx="220">
                  <c:v>1.29</c:v>
                </c:pt>
                <c:pt idx="221">
                  <c:v>1.38</c:v>
                </c:pt>
                <c:pt idx="222">
                  <c:v>1.08</c:v>
                </c:pt>
                <c:pt idx="223">
                  <c:v>1.44</c:v>
                </c:pt>
                <c:pt idx="224">
                  <c:v>0.95</c:v>
                </c:pt>
                <c:pt idx="225">
                  <c:v>1.46</c:v>
                </c:pt>
                <c:pt idx="226">
                  <c:v>0.92</c:v>
                </c:pt>
                <c:pt idx="227">
                  <c:v>1.26</c:v>
                </c:pt>
                <c:pt idx="228">
                  <c:v>1.02</c:v>
                </c:pt>
                <c:pt idx="229">
                  <c:v>1.18</c:v>
                </c:pt>
                <c:pt idx="230">
                  <c:v>1.5</c:v>
                </c:pt>
                <c:pt idx="231">
                  <c:v>1.55</c:v>
                </c:pt>
                <c:pt idx="232">
                  <c:v>1.42</c:v>
                </c:pt>
                <c:pt idx="233">
                  <c:v>1.46</c:v>
                </c:pt>
                <c:pt idx="234">
                  <c:v>1.01</c:v>
                </c:pt>
                <c:pt idx="235">
                  <c:v>1.49</c:v>
                </c:pt>
                <c:pt idx="236">
                  <c:v>1.27</c:v>
                </c:pt>
                <c:pt idx="237">
                  <c:v>1.34</c:v>
                </c:pt>
                <c:pt idx="238">
                  <c:v>1.45</c:v>
                </c:pt>
                <c:pt idx="239">
                  <c:v>1.21</c:v>
                </c:pt>
                <c:pt idx="240">
                  <c:v>1.45</c:v>
                </c:pt>
                <c:pt idx="241">
                  <c:v>1.04</c:v>
                </c:pt>
                <c:pt idx="242">
                  <c:v>1.26</c:v>
                </c:pt>
                <c:pt idx="243">
                  <c:v>1.29</c:v>
                </c:pt>
                <c:pt idx="244">
                  <c:v>0.68</c:v>
                </c:pt>
                <c:pt idx="245">
                  <c:v>1.26</c:v>
                </c:pt>
                <c:pt idx="246">
                  <c:v>1.43</c:v>
                </c:pt>
                <c:pt idx="247">
                  <c:v>1.61</c:v>
                </c:pt>
                <c:pt idx="248">
                  <c:v>0.94</c:v>
                </c:pt>
                <c:pt idx="249">
                  <c:v>1.28</c:v>
                </c:pt>
                <c:pt idx="250">
                  <c:v>0.93</c:v>
                </c:pt>
                <c:pt idx="251">
                  <c:v>1.27</c:v>
                </c:pt>
                <c:pt idx="252">
                  <c:v>1.55</c:v>
                </c:pt>
                <c:pt idx="253">
                  <c:v>1.1200000000000001</c:v>
                </c:pt>
                <c:pt idx="254">
                  <c:v>0.97</c:v>
                </c:pt>
                <c:pt idx="255">
                  <c:v>1.1100000000000001</c:v>
                </c:pt>
                <c:pt idx="256">
                  <c:v>1.52</c:v>
                </c:pt>
                <c:pt idx="257">
                  <c:v>1.59</c:v>
                </c:pt>
                <c:pt idx="258">
                  <c:v>1.31</c:v>
                </c:pt>
                <c:pt idx="259">
                  <c:v>1.25</c:v>
                </c:pt>
                <c:pt idx="260">
                  <c:v>1.22</c:v>
                </c:pt>
                <c:pt idx="261">
                  <c:v>1.61</c:v>
                </c:pt>
                <c:pt idx="262">
                  <c:v>1.44</c:v>
                </c:pt>
                <c:pt idx="263">
                  <c:v>1.61</c:v>
                </c:pt>
                <c:pt idx="264">
                  <c:v>1.23</c:v>
                </c:pt>
                <c:pt idx="265">
                  <c:v>1.56</c:v>
                </c:pt>
                <c:pt idx="266">
                  <c:v>1.53</c:v>
                </c:pt>
                <c:pt idx="267">
                  <c:v>1.51</c:v>
                </c:pt>
                <c:pt idx="268">
                  <c:v>1.6</c:v>
                </c:pt>
                <c:pt idx="269">
                  <c:v>1.31</c:v>
                </c:pt>
                <c:pt idx="270">
                  <c:v>1.1299999999999999</c:v>
                </c:pt>
                <c:pt idx="271">
                  <c:v>1.36</c:v>
                </c:pt>
                <c:pt idx="272">
                  <c:v>1.29</c:v>
                </c:pt>
                <c:pt idx="273">
                  <c:v>1.38</c:v>
                </c:pt>
                <c:pt idx="274">
                  <c:v>1.49</c:v>
                </c:pt>
                <c:pt idx="275">
                  <c:v>0.97</c:v>
                </c:pt>
                <c:pt idx="276">
                  <c:v>1.55</c:v>
                </c:pt>
                <c:pt idx="277">
                  <c:v>0.92</c:v>
                </c:pt>
                <c:pt idx="278">
                  <c:v>1.29</c:v>
                </c:pt>
                <c:pt idx="279">
                  <c:v>1.5</c:v>
                </c:pt>
                <c:pt idx="280">
                  <c:v>0.89</c:v>
                </c:pt>
                <c:pt idx="281">
                  <c:v>1.5</c:v>
                </c:pt>
                <c:pt idx="282">
                  <c:v>1.36</c:v>
                </c:pt>
                <c:pt idx="283">
                  <c:v>1.61</c:v>
                </c:pt>
                <c:pt idx="284">
                  <c:v>0.65</c:v>
                </c:pt>
                <c:pt idx="285">
                  <c:v>0.96</c:v>
                </c:pt>
                <c:pt idx="286">
                  <c:v>0.91</c:v>
                </c:pt>
                <c:pt idx="287">
                  <c:v>1.54</c:v>
                </c:pt>
                <c:pt idx="288">
                  <c:v>1.03</c:v>
                </c:pt>
                <c:pt idx="289">
                  <c:v>1.32</c:v>
                </c:pt>
                <c:pt idx="290">
                  <c:v>1.37</c:v>
                </c:pt>
                <c:pt idx="291">
                  <c:v>0.83</c:v>
                </c:pt>
                <c:pt idx="292">
                  <c:v>0.74</c:v>
                </c:pt>
                <c:pt idx="293">
                  <c:v>1.07</c:v>
                </c:pt>
                <c:pt idx="294">
                  <c:v>0.96</c:v>
                </c:pt>
                <c:pt idx="295">
                  <c:v>1.53</c:v>
                </c:pt>
                <c:pt idx="296">
                  <c:v>0.71</c:v>
                </c:pt>
                <c:pt idx="297">
                  <c:v>1.26</c:v>
                </c:pt>
                <c:pt idx="298">
                  <c:v>1.35</c:v>
                </c:pt>
                <c:pt idx="299">
                  <c:v>1.38</c:v>
                </c:pt>
                <c:pt idx="300">
                  <c:v>1.61</c:v>
                </c:pt>
                <c:pt idx="301">
                  <c:v>1.08</c:v>
                </c:pt>
                <c:pt idx="302">
                  <c:v>1.35</c:v>
                </c:pt>
                <c:pt idx="303">
                  <c:v>1.29</c:v>
                </c:pt>
                <c:pt idx="304">
                  <c:v>1.62</c:v>
                </c:pt>
                <c:pt idx="305">
                  <c:v>1.37</c:v>
                </c:pt>
                <c:pt idx="306">
                  <c:v>1.57</c:v>
                </c:pt>
                <c:pt idx="307">
                  <c:v>1.33</c:v>
                </c:pt>
                <c:pt idx="308">
                  <c:v>1.31</c:v>
                </c:pt>
                <c:pt idx="309">
                  <c:v>1.18</c:v>
                </c:pt>
                <c:pt idx="310">
                  <c:v>1.1599999999999999</c:v>
                </c:pt>
                <c:pt idx="311">
                  <c:v>1.0900000000000001</c:v>
                </c:pt>
                <c:pt idx="312">
                  <c:v>2.02</c:v>
                </c:pt>
                <c:pt idx="313">
                  <c:v>1.1599999999999999</c:v>
                </c:pt>
                <c:pt idx="314">
                  <c:v>0.95</c:v>
                </c:pt>
                <c:pt idx="315">
                  <c:v>1.4</c:v>
                </c:pt>
                <c:pt idx="316">
                  <c:v>1.69</c:v>
                </c:pt>
                <c:pt idx="317">
                  <c:v>1.86</c:v>
                </c:pt>
                <c:pt idx="318">
                  <c:v>0.99</c:v>
                </c:pt>
                <c:pt idx="319">
                  <c:v>1.53</c:v>
                </c:pt>
                <c:pt idx="320">
                  <c:v>1.29</c:v>
                </c:pt>
                <c:pt idx="321">
                  <c:v>1.52</c:v>
                </c:pt>
                <c:pt idx="322">
                  <c:v>1.32</c:v>
                </c:pt>
                <c:pt idx="323">
                  <c:v>1.47</c:v>
                </c:pt>
                <c:pt idx="324">
                  <c:v>1.08</c:v>
                </c:pt>
                <c:pt idx="325">
                  <c:v>1.35</c:v>
                </c:pt>
                <c:pt idx="326">
                  <c:v>1.1100000000000001</c:v>
                </c:pt>
                <c:pt idx="327">
                  <c:v>1.37</c:v>
                </c:pt>
                <c:pt idx="328">
                  <c:v>1.51</c:v>
                </c:pt>
                <c:pt idx="329">
                  <c:v>1.38</c:v>
                </c:pt>
                <c:pt idx="330">
                  <c:v>1.61</c:v>
                </c:pt>
                <c:pt idx="331">
                  <c:v>1.47</c:v>
                </c:pt>
                <c:pt idx="332">
                  <c:v>1.3</c:v>
                </c:pt>
                <c:pt idx="333">
                  <c:v>1.44</c:v>
                </c:pt>
                <c:pt idx="334">
                  <c:v>1.1599999999999999</c:v>
                </c:pt>
                <c:pt idx="335">
                  <c:v>1.24</c:v>
                </c:pt>
                <c:pt idx="336">
                  <c:v>0.71</c:v>
                </c:pt>
                <c:pt idx="337">
                  <c:v>1.26</c:v>
                </c:pt>
                <c:pt idx="338">
                  <c:v>1.6</c:v>
                </c:pt>
                <c:pt idx="339">
                  <c:v>1.53</c:v>
                </c:pt>
                <c:pt idx="340">
                  <c:v>1.38</c:v>
                </c:pt>
                <c:pt idx="341">
                  <c:v>1.39</c:v>
                </c:pt>
                <c:pt idx="342">
                  <c:v>1.58</c:v>
                </c:pt>
                <c:pt idx="343">
                  <c:v>1.1000000000000001</c:v>
                </c:pt>
                <c:pt idx="344">
                  <c:v>1.1299999999999999</c:v>
                </c:pt>
                <c:pt idx="345">
                  <c:v>1.6</c:v>
                </c:pt>
                <c:pt idx="346">
                  <c:v>1.45</c:v>
                </c:pt>
                <c:pt idx="347">
                  <c:v>0.99</c:v>
                </c:pt>
                <c:pt idx="348">
                  <c:v>1</c:v>
                </c:pt>
                <c:pt idx="349">
                  <c:v>1.45</c:v>
                </c:pt>
                <c:pt idx="350">
                  <c:v>0.9</c:v>
                </c:pt>
                <c:pt idx="351">
                  <c:v>1.1100000000000001</c:v>
                </c:pt>
                <c:pt idx="352">
                  <c:v>1.1000000000000001</c:v>
                </c:pt>
                <c:pt idx="353">
                  <c:v>1.27</c:v>
                </c:pt>
                <c:pt idx="354">
                  <c:v>0.98</c:v>
                </c:pt>
                <c:pt idx="355">
                  <c:v>1.47</c:v>
                </c:pt>
                <c:pt idx="356">
                  <c:v>0.64</c:v>
                </c:pt>
                <c:pt idx="357">
                  <c:v>0.93</c:v>
                </c:pt>
                <c:pt idx="358">
                  <c:v>0.95</c:v>
                </c:pt>
                <c:pt idx="359">
                  <c:v>1.62</c:v>
                </c:pt>
                <c:pt idx="360">
                  <c:v>1.48</c:v>
                </c:pt>
                <c:pt idx="361">
                  <c:v>1.1499999999999999</c:v>
                </c:pt>
                <c:pt idx="362">
                  <c:v>1.32</c:v>
                </c:pt>
                <c:pt idx="363">
                  <c:v>1.0900000000000001</c:v>
                </c:pt>
                <c:pt idx="364">
                  <c:v>1.01</c:v>
                </c:pt>
                <c:pt idx="365">
                  <c:v>1.32</c:v>
                </c:pt>
                <c:pt idx="366">
                  <c:v>1.58</c:v>
                </c:pt>
                <c:pt idx="367">
                  <c:v>1.58</c:v>
                </c:pt>
                <c:pt idx="368">
                  <c:v>1.3</c:v>
                </c:pt>
                <c:pt idx="369">
                  <c:v>1.1299999999999999</c:v>
                </c:pt>
                <c:pt idx="370">
                  <c:v>1.51</c:v>
                </c:pt>
                <c:pt idx="371">
                  <c:v>0.96</c:v>
                </c:pt>
                <c:pt idx="372">
                  <c:v>1.27</c:v>
                </c:pt>
                <c:pt idx="373">
                  <c:v>1.42</c:v>
                </c:pt>
                <c:pt idx="374">
                  <c:v>1.44</c:v>
                </c:pt>
                <c:pt idx="375">
                  <c:v>1.48</c:v>
                </c:pt>
                <c:pt idx="376">
                  <c:v>1.63</c:v>
                </c:pt>
                <c:pt idx="377">
                  <c:v>1.36</c:v>
                </c:pt>
                <c:pt idx="378">
                  <c:v>1.52</c:v>
                </c:pt>
                <c:pt idx="379">
                  <c:v>1.5</c:v>
                </c:pt>
                <c:pt idx="380">
                  <c:v>1.26</c:v>
                </c:pt>
                <c:pt idx="381">
                  <c:v>1.26</c:v>
                </c:pt>
                <c:pt idx="382">
                  <c:v>1.38</c:v>
                </c:pt>
                <c:pt idx="383">
                  <c:v>1.35</c:v>
                </c:pt>
                <c:pt idx="384">
                  <c:v>1.54</c:v>
                </c:pt>
                <c:pt idx="385">
                  <c:v>1.1200000000000001</c:v>
                </c:pt>
                <c:pt idx="386">
                  <c:v>1.48</c:v>
                </c:pt>
                <c:pt idx="387">
                  <c:v>1.24</c:v>
                </c:pt>
                <c:pt idx="388">
                  <c:v>1.04</c:v>
                </c:pt>
                <c:pt idx="389">
                  <c:v>1.1599999999999999</c:v>
                </c:pt>
                <c:pt idx="390">
                  <c:v>1.33</c:v>
                </c:pt>
                <c:pt idx="391">
                  <c:v>1.28</c:v>
                </c:pt>
                <c:pt idx="392">
                  <c:v>0.89</c:v>
                </c:pt>
                <c:pt idx="393">
                  <c:v>1.24</c:v>
                </c:pt>
                <c:pt idx="394">
                  <c:v>1.55</c:v>
                </c:pt>
                <c:pt idx="395">
                  <c:v>1.37</c:v>
                </c:pt>
                <c:pt idx="396">
                  <c:v>1.31</c:v>
                </c:pt>
                <c:pt idx="397">
                  <c:v>0.84</c:v>
                </c:pt>
                <c:pt idx="398">
                  <c:v>1.21</c:v>
                </c:pt>
                <c:pt idx="399">
                  <c:v>1.59</c:v>
                </c:pt>
                <c:pt idx="400">
                  <c:v>1.48</c:v>
                </c:pt>
                <c:pt idx="401">
                  <c:v>1.49</c:v>
                </c:pt>
                <c:pt idx="402">
                  <c:v>1.05</c:v>
                </c:pt>
                <c:pt idx="403">
                  <c:v>1.35</c:v>
                </c:pt>
                <c:pt idx="404">
                  <c:v>1.55</c:v>
                </c:pt>
                <c:pt idx="405">
                  <c:v>1.33</c:v>
                </c:pt>
                <c:pt idx="406">
                  <c:v>1.42</c:v>
                </c:pt>
                <c:pt idx="407">
                  <c:v>0.85</c:v>
                </c:pt>
                <c:pt idx="408">
                  <c:v>1.34</c:v>
                </c:pt>
                <c:pt idx="409">
                  <c:v>0.99</c:v>
                </c:pt>
                <c:pt idx="410">
                  <c:v>1.1299999999999999</c:v>
                </c:pt>
                <c:pt idx="411">
                  <c:v>1.45</c:v>
                </c:pt>
                <c:pt idx="412">
                  <c:v>1.32</c:v>
                </c:pt>
                <c:pt idx="413">
                  <c:v>1.21</c:v>
                </c:pt>
                <c:pt idx="414">
                  <c:v>1.06</c:v>
                </c:pt>
                <c:pt idx="415">
                  <c:v>1.0900000000000001</c:v>
                </c:pt>
                <c:pt idx="416">
                  <c:v>1.51</c:v>
                </c:pt>
                <c:pt idx="417">
                  <c:v>1.37</c:v>
                </c:pt>
                <c:pt idx="418">
                  <c:v>0.97</c:v>
                </c:pt>
                <c:pt idx="419">
                  <c:v>1.2</c:v>
                </c:pt>
                <c:pt idx="420">
                  <c:v>1.55</c:v>
                </c:pt>
                <c:pt idx="421">
                  <c:v>1.21</c:v>
                </c:pt>
                <c:pt idx="422">
                  <c:v>0.85</c:v>
                </c:pt>
                <c:pt idx="423">
                  <c:v>1.54</c:v>
                </c:pt>
                <c:pt idx="424">
                  <c:v>1.62</c:v>
                </c:pt>
                <c:pt idx="425">
                  <c:v>1.06</c:v>
                </c:pt>
                <c:pt idx="426">
                  <c:v>1.22</c:v>
                </c:pt>
                <c:pt idx="427">
                  <c:v>1.38</c:v>
                </c:pt>
                <c:pt idx="428">
                  <c:v>1.47</c:v>
                </c:pt>
                <c:pt idx="429">
                  <c:v>1.1399999999999999</c:v>
                </c:pt>
                <c:pt idx="430">
                  <c:v>1.48</c:v>
                </c:pt>
                <c:pt idx="431">
                  <c:v>1.58</c:v>
                </c:pt>
                <c:pt idx="432">
                  <c:v>1.1299999999999999</c:v>
                </c:pt>
                <c:pt idx="433">
                  <c:v>0.99</c:v>
                </c:pt>
                <c:pt idx="434">
                  <c:v>1.21</c:v>
                </c:pt>
                <c:pt idx="435">
                  <c:v>1.07</c:v>
                </c:pt>
                <c:pt idx="436">
                  <c:v>1.51</c:v>
                </c:pt>
                <c:pt idx="437">
                  <c:v>1.29</c:v>
                </c:pt>
                <c:pt idx="438">
                  <c:v>1.29</c:v>
                </c:pt>
                <c:pt idx="439">
                  <c:v>1.34</c:v>
                </c:pt>
                <c:pt idx="440">
                  <c:v>1.56</c:v>
                </c:pt>
                <c:pt idx="441">
                  <c:v>1.59</c:v>
                </c:pt>
                <c:pt idx="442">
                  <c:v>0.97</c:v>
                </c:pt>
                <c:pt idx="443">
                  <c:v>1.35</c:v>
                </c:pt>
                <c:pt idx="444">
                  <c:v>1.4</c:v>
                </c:pt>
                <c:pt idx="445">
                  <c:v>1.08</c:v>
                </c:pt>
                <c:pt idx="446">
                  <c:v>1.04</c:v>
                </c:pt>
                <c:pt idx="447">
                  <c:v>1.4</c:v>
                </c:pt>
                <c:pt idx="448">
                  <c:v>1.61</c:v>
                </c:pt>
                <c:pt idx="449">
                  <c:v>1.1000000000000001</c:v>
                </c:pt>
                <c:pt idx="450">
                  <c:v>1.1299999999999999</c:v>
                </c:pt>
                <c:pt idx="451">
                  <c:v>1.17</c:v>
                </c:pt>
                <c:pt idx="452">
                  <c:v>1.17</c:v>
                </c:pt>
                <c:pt idx="453">
                  <c:v>1.45</c:v>
                </c:pt>
                <c:pt idx="454">
                  <c:v>1.1100000000000001</c:v>
                </c:pt>
                <c:pt idx="455">
                  <c:v>0.93</c:v>
                </c:pt>
                <c:pt idx="456">
                  <c:v>1.6</c:v>
                </c:pt>
                <c:pt idx="457">
                  <c:v>1.1200000000000001</c:v>
                </c:pt>
                <c:pt idx="458">
                  <c:v>1.19</c:v>
                </c:pt>
                <c:pt idx="459">
                  <c:v>1.37</c:v>
                </c:pt>
                <c:pt idx="460">
                  <c:v>1.52</c:v>
                </c:pt>
                <c:pt idx="461">
                  <c:v>1.59</c:v>
                </c:pt>
                <c:pt idx="462">
                  <c:v>1.41</c:v>
                </c:pt>
                <c:pt idx="463">
                  <c:v>1.1000000000000001</c:v>
                </c:pt>
                <c:pt idx="464">
                  <c:v>1.4</c:v>
                </c:pt>
                <c:pt idx="465">
                  <c:v>1.1399999999999999</c:v>
                </c:pt>
                <c:pt idx="466">
                  <c:v>1.53</c:v>
                </c:pt>
                <c:pt idx="467">
                  <c:v>1.33</c:v>
                </c:pt>
                <c:pt idx="468">
                  <c:v>1.41</c:v>
                </c:pt>
                <c:pt idx="469">
                  <c:v>1.1000000000000001</c:v>
                </c:pt>
                <c:pt idx="470">
                  <c:v>1.26</c:v>
                </c:pt>
                <c:pt idx="471">
                  <c:v>1.36</c:v>
                </c:pt>
                <c:pt idx="472">
                  <c:v>1.01</c:v>
                </c:pt>
                <c:pt idx="473">
                  <c:v>1.6</c:v>
                </c:pt>
                <c:pt idx="474">
                  <c:v>1.27</c:v>
                </c:pt>
                <c:pt idx="475">
                  <c:v>1.56</c:v>
                </c:pt>
                <c:pt idx="476">
                  <c:v>1.24</c:v>
                </c:pt>
                <c:pt idx="477">
                  <c:v>1.1599999999999999</c:v>
                </c:pt>
                <c:pt idx="478">
                  <c:v>1.05</c:v>
                </c:pt>
                <c:pt idx="479">
                  <c:v>1.51</c:v>
                </c:pt>
                <c:pt idx="480">
                  <c:v>1.33</c:v>
                </c:pt>
                <c:pt idx="481">
                  <c:v>1.59</c:v>
                </c:pt>
                <c:pt idx="482">
                  <c:v>0.64</c:v>
                </c:pt>
                <c:pt idx="483">
                  <c:v>1.1100000000000001</c:v>
                </c:pt>
                <c:pt idx="484">
                  <c:v>1.21</c:v>
                </c:pt>
                <c:pt idx="485">
                  <c:v>1.56</c:v>
                </c:pt>
                <c:pt idx="486">
                  <c:v>1.29</c:v>
                </c:pt>
                <c:pt idx="487">
                  <c:v>1.61</c:v>
                </c:pt>
                <c:pt idx="488">
                  <c:v>1.37</c:v>
                </c:pt>
                <c:pt idx="489">
                  <c:v>1.18</c:v>
                </c:pt>
                <c:pt idx="490">
                  <c:v>1.19</c:v>
                </c:pt>
                <c:pt idx="491">
                  <c:v>1.1399999999999999</c:v>
                </c:pt>
                <c:pt idx="492">
                  <c:v>1.62</c:v>
                </c:pt>
                <c:pt idx="493">
                  <c:v>1.57</c:v>
                </c:pt>
                <c:pt idx="494">
                  <c:v>0.89</c:v>
                </c:pt>
                <c:pt idx="495">
                  <c:v>1.47</c:v>
                </c:pt>
                <c:pt idx="496">
                  <c:v>1.51</c:v>
                </c:pt>
                <c:pt idx="497">
                  <c:v>1.6</c:v>
                </c:pt>
                <c:pt idx="498">
                  <c:v>1.32</c:v>
                </c:pt>
                <c:pt idx="499">
                  <c:v>1.35</c:v>
                </c:pt>
                <c:pt idx="500">
                  <c:v>1.46</c:v>
                </c:pt>
                <c:pt idx="501">
                  <c:v>1.07</c:v>
                </c:pt>
                <c:pt idx="502">
                  <c:v>1.4</c:v>
                </c:pt>
                <c:pt idx="503">
                  <c:v>1.19</c:v>
                </c:pt>
                <c:pt idx="504">
                  <c:v>1.63</c:v>
                </c:pt>
                <c:pt idx="505">
                  <c:v>0.97</c:v>
                </c:pt>
                <c:pt idx="506">
                  <c:v>1.61</c:v>
                </c:pt>
                <c:pt idx="507">
                  <c:v>1.28</c:v>
                </c:pt>
                <c:pt idx="508">
                  <c:v>1.53</c:v>
                </c:pt>
                <c:pt idx="509">
                  <c:v>1.35</c:v>
                </c:pt>
                <c:pt idx="510">
                  <c:v>1.59</c:v>
                </c:pt>
                <c:pt idx="511">
                  <c:v>1.49</c:v>
                </c:pt>
                <c:pt idx="512">
                  <c:v>1.04</c:v>
                </c:pt>
                <c:pt idx="513">
                  <c:v>1.21</c:v>
                </c:pt>
                <c:pt idx="514">
                  <c:v>0.96</c:v>
                </c:pt>
                <c:pt idx="515">
                  <c:v>1.4</c:v>
                </c:pt>
                <c:pt idx="516">
                  <c:v>1.33</c:v>
                </c:pt>
                <c:pt idx="517">
                  <c:v>0.86</c:v>
                </c:pt>
                <c:pt idx="518">
                  <c:v>1.54</c:v>
                </c:pt>
                <c:pt idx="519">
                  <c:v>0.79</c:v>
                </c:pt>
                <c:pt idx="520">
                  <c:v>0.8</c:v>
                </c:pt>
                <c:pt idx="521">
                  <c:v>1.51</c:v>
                </c:pt>
                <c:pt idx="522">
                  <c:v>1.58</c:v>
                </c:pt>
                <c:pt idx="523">
                  <c:v>1.24</c:v>
                </c:pt>
                <c:pt idx="524">
                  <c:v>1.23</c:v>
                </c:pt>
                <c:pt idx="525">
                  <c:v>1.25</c:v>
                </c:pt>
                <c:pt idx="526">
                  <c:v>1.6</c:v>
                </c:pt>
                <c:pt idx="527">
                  <c:v>1.58</c:v>
                </c:pt>
                <c:pt idx="528">
                  <c:v>1.6</c:v>
                </c:pt>
                <c:pt idx="529">
                  <c:v>1.1499999999999999</c:v>
                </c:pt>
                <c:pt idx="530">
                  <c:v>1.1499999999999999</c:v>
                </c:pt>
                <c:pt idx="531">
                  <c:v>1.6</c:v>
                </c:pt>
                <c:pt idx="532">
                  <c:v>1.39</c:v>
                </c:pt>
                <c:pt idx="533">
                  <c:v>1.27</c:v>
                </c:pt>
                <c:pt idx="534">
                  <c:v>1.33</c:v>
                </c:pt>
                <c:pt idx="535">
                  <c:v>1.06</c:v>
                </c:pt>
                <c:pt idx="536">
                  <c:v>0.93</c:v>
                </c:pt>
                <c:pt idx="537">
                  <c:v>1.5</c:v>
                </c:pt>
                <c:pt idx="538">
                  <c:v>0.91</c:v>
                </c:pt>
                <c:pt idx="539">
                  <c:v>1.38</c:v>
                </c:pt>
                <c:pt idx="540">
                  <c:v>1.25</c:v>
                </c:pt>
                <c:pt idx="541">
                  <c:v>1.45</c:v>
                </c:pt>
                <c:pt idx="542">
                  <c:v>1.51</c:v>
                </c:pt>
                <c:pt idx="543">
                  <c:v>0.83</c:v>
                </c:pt>
                <c:pt idx="544">
                  <c:v>1.2</c:v>
                </c:pt>
                <c:pt idx="545">
                  <c:v>1.49</c:v>
                </c:pt>
                <c:pt idx="546">
                  <c:v>1.18</c:v>
                </c:pt>
                <c:pt idx="547">
                  <c:v>2.1800000000000002</c:v>
                </c:pt>
                <c:pt idx="548">
                  <c:v>0.91</c:v>
                </c:pt>
                <c:pt idx="549">
                  <c:v>1.31</c:v>
                </c:pt>
                <c:pt idx="550">
                  <c:v>0.8</c:v>
                </c:pt>
                <c:pt idx="551">
                  <c:v>1.17</c:v>
                </c:pt>
                <c:pt idx="552">
                  <c:v>1.51</c:v>
                </c:pt>
                <c:pt idx="553">
                  <c:v>1.32</c:v>
                </c:pt>
                <c:pt idx="554">
                  <c:v>1.24</c:v>
                </c:pt>
                <c:pt idx="555">
                  <c:v>1.48</c:v>
                </c:pt>
                <c:pt idx="556">
                  <c:v>1.49</c:v>
                </c:pt>
                <c:pt idx="557">
                  <c:v>1.3</c:v>
                </c:pt>
                <c:pt idx="558">
                  <c:v>1.61</c:v>
                </c:pt>
                <c:pt idx="559">
                  <c:v>1.19</c:v>
                </c:pt>
                <c:pt idx="560">
                  <c:v>1.07</c:v>
                </c:pt>
                <c:pt idx="561">
                  <c:v>0.67</c:v>
                </c:pt>
                <c:pt idx="562">
                  <c:v>1.44</c:v>
                </c:pt>
                <c:pt idx="563">
                  <c:v>1.44</c:v>
                </c:pt>
                <c:pt idx="564">
                  <c:v>1.55</c:v>
                </c:pt>
                <c:pt idx="565">
                  <c:v>1.31</c:v>
                </c:pt>
                <c:pt idx="566">
                  <c:v>1.44</c:v>
                </c:pt>
                <c:pt idx="567">
                  <c:v>0.83</c:v>
                </c:pt>
                <c:pt idx="568">
                  <c:v>0.86</c:v>
                </c:pt>
                <c:pt idx="569">
                  <c:v>1.23</c:v>
                </c:pt>
                <c:pt idx="570">
                  <c:v>1.18</c:v>
                </c:pt>
                <c:pt idx="571">
                  <c:v>1.61</c:v>
                </c:pt>
                <c:pt idx="572">
                  <c:v>1.34</c:v>
                </c:pt>
                <c:pt idx="573">
                  <c:v>1.43</c:v>
                </c:pt>
                <c:pt idx="574">
                  <c:v>1.52</c:v>
                </c:pt>
                <c:pt idx="575">
                  <c:v>1.61</c:v>
                </c:pt>
                <c:pt idx="576">
                  <c:v>1.39</c:v>
                </c:pt>
                <c:pt idx="577">
                  <c:v>1.43</c:v>
                </c:pt>
                <c:pt idx="578">
                  <c:v>1.6</c:v>
                </c:pt>
                <c:pt idx="579">
                  <c:v>1.47</c:v>
                </c:pt>
                <c:pt idx="580">
                  <c:v>1.28</c:v>
                </c:pt>
                <c:pt idx="581">
                  <c:v>1.22</c:v>
                </c:pt>
                <c:pt idx="582">
                  <c:v>1.04</c:v>
                </c:pt>
                <c:pt idx="583">
                  <c:v>1.4</c:v>
                </c:pt>
                <c:pt idx="584">
                  <c:v>1.35</c:v>
                </c:pt>
                <c:pt idx="585">
                  <c:v>1.1100000000000001</c:v>
                </c:pt>
                <c:pt idx="586">
                  <c:v>1.59</c:v>
                </c:pt>
                <c:pt idx="587">
                  <c:v>0.98</c:v>
                </c:pt>
                <c:pt idx="588">
                  <c:v>1.61</c:v>
                </c:pt>
                <c:pt idx="589">
                  <c:v>1.22</c:v>
                </c:pt>
                <c:pt idx="590">
                  <c:v>1.47</c:v>
                </c:pt>
                <c:pt idx="591">
                  <c:v>0.8</c:v>
                </c:pt>
                <c:pt idx="592">
                  <c:v>1.21</c:v>
                </c:pt>
                <c:pt idx="593">
                  <c:v>1.6</c:v>
                </c:pt>
                <c:pt idx="594">
                  <c:v>1.19</c:v>
                </c:pt>
                <c:pt idx="595">
                  <c:v>0.75</c:v>
                </c:pt>
                <c:pt idx="596">
                  <c:v>1.6</c:v>
                </c:pt>
                <c:pt idx="597">
                  <c:v>1.3</c:v>
                </c:pt>
                <c:pt idx="598">
                  <c:v>1.01</c:v>
                </c:pt>
                <c:pt idx="599">
                  <c:v>0.93</c:v>
                </c:pt>
                <c:pt idx="600">
                  <c:v>1.22</c:v>
                </c:pt>
                <c:pt idx="601">
                  <c:v>1.32</c:v>
                </c:pt>
                <c:pt idx="602">
                  <c:v>1.23</c:v>
                </c:pt>
                <c:pt idx="603">
                  <c:v>1.42</c:v>
                </c:pt>
                <c:pt idx="604">
                  <c:v>1.28</c:v>
                </c:pt>
                <c:pt idx="605">
                  <c:v>1.21</c:v>
                </c:pt>
                <c:pt idx="606">
                  <c:v>1.46</c:v>
                </c:pt>
                <c:pt idx="607">
                  <c:v>1.65</c:v>
                </c:pt>
                <c:pt idx="608">
                  <c:v>1.0900000000000001</c:v>
                </c:pt>
                <c:pt idx="609">
                  <c:v>1.39</c:v>
                </c:pt>
                <c:pt idx="610">
                  <c:v>1.1100000000000001</c:v>
                </c:pt>
                <c:pt idx="611">
                  <c:v>1.56</c:v>
                </c:pt>
                <c:pt idx="612">
                  <c:v>1.53</c:v>
                </c:pt>
                <c:pt idx="613">
                  <c:v>1.41</c:v>
                </c:pt>
                <c:pt idx="614">
                  <c:v>1.22</c:v>
                </c:pt>
                <c:pt idx="615">
                  <c:v>1.03</c:v>
                </c:pt>
                <c:pt idx="616">
                  <c:v>1.03</c:v>
                </c:pt>
                <c:pt idx="617">
                  <c:v>1.29</c:v>
                </c:pt>
                <c:pt idx="618">
                  <c:v>1.41</c:v>
                </c:pt>
                <c:pt idx="619">
                  <c:v>1.21</c:v>
                </c:pt>
                <c:pt idx="620">
                  <c:v>1.32</c:v>
                </c:pt>
                <c:pt idx="621">
                  <c:v>1.38</c:v>
                </c:pt>
                <c:pt idx="622">
                  <c:v>1.49</c:v>
                </c:pt>
                <c:pt idx="623">
                  <c:v>0.96</c:v>
                </c:pt>
                <c:pt idx="624">
                  <c:v>1.39</c:v>
                </c:pt>
                <c:pt idx="625">
                  <c:v>1.61</c:v>
                </c:pt>
                <c:pt idx="626">
                  <c:v>1.07</c:v>
                </c:pt>
                <c:pt idx="627">
                  <c:v>0.92</c:v>
                </c:pt>
                <c:pt idx="628">
                  <c:v>1.17</c:v>
                </c:pt>
                <c:pt idx="629">
                  <c:v>1.1200000000000001</c:v>
                </c:pt>
                <c:pt idx="630">
                  <c:v>1.41</c:v>
                </c:pt>
                <c:pt idx="631">
                  <c:v>1.48</c:v>
                </c:pt>
                <c:pt idx="632">
                  <c:v>1.54</c:v>
                </c:pt>
                <c:pt idx="633">
                  <c:v>1.47</c:v>
                </c:pt>
                <c:pt idx="634">
                  <c:v>1.05</c:v>
                </c:pt>
                <c:pt idx="635">
                  <c:v>1.29</c:v>
                </c:pt>
                <c:pt idx="636">
                  <c:v>1.24</c:v>
                </c:pt>
                <c:pt idx="637">
                  <c:v>1.29</c:v>
                </c:pt>
                <c:pt idx="638">
                  <c:v>1.47</c:v>
                </c:pt>
                <c:pt idx="639">
                  <c:v>1.59</c:v>
                </c:pt>
                <c:pt idx="640">
                  <c:v>1.06</c:v>
                </c:pt>
                <c:pt idx="641">
                  <c:v>1.35</c:v>
                </c:pt>
                <c:pt idx="642">
                  <c:v>1.59</c:v>
                </c:pt>
                <c:pt idx="643">
                  <c:v>1.44</c:v>
                </c:pt>
                <c:pt idx="644">
                  <c:v>1.31</c:v>
                </c:pt>
                <c:pt idx="645">
                  <c:v>1.56</c:v>
                </c:pt>
                <c:pt idx="646">
                  <c:v>1.41</c:v>
                </c:pt>
                <c:pt idx="647">
                  <c:v>1.36</c:v>
                </c:pt>
                <c:pt idx="648">
                  <c:v>1.19</c:v>
                </c:pt>
                <c:pt idx="649">
                  <c:v>1.42</c:v>
                </c:pt>
                <c:pt idx="650">
                  <c:v>1.08</c:v>
                </c:pt>
                <c:pt idx="651">
                  <c:v>1.1100000000000001</c:v>
                </c:pt>
                <c:pt idx="652">
                  <c:v>1.2</c:v>
                </c:pt>
                <c:pt idx="653">
                  <c:v>1.46</c:v>
                </c:pt>
                <c:pt idx="654">
                  <c:v>1.62</c:v>
                </c:pt>
                <c:pt idx="655">
                  <c:v>1.1000000000000001</c:v>
                </c:pt>
                <c:pt idx="656">
                  <c:v>1.18</c:v>
                </c:pt>
                <c:pt idx="657">
                  <c:v>1.21</c:v>
                </c:pt>
                <c:pt idx="658">
                  <c:v>1.35</c:v>
                </c:pt>
                <c:pt idx="659">
                  <c:v>1.19</c:v>
                </c:pt>
                <c:pt idx="660">
                  <c:v>1.41</c:v>
                </c:pt>
                <c:pt idx="661">
                  <c:v>1.19</c:v>
                </c:pt>
                <c:pt idx="662">
                  <c:v>1.54</c:v>
                </c:pt>
                <c:pt idx="663">
                  <c:v>1.53</c:v>
                </c:pt>
                <c:pt idx="664">
                  <c:v>1.41</c:v>
                </c:pt>
                <c:pt idx="665">
                  <c:v>1.31</c:v>
                </c:pt>
                <c:pt idx="666">
                  <c:v>1.1000000000000001</c:v>
                </c:pt>
                <c:pt idx="667">
                  <c:v>0.91</c:v>
                </c:pt>
                <c:pt idx="668">
                  <c:v>1.44</c:v>
                </c:pt>
                <c:pt idx="669">
                  <c:v>1.28</c:v>
                </c:pt>
                <c:pt idx="670">
                  <c:v>1.44</c:v>
                </c:pt>
                <c:pt idx="671">
                  <c:v>1.38</c:v>
                </c:pt>
                <c:pt idx="672">
                  <c:v>1.26</c:v>
                </c:pt>
                <c:pt idx="673">
                  <c:v>1.1000000000000001</c:v>
                </c:pt>
                <c:pt idx="674">
                  <c:v>1.06</c:v>
                </c:pt>
                <c:pt idx="675">
                  <c:v>1.1399999999999999</c:v>
                </c:pt>
                <c:pt idx="676">
                  <c:v>0.4</c:v>
                </c:pt>
                <c:pt idx="677">
                  <c:v>1.61</c:v>
                </c:pt>
                <c:pt idx="678">
                  <c:v>0.7</c:v>
                </c:pt>
                <c:pt idx="679">
                  <c:v>1.6</c:v>
                </c:pt>
                <c:pt idx="680">
                  <c:v>1.1299999999999999</c:v>
                </c:pt>
                <c:pt idx="681">
                  <c:v>0.95</c:v>
                </c:pt>
                <c:pt idx="682">
                  <c:v>1.02</c:v>
                </c:pt>
                <c:pt idx="683">
                  <c:v>1.06</c:v>
                </c:pt>
                <c:pt idx="684">
                  <c:v>1.46</c:v>
                </c:pt>
                <c:pt idx="685">
                  <c:v>1.19</c:v>
                </c:pt>
                <c:pt idx="686">
                  <c:v>1.51</c:v>
                </c:pt>
                <c:pt idx="687">
                  <c:v>1.04</c:v>
                </c:pt>
                <c:pt idx="688">
                  <c:v>1.1000000000000001</c:v>
                </c:pt>
                <c:pt idx="689">
                  <c:v>1.3</c:v>
                </c:pt>
                <c:pt idx="690">
                  <c:v>1.18</c:v>
                </c:pt>
                <c:pt idx="691">
                  <c:v>1.56</c:v>
                </c:pt>
                <c:pt idx="692">
                  <c:v>0.81</c:v>
                </c:pt>
                <c:pt idx="693">
                  <c:v>1.53</c:v>
                </c:pt>
                <c:pt idx="694">
                  <c:v>1.46</c:v>
                </c:pt>
                <c:pt idx="695">
                  <c:v>1.0900000000000001</c:v>
                </c:pt>
                <c:pt idx="696">
                  <c:v>1.1200000000000001</c:v>
                </c:pt>
                <c:pt idx="697">
                  <c:v>1.19</c:v>
                </c:pt>
                <c:pt idx="698">
                  <c:v>1.26</c:v>
                </c:pt>
                <c:pt idx="699">
                  <c:v>1.54</c:v>
                </c:pt>
                <c:pt idx="700">
                  <c:v>1.07</c:v>
                </c:pt>
                <c:pt idx="701">
                  <c:v>0.96</c:v>
                </c:pt>
                <c:pt idx="702">
                  <c:v>1.46</c:v>
                </c:pt>
                <c:pt idx="703">
                  <c:v>0.96</c:v>
                </c:pt>
                <c:pt idx="704">
                  <c:v>1.1599999999999999</c:v>
                </c:pt>
                <c:pt idx="705">
                  <c:v>1.2</c:v>
                </c:pt>
                <c:pt idx="706">
                  <c:v>1.32</c:v>
                </c:pt>
                <c:pt idx="707">
                  <c:v>1.39</c:v>
                </c:pt>
                <c:pt idx="708">
                  <c:v>1.43</c:v>
                </c:pt>
                <c:pt idx="709">
                  <c:v>1.1499999999999999</c:v>
                </c:pt>
                <c:pt idx="710">
                  <c:v>1.4</c:v>
                </c:pt>
                <c:pt idx="711">
                  <c:v>1.23</c:v>
                </c:pt>
                <c:pt idx="712">
                  <c:v>1.03</c:v>
                </c:pt>
                <c:pt idx="713">
                  <c:v>1.36</c:v>
                </c:pt>
                <c:pt idx="714">
                  <c:v>0.89</c:v>
                </c:pt>
                <c:pt idx="715">
                  <c:v>1.56</c:v>
                </c:pt>
                <c:pt idx="716">
                  <c:v>1.36</c:v>
                </c:pt>
                <c:pt idx="717">
                  <c:v>1.19</c:v>
                </c:pt>
                <c:pt idx="718">
                  <c:v>1.5</c:v>
                </c:pt>
                <c:pt idx="719">
                  <c:v>1.34</c:v>
                </c:pt>
                <c:pt idx="720">
                  <c:v>1.34</c:v>
                </c:pt>
                <c:pt idx="721">
                  <c:v>0.89</c:v>
                </c:pt>
                <c:pt idx="722">
                  <c:v>1.31</c:v>
                </c:pt>
                <c:pt idx="723">
                  <c:v>1.08</c:v>
                </c:pt>
                <c:pt idx="724">
                  <c:v>1.58</c:v>
                </c:pt>
                <c:pt idx="725">
                  <c:v>1.53</c:v>
                </c:pt>
                <c:pt idx="726">
                  <c:v>0.99</c:v>
                </c:pt>
                <c:pt idx="727">
                  <c:v>1.08</c:v>
                </c:pt>
                <c:pt idx="728">
                  <c:v>1.53</c:v>
                </c:pt>
                <c:pt idx="729">
                  <c:v>1.29</c:v>
                </c:pt>
                <c:pt idx="730">
                  <c:v>0.85</c:v>
                </c:pt>
                <c:pt idx="731">
                  <c:v>0.94</c:v>
                </c:pt>
                <c:pt idx="732">
                  <c:v>1.1000000000000001</c:v>
                </c:pt>
                <c:pt idx="733">
                  <c:v>1.58</c:v>
                </c:pt>
                <c:pt idx="734">
                  <c:v>1.42</c:v>
                </c:pt>
                <c:pt idx="735">
                  <c:v>0.94</c:v>
                </c:pt>
                <c:pt idx="736">
                  <c:v>1.24</c:v>
                </c:pt>
                <c:pt idx="737">
                  <c:v>1.22</c:v>
                </c:pt>
                <c:pt idx="738">
                  <c:v>1.26</c:v>
                </c:pt>
                <c:pt idx="739">
                  <c:v>1.2</c:v>
                </c:pt>
                <c:pt idx="740">
                  <c:v>0.93</c:v>
                </c:pt>
                <c:pt idx="741">
                  <c:v>1.35</c:v>
                </c:pt>
                <c:pt idx="742">
                  <c:v>1.31</c:v>
                </c:pt>
                <c:pt idx="743">
                  <c:v>1.38</c:v>
                </c:pt>
                <c:pt idx="744">
                  <c:v>1.32</c:v>
                </c:pt>
                <c:pt idx="745">
                  <c:v>1.29</c:v>
                </c:pt>
                <c:pt idx="746">
                  <c:v>1.34</c:v>
                </c:pt>
                <c:pt idx="747">
                  <c:v>1.39</c:v>
                </c:pt>
                <c:pt idx="748">
                  <c:v>1.18</c:v>
                </c:pt>
                <c:pt idx="749">
                  <c:v>1.51</c:v>
                </c:pt>
                <c:pt idx="750">
                  <c:v>1.62</c:v>
                </c:pt>
                <c:pt idx="751">
                  <c:v>1.28</c:v>
                </c:pt>
                <c:pt idx="752">
                  <c:v>0.73</c:v>
                </c:pt>
                <c:pt idx="753">
                  <c:v>1.26</c:v>
                </c:pt>
                <c:pt idx="754">
                  <c:v>1.31</c:v>
                </c:pt>
                <c:pt idx="755">
                  <c:v>1.29</c:v>
                </c:pt>
                <c:pt idx="756">
                  <c:v>1.47</c:v>
                </c:pt>
                <c:pt idx="757">
                  <c:v>1.17</c:v>
                </c:pt>
                <c:pt idx="758">
                  <c:v>1.1200000000000001</c:v>
                </c:pt>
                <c:pt idx="759">
                  <c:v>0.8</c:v>
                </c:pt>
                <c:pt idx="760">
                  <c:v>1.58</c:v>
                </c:pt>
                <c:pt idx="761">
                  <c:v>1.33</c:v>
                </c:pt>
                <c:pt idx="762">
                  <c:v>1.31</c:v>
                </c:pt>
                <c:pt idx="763">
                  <c:v>1.37</c:v>
                </c:pt>
                <c:pt idx="764">
                  <c:v>1.4</c:v>
                </c:pt>
                <c:pt idx="765">
                  <c:v>1.38</c:v>
                </c:pt>
                <c:pt idx="766">
                  <c:v>1.1200000000000001</c:v>
                </c:pt>
                <c:pt idx="767">
                  <c:v>1.56</c:v>
                </c:pt>
                <c:pt idx="768">
                  <c:v>1.61</c:v>
                </c:pt>
                <c:pt idx="769">
                  <c:v>1.01</c:v>
                </c:pt>
                <c:pt idx="770">
                  <c:v>1.43</c:v>
                </c:pt>
                <c:pt idx="771">
                  <c:v>1.06</c:v>
                </c:pt>
                <c:pt idx="772">
                  <c:v>1.36</c:v>
                </c:pt>
                <c:pt idx="773">
                  <c:v>1.1299999999999999</c:v>
                </c:pt>
                <c:pt idx="774">
                  <c:v>1.55</c:v>
                </c:pt>
                <c:pt idx="775">
                  <c:v>0.82</c:v>
                </c:pt>
                <c:pt idx="776">
                  <c:v>1.58</c:v>
                </c:pt>
                <c:pt idx="777">
                  <c:v>1.18</c:v>
                </c:pt>
                <c:pt idx="778">
                  <c:v>1.59</c:v>
                </c:pt>
                <c:pt idx="779">
                  <c:v>1.57</c:v>
                </c:pt>
                <c:pt idx="780">
                  <c:v>1.39</c:v>
                </c:pt>
                <c:pt idx="781">
                  <c:v>1.59</c:v>
                </c:pt>
                <c:pt idx="782">
                  <c:v>1.37</c:v>
                </c:pt>
                <c:pt idx="783">
                  <c:v>1.6</c:v>
                </c:pt>
                <c:pt idx="784">
                  <c:v>1.08</c:v>
                </c:pt>
                <c:pt idx="785">
                  <c:v>1.45</c:v>
                </c:pt>
                <c:pt idx="786">
                  <c:v>0.96</c:v>
                </c:pt>
                <c:pt idx="787">
                  <c:v>1.22</c:v>
                </c:pt>
                <c:pt idx="788">
                  <c:v>1.02</c:v>
                </c:pt>
                <c:pt idx="789">
                  <c:v>1.6</c:v>
                </c:pt>
                <c:pt idx="790">
                  <c:v>1.37</c:v>
                </c:pt>
                <c:pt idx="791">
                  <c:v>1.03</c:v>
                </c:pt>
                <c:pt idx="792">
                  <c:v>1.46</c:v>
                </c:pt>
                <c:pt idx="793">
                  <c:v>1.46</c:v>
                </c:pt>
                <c:pt idx="794">
                  <c:v>1.51</c:v>
                </c:pt>
                <c:pt idx="795">
                  <c:v>1.51</c:v>
                </c:pt>
                <c:pt idx="796">
                  <c:v>1.23</c:v>
                </c:pt>
                <c:pt idx="797">
                  <c:v>1.55</c:v>
                </c:pt>
                <c:pt idx="798">
                  <c:v>1.1499999999999999</c:v>
                </c:pt>
                <c:pt idx="799">
                  <c:v>1.47</c:v>
                </c:pt>
                <c:pt idx="800">
                  <c:v>1.59</c:v>
                </c:pt>
                <c:pt idx="801">
                  <c:v>0.83</c:v>
                </c:pt>
                <c:pt idx="802">
                  <c:v>1.81</c:v>
                </c:pt>
                <c:pt idx="803">
                  <c:v>1.24</c:v>
                </c:pt>
                <c:pt idx="804">
                  <c:v>1.5</c:v>
                </c:pt>
                <c:pt idx="805">
                  <c:v>1.08</c:v>
                </c:pt>
                <c:pt idx="806">
                  <c:v>1.41</c:v>
                </c:pt>
                <c:pt idx="807">
                  <c:v>1.62</c:v>
                </c:pt>
                <c:pt idx="808">
                  <c:v>1.5</c:v>
                </c:pt>
                <c:pt idx="809">
                  <c:v>1.26</c:v>
                </c:pt>
                <c:pt idx="810">
                  <c:v>1.61</c:v>
                </c:pt>
                <c:pt idx="811">
                  <c:v>0.91</c:v>
                </c:pt>
                <c:pt idx="812">
                  <c:v>1.51</c:v>
                </c:pt>
                <c:pt idx="813">
                  <c:v>1.41</c:v>
                </c:pt>
                <c:pt idx="814">
                  <c:v>1.6</c:v>
                </c:pt>
                <c:pt idx="815">
                  <c:v>1.43</c:v>
                </c:pt>
                <c:pt idx="816">
                  <c:v>1.61</c:v>
                </c:pt>
                <c:pt idx="817">
                  <c:v>1.45</c:v>
                </c:pt>
                <c:pt idx="818">
                  <c:v>1.41</c:v>
                </c:pt>
                <c:pt idx="819">
                  <c:v>1.21</c:v>
                </c:pt>
                <c:pt idx="820">
                  <c:v>1.41</c:v>
                </c:pt>
                <c:pt idx="821">
                  <c:v>1.56</c:v>
                </c:pt>
                <c:pt idx="822">
                  <c:v>1.54</c:v>
                </c:pt>
                <c:pt idx="823">
                  <c:v>0.86</c:v>
                </c:pt>
                <c:pt idx="824">
                  <c:v>1.45</c:v>
                </c:pt>
                <c:pt idx="825">
                  <c:v>1</c:v>
                </c:pt>
                <c:pt idx="826">
                  <c:v>1.1399999999999999</c:v>
                </c:pt>
                <c:pt idx="827">
                  <c:v>1.63</c:v>
                </c:pt>
                <c:pt idx="828">
                  <c:v>1.2</c:v>
                </c:pt>
                <c:pt idx="829">
                  <c:v>0.95</c:v>
                </c:pt>
                <c:pt idx="830">
                  <c:v>1.37</c:v>
                </c:pt>
                <c:pt idx="831">
                  <c:v>0.93</c:v>
                </c:pt>
                <c:pt idx="832">
                  <c:v>1.1499999999999999</c:v>
                </c:pt>
                <c:pt idx="833">
                  <c:v>1.39</c:v>
                </c:pt>
                <c:pt idx="834">
                  <c:v>1.43</c:v>
                </c:pt>
                <c:pt idx="835">
                  <c:v>1.37</c:v>
                </c:pt>
                <c:pt idx="836">
                  <c:v>1.58</c:v>
                </c:pt>
                <c:pt idx="837">
                  <c:v>1.37</c:v>
                </c:pt>
                <c:pt idx="838">
                  <c:v>0.98</c:v>
                </c:pt>
                <c:pt idx="839">
                  <c:v>1.54</c:v>
                </c:pt>
                <c:pt idx="840">
                  <c:v>1.43</c:v>
                </c:pt>
                <c:pt idx="841">
                  <c:v>1.04</c:v>
                </c:pt>
                <c:pt idx="842">
                  <c:v>1.27</c:v>
                </c:pt>
                <c:pt idx="843">
                  <c:v>1.29</c:v>
                </c:pt>
                <c:pt idx="844">
                  <c:v>1.1399999999999999</c:v>
                </c:pt>
                <c:pt idx="845">
                  <c:v>1.21</c:v>
                </c:pt>
                <c:pt idx="846">
                  <c:v>1.27</c:v>
                </c:pt>
                <c:pt idx="847">
                  <c:v>1.62</c:v>
                </c:pt>
                <c:pt idx="848">
                  <c:v>1.51</c:v>
                </c:pt>
                <c:pt idx="849">
                  <c:v>1.28</c:v>
                </c:pt>
                <c:pt idx="850">
                  <c:v>1.3</c:v>
                </c:pt>
                <c:pt idx="851">
                  <c:v>1.05</c:v>
                </c:pt>
                <c:pt idx="852">
                  <c:v>1.38</c:v>
                </c:pt>
                <c:pt idx="853">
                  <c:v>1.28</c:v>
                </c:pt>
                <c:pt idx="854">
                  <c:v>1.46</c:v>
                </c:pt>
                <c:pt idx="855">
                  <c:v>1.05</c:v>
                </c:pt>
                <c:pt idx="856">
                  <c:v>1.56</c:v>
                </c:pt>
                <c:pt idx="857">
                  <c:v>1.61</c:v>
                </c:pt>
                <c:pt idx="858">
                  <c:v>1.6</c:v>
                </c:pt>
                <c:pt idx="859">
                  <c:v>1.1299999999999999</c:v>
                </c:pt>
                <c:pt idx="860">
                  <c:v>1.17</c:v>
                </c:pt>
                <c:pt idx="861">
                  <c:v>1.05</c:v>
                </c:pt>
                <c:pt idx="862">
                  <c:v>1.54</c:v>
                </c:pt>
                <c:pt idx="863">
                  <c:v>1.42</c:v>
                </c:pt>
                <c:pt idx="864">
                  <c:v>1.21</c:v>
                </c:pt>
                <c:pt idx="865">
                  <c:v>1.53</c:v>
                </c:pt>
                <c:pt idx="866">
                  <c:v>1.35</c:v>
                </c:pt>
                <c:pt idx="867">
                  <c:v>1.3</c:v>
                </c:pt>
                <c:pt idx="868">
                  <c:v>1.3</c:v>
                </c:pt>
                <c:pt idx="869">
                  <c:v>1.55</c:v>
                </c:pt>
                <c:pt idx="870">
                  <c:v>1.44</c:v>
                </c:pt>
                <c:pt idx="871">
                  <c:v>1.5</c:v>
                </c:pt>
                <c:pt idx="872">
                  <c:v>1.6</c:v>
                </c:pt>
                <c:pt idx="873">
                  <c:v>1.28</c:v>
                </c:pt>
                <c:pt idx="874">
                  <c:v>1.28</c:v>
                </c:pt>
                <c:pt idx="875">
                  <c:v>1.55</c:v>
                </c:pt>
                <c:pt idx="876">
                  <c:v>0.95</c:v>
                </c:pt>
                <c:pt idx="877">
                  <c:v>1.01</c:v>
                </c:pt>
                <c:pt idx="878">
                  <c:v>1.33</c:v>
                </c:pt>
                <c:pt idx="879">
                  <c:v>0.9</c:v>
                </c:pt>
                <c:pt idx="880">
                  <c:v>1.59</c:v>
                </c:pt>
                <c:pt idx="881">
                  <c:v>1.22</c:v>
                </c:pt>
                <c:pt idx="882">
                  <c:v>1.27</c:v>
                </c:pt>
                <c:pt idx="883">
                  <c:v>1.1000000000000001</c:v>
                </c:pt>
                <c:pt idx="884">
                  <c:v>1.51</c:v>
                </c:pt>
                <c:pt idx="885">
                  <c:v>1.27</c:v>
                </c:pt>
                <c:pt idx="886">
                  <c:v>0.89</c:v>
                </c:pt>
                <c:pt idx="887">
                  <c:v>1.41</c:v>
                </c:pt>
                <c:pt idx="888">
                  <c:v>1</c:v>
                </c:pt>
                <c:pt idx="889">
                  <c:v>1.52</c:v>
                </c:pt>
                <c:pt idx="890">
                  <c:v>1.46</c:v>
                </c:pt>
                <c:pt idx="891">
                  <c:v>0.86</c:v>
                </c:pt>
                <c:pt idx="892">
                  <c:v>1.28</c:v>
                </c:pt>
                <c:pt idx="893">
                  <c:v>1.44</c:v>
                </c:pt>
                <c:pt idx="894">
                  <c:v>1.47</c:v>
                </c:pt>
                <c:pt idx="895">
                  <c:v>1.3</c:v>
                </c:pt>
                <c:pt idx="896">
                  <c:v>1.1499999999999999</c:v>
                </c:pt>
                <c:pt idx="897">
                  <c:v>1.1200000000000001</c:v>
                </c:pt>
                <c:pt idx="898">
                  <c:v>0.88</c:v>
                </c:pt>
                <c:pt idx="899">
                  <c:v>1.28</c:v>
                </c:pt>
                <c:pt idx="900">
                  <c:v>0.69</c:v>
                </c:pt>
                <c:pt idx="901">
                  <c:v>1.4</c:v>
                </c:pt>
                <c:pt idx="902">
                  <c:v>1.32</c:v>
                </c:pt>
                <c:pt idx="903">
                  <c:v>1.33</c:v>
                </c:pt>
                <c:pt idx="904">
                  <c:v>1.63</c:v>
                </c:pt>
                <c:pt idx="905">
                  <c:v>1.31</c:v>
                </c:pt>
                <c:pt idx="906">
                  <c:v>1.28</c:v>
                </c:pt>
                <c:pt idx="907">
                  <c:v>1.03</c:v>
                </c:pt>
                <c:pt idx="908">
                  <c:v>0.91</c:v>
                </c:pt>
                <c:pt idx="909">
                  <c:v>1.36</c:v>
                </c:pt>
                <c:pt idx="910">
                  <c:v>1.1100000000000001</c:v>
                </c:pt>
                <c:pt idx="911">
                  <c:v>1.2</c:v>
                </c:pt>
                <c:pt idx="912">
                  <c:v>1.59</c:v>
                </c:pt>
                <c:pt idx="913">
                  <c:v>0.85</c:v>
                </c:pt>
                <c:pt idx="914">
                  <c:v>1.3</c:v>
                </c:pt>
                <c:pt idx="915">
                  <c:v>1.21</c:v>
                </c:pt>
                <c:pt idx="916">
                  <c:v>1.1499999999999999</c:v>
                </c:pt>
                <c:pt idx="917">
                  <c:v>1.51</c:v>
                </c:pt>
                <c:pt idx="918">
                  <c:v>1.51</c:v>
                </c:pt>
                <c:pt idx="919">
                  <c:v>1.54</c:v>
                </c:pt>
                <c:pt idx="920">
                  <c:v>1.08</c:v>
                </c:pt>
                <c:pt idx="921">
                  <c:v>1.05</c:v>
                </c:pt>
                <c:pt idx="922">
                  <c:v>1.44</c:v>
                </c:pt>
                <c:pt idx="923">
                  <c:v>1.34</c:v>
                </c:pt>
                <c:pt idx="924">
                  <c:v>1.61</c:v>
                </c:pt>
                <c:pt idx="925">
                  <c:v>1.39</c:v>
                </c:pt>
                <c:pt idx="926">
                  <c:v>1.29</c:v>
                </c:pt>
                <c:pt idx="927">
                  <c:v>1.26</c:v>
                </c:pt>
                <c:pt idx="928">
                  <c:v>1.57</c:v>
                </c:pt>
                <c:pt idx="929">
                  <c:v>1.57</c:v>
                </c:pt>
                <c:pt idx="930">
                  <c:v>1.1000000000000001</c:v>
                </c:pt>
                <c:pt idx="931">
                  <c:v>1.25</c:v>
                </c:pt>
                <c:pt idx="932">
                  <c:v>1.52</c:v>
                </c:pt>
                <c:pt idx="933">
                  <c:v>1.04</c:v>
                </c:pt>
                <c:pt idx="934">
                  <c:v>1.32</c:v>
                </c:pt>
                <c:pt idx="935">
                  <c:v>1.61</c:v>
                </c:pt>
                <c:pt idx="936">
                  <c:v>0.99</c:v>
                </c:pt>
                <c:pt idx="937">
                  <c:v>1.28</c:v>
                </c:pt>
                <c:pt idx="938">
                  <c:v>1.58</c:v>
                </c:pt>
                <c:pt idx="939">
                  <c:v>1.1200000000000001</c:v>
                </c:pt>
                <c:pt idx="940">
                  <c:v>1.4</c:v>
                </c:pt>
                <c:pt idx="941">
                  <c:v>1.37</c:v>
                </c:pt>
                <c:pt idx="942">
                  <c:v>0.74</c:v>
                </c:pt>
                <c:pt idx="943">
                  <c:v>1</c:v>
                </c:pt>
                <c:pt idx="944">
                  <c:v>1.47</c:v>
                </c:pt>
                <c:pt idx="945">
                  <c:v>1.37</c:v>
                </c:pt>
                <c:pt idx="946">
                  <c:v>1.58</c:v>
                </c:pt>
                <c:pt idx="947">
                  <c:v>1.41</c:v>
                </c:pt>
                <c:pt idx="948">
                  <c:v>1.49</c:v>
                </c:pt>
                <c:pt idx="949">
                  <c:v>1.1100000000000001</c:v>
                </c:pt>
                <c:pt idx="950">
                  <c:v>1.39</c:v>
                </c:pt>
                <c:pt idx="951">
                  <c:v>1.1499999999999999</c:v>
                </c:pt>
                <c:pt idx="952">
                  <c:v>1.5</c:v>
                </c:pt>
                <c:pt idx="953">
                  <c:v>1.38</c:v>
                </c:pt>
                <c:pt idx="954">
                  <c:v>1.55</c:v>
                </c:pt>
                <c:pt idx="955">
                  <c:v>1.31</c:v>
                </c:pt>
                <c:pt idx="956">
                  <c:v>1.1200000000000001</c:v>
                </c:pt>
                <c:pt idx="957">
                  <c:v>1.54</c:v>
                </c:pt>
                <c:pt idx="958">
                  <c:v>1.42</c:v>
                </c:pt>
                <c:pt idx="959">
                  <c:v>1.28</c:v>
                </c:pt>
                <c:pt idx="960">
                  <c:v>1.2</c:v>
                </c:pt>
                <c:pt idx="961">
                  <c:v>1.2</c:v>
                </c:pt>
                <c:pt idx="962">
                  <c:v>1.21</c:v>
                </c:pt>
                <c:pt idx="963">
                  <c:v>1.39</c:v>
                </c:pt>
                <c:pt idx="964">
                  <c:v>0.9</c:v>
                </c:pt>
                <c:pt idx="965">
                  <c:v>1.43</c:v>
                </c:pt>
                <c:pt idx="966">
                  <c:v>1.08</c:v>
                </c:pt>
                <c:pt idx="967">
                  <c:v>1.1499999999999999</c:v>
                </c:pt>
                <c:pt idx="968">
                  <c:v>1.21</c:v>
                </c:pt>
                <c:pt idx="969">
                  <c:v>1.32</c:v>
                </c:pt>
                <c:pt idx="970">
                  <c:v>1.36</c:v>
                </c:pt>
                <c:pt idx="971">
                  <c:v>1.38</c:v>
                </c:pt>
                <c:pt idx="972">
                  <c:v>0.62</c:v>
                </c:pt>
                <c:pt idx="973">
                  <c:v>0.74</c:v>
                </c:pt>
                <c:pt idx="974">
                  <c:v>1.24</c:v>
                </c:pt>
                <c:pt idx="975">
                  <c:v>1.51</c:v>
                </c:pt>
                <c:pt idx="976">
                  <c:v>1.59</c:v>
                </c:pt>
                <c:pt idx="977">
                  <c:v>1.1399999999999999</c:v>
                </c:pt>
                <c:pt idx="978">
                  <c:v>1.63</c:v>
                </c:pt>
                <c:pt idx="979">
                  <c:v>1.55</c:v>
                </c:pt>
                <c:pt idx="980">
                  <c:v>1.54</c:v>
                </c:pt>
                <c:pt idx="981">
                  <c:v>1.02</c:v>
                </c:pt>
                <c:pt idx="982">
                  <c:v>0.43</c:v>
                </c:pt>
                <c:pt idx="983">
                  <c:v>1.46</c:v>
                </c:pt>
                <c:pt idx="984">
                  <c:v>1.28</c:v>
                </c:pt>
                <c:pt idx="985">
                  <c:v>0.95</c:v>
                </c:pt>
                <c:pt idx="986">
                  <c:v>1.1100000000000001</c:v>
                </c:pt>
                <c:pt idx="987">
                  <c:v>1.26</c:v>
                </c:pt>
                <c:pt idx="988">
                  <c:v>1.67</c:v>
                </c:pt>
                <c:pt idx="989">
                  <c:v>1.58</c:v>
                </c:pt>
                <c:pt idx="990">
                  <c:v>1.45</c:v>
                </c:pt>
                <c:pt idx="991">
                  <c:v>1.22</c:v>
                </c:pt>
                <c:pt idx="992">
                  <c:v>1.49</c:v>
                </c:pt>
                <c:pt idx="993">
                  <c:v>1.61</c:v>
                </c:pt>
                <c:pt idx="994">
                  <c:v>1.1299999999999999</c:v>
                </c:pt>
                <c:pt idx="995">
                  <c:v>1.1399999999999999</c:v>
                </c:pt>
                <c:pt idx="996">
                  <c:v>1.26</c:v>
                </c:pt>
                <c:pt idx="997">
                  <c:v>0.94</c:v>
                </c:pt>
                <c:pt idx="998">
                  <c:v>1.04</c:v>
                </c:pt>
                <c:pt idx="999">
                  <c:v>1.36</c:v>
                </c:pt>
                <c:pt idx="1000">
                  <c:v>1.44</c:v>
                </c:pt>
                <c:pt idx="1001">
                  <c:v>1.3</c:v>
                </c:pt>
                <c:pt idx="1002">
                  <c:v>1.57</c:v>
                </c:pt>
                <c:pt idx="1003">
                  <c:v>1.63</c:v>
                </c:pt>
                <c:pt idx="1004">
                  <c:v>1.25</c:v>
                </c:pt>
                <c:pt idx="1005">
                  <c:v>0.84</c:v>
                </c:pt>
                <c:pt idx="1006">
                  <c:v>1.3</c:v>
                </c:pt>
                <c:pt idx="1007">
                  <c:v>1.53</c:v>
                </c:pt>
                <c:pt idx="1008">
                  <c:v>1.53</c:v>
                </c:pt>
                <c:pt idx="1009">
                  <c:v>1.18</c:v>
                </c:pt>
                <c:pt idx="1010">
                  <c:v>1.01</c:v>
                </c:pt>
                <c:pt idx="1011">
                  <c:v>1.28</c:v>
                </c:pt>
                <c:pt idx="1012">
                  <c:v>1.4</c:v>
                </c:pt>
                <c:pt idx="1013">
                  <c:v>1.19</c:v>
                </c:pt>
                <c:pt idx="1014">
                  <c:v>0.81</c:v>
                </c:pt>
                <c:pt idx="1015">
                  <c:v>1.45</c:v>
                </c:pt>
                <c:pt idx="1016">
                  <c:v>1.1399999999999999</c:v>
                </c:pt>
                <c:pt idx="1017">
                  <c:v>1.44</c:v>
                </c:pt>
                <c:pt idx="1018">
                  <c:v>1.58</c:v>
                </c:pt>
                <c:pt idx="1019">
                  <c:v>1.1399999999999999</c:v>
                </c:pt>
                <c:pt idx="1020">
                  <c:v>1.34</c:v>
                </c:pt>
                <c:pt idx="1021">
                  <c:v>1.17</c:v>
                </c:pt>
                <c:pt idx="1022">
                  <c:v>1.44</c:v>
                </c:pt>
                <c:pt idx="1023">
                  <c:v>1.34</c:v>
                </c:pt>
                <c:pt idx="1024">
                  <c:v>1.57</c:v>
                </c:pt>
                <c:pt idx="1025">
                  <c:v>0.92</c:v>
                </c:pt>
                <c:pt idx="1026">
                  <c:v>1.37</c:v>
                </c:pt>
                <c:pt idx="1027">
                  <c:v>1.25</c:v>
                </c:pt>
                <c:pt idx="1028">
                  <c:v>1.25</c:v>
                </c:pt>
                <c:pt idx="1029">
                  <c:v>1.36</c:v>
                </c:pt>
                <c:pt idx="1030">
                  <c:v>1.26</c:v>
                </c:pt>
                <c:pt idx="1031">
                  <c:v>1.58</c:v>
                </c:pt>
                <c:pt idx="1032">
                  <c:v>1.19</c:v>
                </c:pt>
                <c:pt idx="1033">
                  <c:v>1.39</c:v>
                </c:pt>
                <c:pt idx="1034">
                  <c:v>1.45</c:v>
                </c:pt>
                <c:pt idx="1035">
                  <c:v>1.41</c:v>
                </c:pt>
                <c:pt idx="1036">
                  <c:v>1.52</c:v>
                </c:pt>
                <c:pt idx="1037">
                  <c:v>1.39</c:v>
                </c:pt>
                <c:pt idx="1038">
                  <c:v>0.75</c:v>
                </c:pt>
                <c:pt idx="1039">
                  <c:v>1.55</c:v>
                </c:pt>
                <c:pt idx="1040">
                  <c:v>0.9</c:v>
                </c:pt>
                <c:pt idx="1041">
                  <c:v>0.8</c:v>
                </c:pt>
                <c:pt idx="1042">
                  <c:v>1.53</c:v>
                </c:pt>
                <c:pt idx="1043">
                  <c:v>1.34</c:v>
                </c:pt>
                <c:pt idx="1044">
                  <c:v>1.53</c:v>
                </c:pt>
                <c:pt idx="1045">
                  <c:v>1.34</c:v>
                </c:pt>
                <c:pt idx="1046">
                  <c:v>1.57</c:v>
                </c:pt>
                <c:pt idx="1047">
                  <c:v>1.41</c:v>
                </c:pt>
                <c:pt idx="1048">
                  <c:v>1.53</c:v>
                </c:pt>
                <c:pt idx="1049">
                  <c:v>1.31</c:v>
                </c:pt>
                <c:pt idx="1050">
                  <c:v>0.87</c:v>
                </c:pt>
                <c:pt idx="1051">
                  <c:v>1.24</c:v>
                </c:pt>
                <c:pt idx="1052">
                  <c:v>1.51</c:v>
                </c:pt>
                <c:pt idx="1053">
                  <c:v>1.38</c:v>
                </c:pt>
                <c:pt idx="1054">
                  <c:v>1.43</c:v>
                </c:pt>
                <c:pt idx="1055">
                  <c:v>1.07</c:v>
                </c:pt>
                <c:pt idx="1056">
                  <c:v>1.33</c:v>
                </c:pt>
                <c:pt idx="1057">
                  <c:v>1.25</c:v>
                </c:pt>
                <c:pt idx="1058">
                  <c:v>1.27</c:v>
                </c:pt>
                <c:pt idx="1059">
                  <c:v>1.34</c:v>
                </c:pt>
                <c:pt idx="1060">
                  <c:v>1.48</c:v>
                </c:pt>
                <c:pt idx="1061">
                  <c:v>1.1200000000000001</c:v>
                </c:pt>
                <c:pt idx="1062">
                  <c:v>1.43</c:v>
                </c:pt>
                <c:pt idx="1063">
                  <c:v>1.6</c:v>
                </c:pt>
                <c:pt idx="1064">
                  <c:v>0.75</c:v>
                </c:pt>
                <c:pt idx="1065">
                  <c:v>1.61</c:v>
                </c:pt>
                <c:pt idx="1066">
                  <c:v>1.1000000000000001</c:v>
                </c:pt>
                <c:pt idx="1067">
                  <c:v>1.26</c:v>
                </c:pt>
                <c:pt idx="1068">
                  <c:v>1</c:v>
                </c:pt>
                <c:pt idx="1069">
                  <c:v>1.01</c:v>
                </c:pt>
                <c:pt idx="1070">
                  <c:v>1.4</c:v>
                </c:pt>
                <c:pt idx="1071">
                  <c:v>1.08</c:v>
                </c:pt>
                <c:pt idx="1072">
                  <c:v>1.01</c:v>
                </c:pt>
                <c:pt idx="1073">
                  <c:v>1.33</c:v>
                </c:pt>
                <c:pt idx="1074">
                  <c:v>1.6</c:v>
                </c:pt>
                <c:pt idx="1075">
                  <c:v>1.33</c:v>
                </c:pt>
                <c:pt idx="1076">
                  <c:v>1.0900000000000001</c:v>
                </c:pt>
                <c:pt idx="1077">
                  <c:v>1.21</c:v>
                </c:pt>
                <c:pt idx="1078">
                  <c:v>1.01</c:v>
                </c:pt>
                <c:pt idx="1079">
                  <c:v>1.61</c:v>
                </c:pt>
                <c:pt idx="1080">
                  <c:v>1.1000000000000001</c:v>
                </c:pt>
                <c:pt idx="1081">
                  <c:v>1.07</c:v>
                </c:pt>
                <c:pt idx="1082">
                  <c:v>1.44</c:v>
                </c:pt>
                <c:pt idx="1083">
                  <c:v>1.49</c:v>
                </c:pt>
                <c:pt idx="1084">
                  <c:v>1.44</c:v>
                </c:pt>
                <c:pt idx="1085">
                  <c:v>1.47</c:v>
                </c:pt>
                <c:pt idx="1086">
                  <c:v>1.49</c:v>
                </c:pt>
                <c:pt idx="1087">
                  <c:v>1.51</c:v>
                </c:pt>
                <c:pt idx="1088">
                  <c:v>1.44</c:v>
                </c:pt>
                <c:pt idx="1089">
                  <c:v>1.33</c:v>
                </c:pt>
                <c:pt idx="1090">
                  <c:v>1.17</c:v>
                </c:pt>
                <c:pt idx="1091">
                  <c:v>1.5</c:v>
                </c:pt>
                <c:pt idx="1092">
                  <c:v>1.1499999999999999</c:v>
                </c:pt>
                <c:pt idx="1093">
                  <c:v>1.07</c:v>
                </c:pt>
                <c:pt idx="1094">
                  <c:v>1.4</c:v>
                </c:pt>
                <c:pt idx="1095">
                  <c:v>0.92</c:v>
                </c:pt>
                <c:pt idx="1096">
                  <c:v>1.61</c:v>
                </c:pt>
                <c:pt idx="1097">
                  <c:v>1.59</c:v>
                </c:pt>
                <c:pt idx="1098">
                  <c:v>1.19</c:v>
                </c:pt>
                <c:pt idx="1099">
                  <c:v>0.83</c:v>
                </c:pt>
                <c:pt idx="1100">
                  <c:v>1.52</c:v>
                </c:pt>
                <c:pt idx="1101">
                  <c:v>1.1399999999999999</c:v>
                </c:pt>
                <c:pt idx="1102">
                  <c:v>1.46</c:v>
                </c:pt>
                <c:pt idx="1103">
                  <c:v>1.0900000000000001</c:v>
                </c:pt>
                <c:pt idx="1104">
                  <c:v>1.47</c:v>
                </c:pt>
                <c:pt idx="1105">
                  <c:v>0.75</c:v>
                </c:pt>
                <c:pt idx="1106">
                  <c:v>1.56</c:v>
                </c:pt>
                <c:pt idx="1107">
                  <c:v>1.53</c:v>
                </c:pt>
                <c:pt idx="1108">
                  <c:v>1.17</c:v>
                </c:pt>
                <c:pt idx="1109">
                  <c:v>1.49</c:v>
                </c:pt>
                <c:pt idx="1110">
                  <c:v>1.53</c:v>
                </c:pt>
                <c:pt idx="1111">
                  <c:v>1.35</c:v>
                </c:pt>
                <c:pt idx="1112">
                  <c:v>1.54</c:v>
                </c:pt>
                <c:pt idx="1113">
                  <c:v>1.1200000000000001</c:v>
                </c:pt>
                <c:pt idx="1114">
                  <c:v>1.01</c:v>
                </c:pt>
                <c:pt idx="1115">
                  <c:v>1.49</c:v>
                </c:pt>
                <c:pt idx="1116">
                  <c:v>1.1299999999999999</c:v>
                </c:pt>
                <c:pt idx="1117">
                  <c:v>0.85</c:v>
                </c:pt>
                <c:pt idx="1118">
                  <c:v>1.6</c:v>
                </c:pt>
                <c:pt idx="1119">
                  <c:v>1.1200000000000001</c:v>
                </c:pt>
                <c:pt idx="1120">
                  <c:v>1.24</c:v>
                </c:pt>
                <c:pt idx="1121">
                  <c:v>0.98</c:v>
                </c:pt>
                <c:pt idx="1122">
                  <c:v>1.51</c:v>
                </c:pt>
                <c:pt idx="1123">
                  <c:v>1.59</c:v>
                </c:pt>
                <c:pt idx="1124">
                  <c:v>0.97</c:v>
                </c:pt>
                <c:pt idx="1125">
                  <c:v>1.5</c:v>
                </c:pt>
                <c:pt idx="1126">
                  <c:v>1.1599999999999999</c:v>
                </c:pt>
                <c:pt idx="1127">
                  <c:v>1.34</c:v>
                </c:pt>
                <c:pt idx="1128">
                  <c:v>1.48</c:v>
                </c:pt>
                <c:pt idx="1129">
                  <c:v>1.21</c:v>
                </c:pt>
                <c:pt idx="1130">
                  <c:v>0.98</c:v>
                </c:pt>
                <c:pt idx="1131">
                  <c:v>1.26</c:v>
                </c:pt>
                <c:pt idx="1132">
                  <c:v>1.35</c:v>
                </c:pt>
                <c:pt idx="1133">
                  <c:v>0.82</c:v>
                </c:pt>
                <c:pt idx="1134">
                  <c:v>1.1499999999999999</c:v>
                </c:pt>
                <c:pt idx="1135">
                  <c:v>0.98</c:v>
                </c:pt>
                <c:pt idx="1136">
                  <c:v>1.3</c:v>
                </c:pt>
                <c:pt idx="1137">
                  <c:v>0.8</c:v>
                </c:pt>
                <c:pt idx="1138">
                  <c:v>0.8</c:v>
                </c:pt>
                <c:pt idx="1139">
                  <c:v>1.49</c:v>
                </c:pt>
                <c:pt idx="1140">
                  <c:v>1.1000000000000001</c:v>
                </c:pt>
                <c:pt idx="1141">
                  <c:v>0.79</c:v>
                </c:pt>
                <c:pt idx="1142">
                  <c:v>1.19</c:v>
                </c:pt>
                <c:pt idx="1143">
                  <c:v>1.25</c:v>
                </c:pt>
              </c:numCache>
            </c:numRef>
          </c:yVal>
          <c:smooth val="0"/>
          <c:extLst>
            <c:ext xmlns:c16="http://schemas.microsoft.com/office/drawing/2014/chart" uri="{C3380CC4-5D6E-409C-BE32-E72D297353CC}">
              <c16:uniqueId val="{00000000-68E3-434B-90C3-DEDA43081C94}"/>
            </c:ext>
          </c:extLst>
        </c:ser>
        <c:dLbls>
          <c:showLegendKey val="0"/>
          <c:showVal val="0"/>
          <c:showCatName val="0"/>
          <c:showSerName val="0"/>
          <c:showPercent val="0"/>
          <c:showBubbleSize val="0"/>
        </c:dLbls>
        <c:axId val="1084816208"/>
        <c:axId val="1084820528"/>
      </c:scatterChart>
      <c:valAx>
        <c:axId val="1084816208"/>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084820528"/>
        <c:crosses val="autoZero"/>
        <c:crossBetween val="midCat"/>
      </c:valAx>
      <c:valAx>
        <c:axId val="1084820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084816208"/>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nhịp tim lần 2</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2!$A$1:$A$1417</c:f>
              <c:numCache>
                <c:formatCode>General</c:formatCode>
                <c:ptCount val="1417"/>
                <c:pt idx="0">
                  <c:v>33.46</c:v>
                </c:pt>
                <c:pt idx="1">
                  <c:v>65.489999999999995</c:v>
                </c:pt>
                <c:pt idx="2">
                  <c:v>71.540000000000006</c:v>
                </c:pt>
                <c:pt idx="3">
                  <c:v>78.61</c:v>
                </c:pt>
                <c:pt idx="4">
                  <c:v>78.61</c:v>
                </c:pt>
                <c:pt idx="5">
                  <c:v>79.95</c:v>
                </c:pt>
                <c:pt idx="6">
                  <c:v>79.47</c:v>
                </c:pt>
                <c:pt idx="7">
                  <c:v>76.73</c:v>
                </c:pt>
                <c:pt idx="8">
                  <c:v>77.08</c:v>
                </c:pt>
                <c:pt idx="9">
                  <c:v>74.02</c:v>
                </c:pt>
                <c:pt idx="10">
                  <c:v>69.81</c:v>
                </c:pt>
                <c:pt idx="11">
                  <c:v>82.47</c:v>
                </c:pt>
                <c:pt idx="12">
                  <c:v>76.510000000000005</c:v>
                </c:pt>
                <c:pt idx="13">
                  <c:v>74.69</c:v>
                </c:pt>
                <c:pt idx="14">
                  <c:v>78.989999999999995</c:v>
                </c:pt>
                <c:pt idx="15">
                  <c:v>75.39</c:v>
                </c:pt>
                <c:pt idx="16">
                  <c:v>71.86</c:v>
                </c:pt>
                <c:pt idx="17">
                  <c:v>72.69</c:v>
                </c:pt>
                <c:pt idx="18">
                  <c:v>77.78</c:v>
                </c:pt>
                <c:pt idx="19">
                  <c:v>71.31</c:v>
                </c:pt>
                <c:pt idx="20">
                  <c:v>71.84</c:v>
                </c:pt>
                <c:pt idx="21">
                  <c:v>74.75</c:v>
                </c:pt>
                <c:pt idx="22">
                  <c:v>78.069999999999993</c:v>
                </c:pt>
                <c:pt idx="23">
                  <c:v>74.72</c:v>
                </c:pt>
                <c:pt idx="24">
                  <c:v>71.11</c:v>
                </c:pt>
                <c:pt idx="25">
                  <c:v>73.180000000000007</c:v>
                </c:pt>
                <c:pt idx="26">
                  <c:v>81.13</c:v>
                </c:pt>
                <c:pt idx="27">
                  <c:v>77.760000000000005</c:v>
                </c:pt>
                <c:pt idx="28">
                  <c:v>81.94</c:v>
                </c:pt>
                <c:pt idx="29">
                  <c:v>81.52</c:v>
                </c:pt>
                <c:pt idx="30">
                  <c:v>86.38</c:v>
                </c:pt>
                <c:pt idx="31">
                  <c:v>84.45</c:v>
                </c:pt>
                <c:pt idx="32">
                  <c:v>80.27</c:v>
                </c:pt>
                <c:pt idx="33">
                  <c:v>67.55</c:v>
                </c:pt>
                <c:pt idx="34">
                  <c:v>65.61</c:v>
                </c:pt>
                <c:pt idx="35">
                  <c:v>75.430000000000007</c:v>
                </c:pt>
                <c:pt idx="36">
                  <c:v>74.84</c:v>
                </c:pt>
                <c:pt idx="37">
                  <c:v>69.98</c:v>
                </c:pt>
                <c:pt idx="38">
                  <c:v>72.430000000000007</c:v>
                </c:pt>
                <c:pt idx="39">
                  <c:v>74.39</c:v>
                </c:pt>
                <c:pt idx="40">
                  <c:v>77.540000000000006</c:v>
                </c:pt>
                <c:pt idx="41">
                  <c:v>70.8</c:v>
                </c:pt>
                <c:pt idx="42">
                  <c:v>69.84</c:v>
                </c:pt>
                <c:pt idx="43">
                  <c:v>68.739999999999995</c:v>
                </c:pt>
                <c:pt idx="44">
                  <c:v>75.02</c:v>
                </c:pt>
                <c:pt idx="45">
                  <c:v>75.459999999999994</c:v>
                </c:pt>
                <c:pt idx="46">
                  <c:v>69.53</c:v>
                </c:pt>
                <c:pt idx="47">
                  <c:v>71.819999999999993</c:v>
                </c:pt>
                <c:pt idx="48">
                  <c:v>80.459999999999994</c:v>
                </c:pt>
                <c:pt idx="49">
                  <c:v>73.849999999999994</c:v>
                </c:pt>
                <c:pt idx="50">
                  <c:v>72.91</c:v>
                </c:pt>
                <c:pt idx="51">
                  <c:v>75.44</c:v>
                </c:pt>
                <c:pt idx="52">
                  <c:v>79.599999999999994</c:v>
                </c:pt>
                <c:pt idx="53">
                  <c:v>78.319999999999993</c:v>
                </c:pt>
                <c:pt idx="54">
                  <c:v>85.49</c:v>
                </c:pt>
                <c:pt idx="55">
                  <c:v>76.400000000000006</c:v>
                </c:pt>
                <c:pt idx="56">
                  <c:v>83.83</c:v>
                </c:pt>
                <c:pt idx="57">
                  <c:v>75.81</c:v>
                </c:pt>
                <c:pt idx="58">
                  <c:v>70.489999999999995</c:v>
                </c:pt>
                <c:pt idx="59">
                  <c:v>83</c:v>
                </c:pt>
                <c:pt idx="60">
                  <c:v>74.97</c:v>
                </c:pt>
                <c:pt idx="61">
                  <c:v>72.17</c:v>
                </c:pt>
                <c:pt idx="62">
                  <c:v>74.010000000000005</c:v>
                </c:pt>
                <c:pt idx="63">
                  <c:v>74.02</c:v>
                </c:pt>
                <c:pt idx="64">
                  <c:v>74.55</c:v>
                </c:pt>
                <c:pt idx="65">
                  <c:v>80.87</c:v>
                </c:pt>
                <c:pt idx="66">
                  <c:v>81.39</c:v>
                </c:pt>
                <c:pt idx="67">
                  <c:v>75.959999999999994</c:v>
                </c:pt>
                <c:pt idx="68">
                  <c:v>75.84</c:v>
                </c:pt>
                <c:pt idx="69">
                  <c:v>85.22</c:v>
                </c:pt>
                <c:pt idx="70">
                  <c:v>85.44</c:v>
                </c:pt>
                <c:pt idx="71">
                  <c:v>78.92</c:v>
                </c:pt>
                <c:pt idx="72">
                  <c:v>71.33</c:v>
                </c:pt>
                <c:pt idx="73">
                  <c:v>78.819999999999993</c:v>
                </c:pt>
                <c:pt idx="74">
                  <c:v>78.22</c:v>
                </c:pt>
                <c:pt idx="75">
                  <c:v>88.55</c:v>
                </c:pt>
                <c:pt idx="76">
                  <c:v>82.05</c:v>
                </c:pt>
                <c:pt idx="77">
                  <c:v>81.73</c:v>
                </c:pt>
                <c:pt idx="78">
                  <c:v>80.349999999999994</c:v>
                </c:pt>
                <c:pt idx="79">
                  <c:v>85.85</c:v>
                </c:pt>
                <c:pt idx="80">
                  <c:v>76.930000000000007</c:v>
                </c:pt>
                <c:pt idx="81">
                  <c:v>82.2</c:v>
                </c:pt>
                <c:pt idx="82">
                  <c:v>78.819999999999993</c:v>
                </c:pt>
                <c:pt idx="83">
                  <c:v>81.599999999999994</c:v>
                </c:pt>
                <c:pt idx="84">
                  <c:v>72.14</c:v>
                </c:pt>
                <c:pt idx="85">
                  <c:v>83.99</c:v>
                </c:pt>
                <c:pt idx="86">
                  <c:v>84.51</c:v>
                </c:pt>
                <c:pt idx="87">
                  <c:v>82.62</c:v>
                </c:pt>
                <c:pt idx="88">
                  <c:v>69.75</c:v>
                </c:pt>
                <c:pt idx="89">
                  <c:v>69.42</c:v>
                </c:pt>
                <c:pt idx="90">
                  <c:v>82.5</c:v>
                </c:pt>
                <c:pt idx="91">
                  <c:v>87.58</c:v>
                </c:pt>
                <c:pt idx="92">
                  <c:v>84.77</c:v>
                </c:pt>
                <c:pt idx="93">
                  <c:v>81.84</c:v>
                </c:pt>
                <c:pt idx="94">
                  <c:v>88.49</c:v>
                </c:pt>
                <c:pt idx="95">
                  <c:v>82.71</c:v>
                </c:pt>
                <c:pt idx="96">
                  <c:v>79.41</c:v>
                </c:pt>
                <c:pt idx="97">
                  <c:v>87.59</c:v>
                </c:pt>
                <c:pt idx="98">
                  <c:v>86.65</c:v>
                </c:pt>
                <c:pt idx="99">
                  <c:v>79.14</c:v>
                </c:pt>
                <c:pt idx="100">
                  <c:v>67.680000000000007</c:v>
                </c:pt>
                <c:pt idx="101">
                  <c:v>71.790000000000006</c:v>
                </c:pt>
                <c:pt idx="102">
                  <c:v>75.8</c:v>
                </c:pt>
                <c:pt idx="103">
                  <c:v>71.3</c:v>
                </c:pt>
                <c:pt idx="104">
                  <c:v>73.91</c:v>
                </c:pt>
                <c:pt idx="105">
                  <c:v>73.41</c:v>
                </c:pt>
                <c:pt idx="106">
                  <c:v>86.15</c:v>
                </c:pt>
                <c:pt idx="107">
                  <c:v>86.18</c:v>
                </c:pt>
                <c:pt idx="108">
                  <c:v>78.86</c:v>
                </c:pt>
                <c:pt idx="109">
                  <c:v>75.48</c:v>
                </c:pt>
                <c:pt idx="110">
                  <c:v>88.34</c:v>
                </c:pt>
                <c:pt idx="111">
                  <c:v>85.85</c:v>
                </c:pt>
                <c:pt idx="112">
                  <c:v>72.400000000000006</c:v>
                </c:pt>
                <c:pt idx="113">
                  <c:v>70.25</c:v>
                </c:pt>
                <c:pt idx="114">
                  <c:v>76.31</c:v>
                </c:pt>
                <c:pt idx="115">
                  <c:v>78.36</c:v>
                </c:pt>
                <c:pt idx="116">
                  <c:v>72.55</c:v>
                </c:pt>
                <c:pt idx="117">
                  <c:v>78.290000000000006</c:v>
                </c:pt>
                <c:pt idx="118">
                  <c:v>77.64</c:v>
                </c:pt>
                <c:pt idx="119">
                  <c:v>75.400000000000006</c:v>
                </c:pt>
                <c:pt idx="120">
                  <c:v>65.34</c:v>
                </c:pt>
                <c:pt idx="121">
                  <c:v>68.77</c:v>
                </c:pt>
                <c:pt idx="122">
                  <c:v>74.98</c:v>
                </c:pt>
                <c:pt idx="123">
                  <c:v>78.459999999999994</c:v>
                </c:pt>
                <c:pt idx="124">
                  <c:v>71.92</c:v>
                </c:pt>
                <c:pt idx="125">
                  <c:v>86.71</c:v>
                </c:pt>
                <c:pt idx="126">
                  <c:v>84.54</c:v>
                </c:pt>
                <c:pt idx="127">
                  <c:v>81.96</c:v>
                </c:pt>
                <c:pt idx="128">
                  <c:v>68.489999999999995</c:v>
                </c:pt>
                <c:pt idx="129">
                  <c:v>73.150000000000006</c:v>
                </c:pt>
                <c:pt idx="130">
                  <c:v>72.63</c:v>
                </c:pt>
                <c:pt idx="131">
                  <c:v>71.12</c:v>
                </c:pt>
                <c:pt idx="132">
                  <c:v>72.55</c:v>
                </c:pt>
                <c:pt idx="133">
                  <c:v>80.88</c:v>
                </c:pt>
                <c:pt idx="134">
                  <c:v>81.7</c:v>
                </c:pt>
                <c:pt idx="135">
                  <c:v>77.42</c:v>
                </c:pt>
                <c:pt idx="136">
                  <c:v>82.33</c:v>
                </c:pt>
                <c:pt idx="137">
                  <c:v>79.72</c:v>
                </c:pt>
                <c:pt idx="138">
                  <c:v>83.42</c:v>
                </c:pt>
                <c:pt idx="139">
                  <c:v>64.87</c:v>
                </c:pt>
                <c:pt idx="140">
                  <c:v>69.510000000000005</c:v>
                </c:pt>
                <c:pt idx="141">
                  <c:v>72.650000000000006</c:v>
                </c:pt>
                <c:pt idx="142">
                  <c:v>72.42</c:v>
                </c:pt>
                <c:pt idx="143">
                  <c:v>71.459999999999994</c:v>
                </c:pt>
                <c:pt idx="144">
                  <c:v>76.88</c:v>
                </c:pt>
                <c:pt idx="145">
                  <c:v>85.11</c:v>
                </c:pt>
                <c:pt idx="146">
                  <c:v>76.16</c:v>
                </c:pt>
                <c:pt idx="147">
                  <c:v>74.78</c:v>
                </c:pt>
                <c:pt idx="148">
                  <c:v>72.42</c:v>
                </c:pt>
                <c:pt idx="149">
                  <c:v>82.01</c:v>
                </c:pt>
                <c:pt idx="150">
                  <c:v>80.02</c:v>
                </c:pt>
                <c:pt idx="151">
                  <c:v>83.07</c:v>
                </c:pt>
                <c:pt idx="152">
                  <c:v>83.09</c:v>
                </c:pt>
                <c:pt idx="153">
                  <c:v>80.489999999999995</c:v>
                </c:pt>
                <c:pt idx="154">
                  <c:v>84.56</c:v>
                </c:pt>
                <c:pt idx="155">
                  <c:v>79.05</c:v>
                </c:pt>
                <c:pt idx="156">
                  <c:v>77.040000000000006</c:v>
                </c:pt>
                <c:pt idx="157">
                  <c:v>86.05</c:v>
                </c:pt>
                <c:pt idx="158">
                  <c:v>81.78</c:v>
                </c:pt>
                <c:pt idx="159">
                  <c:v>81.23</c:v>
                </c:pt>
                <c:pt idx="160">
                  <c:v>81.81</c:v>
                </c:pt>
                <c:pt idx="161">
                  <c:v>83.13</c:v>
                </c:pt>
                <c:pt idx="162">
                  <c:v>78.849999999999994</c:v>
                </c:pt>
                <c:pt idx="163">
                  <c:v>78.599999999999994</c:v>
                </c:pt>
                <c:pt idx="164">
                  <c:v>85.48</c:v>
                </c:pt>
                <c:pt idx="165">
                  <c:v>76.45</c:v>
                </c:pt>
                <c:pt idx="166">
                  <c:v>80.290000000000006</c:v>
                </c:pt>
                <c:pt idx="167">
                  <c:v>83.74</c:v>
                </c:pt>
                <c:pt idx="168">
                  <c:v>78.02</c:v>
                </c:pt>
                <c:pt idx="169">
                  <c:v>84.63</c:v>
                </c:pt>
                <c:pt idx="170">
                  <c:v>91.6</c:v>
                </c:pt>
                <c:pt idx="171">
                  <c:v>83.04</c:v>
                </c:pt>
                <c:pt idx="172">
                  <c:v>82.05</c:v>
                </c:pt>
                <c:pt idx="173">
                  <c:v>79.97</c:v>
                </c:pt>
                <c:pt idx="174">
                  <c:v>87.48</c:v>
                </c:pt>
                <c:pt idx="175">
                  <c:v>90.4</c:v>
                </c:pt>
                <c:pt idx="176">
                  <c:v>85.93</c:v>
                </c:pt>
                <c:pt idx="177">
                  <c:v>82.2</c:v>
                </c:pt>
                <c:pt idx="178">
                  <c:v>89.09</c:v>
                </c:pt>
                <c:pt idx="179">
                  <c:v>84.11</c:v>
                </c:pt>
                <c:pt idx="180">
                  <c:v>80.87</c:v>
                </c:pt>
                <c:pt idx="181">
                  <c:v>79.17</c:v>
                </c:pt>
                <c:pt idx="182">
                  <c:v>80.239999999999995</c:v>
                </c:pt>
                <c:pt idx="183">
                  <c:v>85.95</c:v>
                </c:pt>
                <c:pt idx="184">
                  <c:v>81.28</c:v>
                </c:pt>
                <c:pt idx="185">
                  <c:v>85.9</c:v>
                </c:pt>
                <c:pt idx="186">
                  <c:v>77.3</c:v>
                </c:pt>
                <c:pt idx="187">
                  <c:v>88.59</c:v>
                </c:pt>
                <c:pt idx="188">
                  <c:v>89.81</c:v>
                </c:pt>
                <c:pt idx="189">
                  <c:v>80.22</c:v>
                </c:pt>
                <c:pt idx="190">
                  <c:v>84.77</c:v>
                </c:pt>
                <c:pt idx="191">
                  <c:v>82.04</c:v>
                </c:pt>
                <c:pt idx="192">
                  <c:v>78.319999999999993</c:v>
                </c:pt>
                <c:pt idx="193">
                  <c:v>86.15</c:v>
                </c:pt>
                <c:pt idx="194">
                  <c:v>88.25</c:v>
                </c:pt>
                <c:pt idx="195">
                  <c:v>78.91</c:v>
                </c:pt>
                <c:pt idx="196">
                  <c:v>76.989999999999995</c:v>
                </c:pt>
                <c:pt idx="197">
                  <c:v>84.59</c:v>
                </c:pt>
                <c:pt idx="198">
                  <c:v>77.349999999999994</c:v>
                </c:pt>
                <c:pt idx="199">
                  <c:v>78.180000000000007</c:v>
                </c:pt>
                <c:pt idx="200">
                  <c:v>84.03</c:v>
                </c:pt>
                <c:pt idx="201">
                  <c:v>81.17</c:v>
                </c:pt>
                <c:pt idx="202">
                  <c:v>88.3</c:v>
                </c:pt>
                <c:pt idx="203">
                  <c:v>88.1</c:v>
                </c:pt>
                <c:pt idx="204">
                  <c:v>88.18</c:v>
                </c:pt>
                <c:pt idx="205">
                  <c:v>89.23</c:v>
                </c:pt>
                <c:pt idx="206">
                  <c:v>92.23</c:v>
                </c:pt>
                <c:pt idx="207">
                  <c:v>88.07</c:v>
                </c:pt>
                <c:pt idx="208">
                  <c:v>93.53</c:v>
                </c:pt>
                <c:pt idx="209">
                  <c:v>80.28</c:v>
                </c:pt>
                <c:pt idx="210">
                  <c:v>83.38</c:v>
                </c:pt>
                <c:pt idx="211">
                  <c:v>86.54</c:v>
                </c:pt>
                <c:pt idx="212">
                  <c:v>85.97</c:v>
                </c:pt>
                <c:pt idx="213">
                  <c:v>83.52</c:v>
                </c:pt>
                <c:pt idx="214">
                  <c:v>84.22</c:v>
                </c:pt>
                <c:pt idx="215">
                  <c:v>87.19</c:v>
                </c:pt>
                <c:pt idx="216">
                  <c:v>86.29</c:v>
                </c:pt>
                <c:pt idx="217">
                  <c:v>89.64</c:v>
                </c:pt>
                <c:pt idx="218">
                  <c:v>84.87</c:v>
                </c:pt>
                <c:pt idx="219">
                  <c:v>81.08</c:v>
                </c:pt>
                <c:pt idx="220">
                  <c:v>82.97</c:v>
                </c:pt>
                <c:pt idx="221">
                  <c:v>84.44</c:v>
                </c:pt>
                <c:pt idx="222">
                  <c:v>83.49</c:v>
                </c:pt>
                <c:pt idx="223">
                  <c:v>87.72</c:v>
                </c:pt>
                <c:pt idx="224">
                  <c:v>87.87</c:v>
                </c:pt>
                <c:pt idx="225">
                  <c:v>88.09</c:v>
                </c:pt>
                <c:pt idx="226">
                  <c:v>80.22</c:v>
                </c:pt>
                <c:pt idx="227">
                  <c:v>84.41</c:v>
                </c:pt>
                <c:pt idx="228">
                  <c:v>77.650000000000006</c:v>
                </c:pt>
                <c:pt idx="229">
                  <c:v>78.86</c:v>
                </c:pt>
                <c:pt idx="230">
                  <c:v>84.73</c:v>
                </c:pt>
                <c:pt idx="231">
                  <c:v>84.16</c:v>
                </c:pt>
                <c:pt idx="232">
                  <c:v>87.93</c:v>
                </c:pt>
                <c:pt idx="233">
                  <c:v>89.02</c:v>
                </c:pt>
                <c:pt idx="234">
                  <c:v>87.69</c:v>
                </c:pt>
                <c:pt idx="235">
                  <c:v>89.51</c:v>
                </c:pt>
                <c:pt idx="236">
                  <c:v>90.77</c:v>
                </c:pt>
                <c:pt idx="237">
                  <c:v>92.88</c:v>
                </c:pt>
                <c:pt idx="238">
                  <c:v>81.14</c:v>
                </c:pt>
                <c:pt idx="239">
                  <c:v>90.91</c:v>
                </c:pt>
                <c:pt idx="240">
                  <c:v>84.26</c:v>
                </c:pt>
                <c:pt idx="241">
                  <c:v>85.78</c:v>
                </c:pt>
                <c:pt idx="242">
                  <c:v>88.28</c:v>
                </c:pt>
                <c:pt idx="243">
                  <c:v>90.49</c:v>
                </c:pt>
                <c:pt idx="244">
                  <c:v>93.14</c:v>
                </c:pt>
                <c:pt idx="245">
                  <c:v>89.17</c:v>
                </c:pt>
                <c:pt idx="246">
                  <c:v>90.99</c:v>
                </c:pt>
                <c:pt idx="247">
                  <c:v>90.04</c:v>
                </c:pt>
                <c:pt idx="248">
                  <c:v>88.57</c:v>
                </c:pt>
                <c:pt idx="249">
                  <c:v>89.8</c:v>
                </c:pt>
                <c:pt idx="250">
                  <c:v>88.92</c:v>
                </c:pt>
                <c:pt idx="251">
                  <c:v>89.14</c:v>
                </c:pt>
                <c:pt idx="252">
                  <c:v>88.9</c:v>
                </c:pt>
                <c:pt idx="253">
                  <c:v>90.01</c:v>
                </c:pt>
                <c:pt idx="254">
                  <c:v>91</c:v>
                </c:pt>
                <c:pt idx="255">
                  <c:v>93.41</c:v>
                </c:pt>
                <c:pt idx="256">
                  <c:v>91.84</c:v>
                </c:pt>
                <c:pt idx="257">
                  <c:v>92.89</c:v>
                </c:pt>
                <c:pt idx="258">
                  <c:v>103.99</c:v>
                </c:pt>
                <c:pt idx="259">
                  <c:v>91.35</c:v>
                </c:pt>
                <c:pt idx="260">
                  <c:v>89.75</c:v>
                </c:pt>
                <c:pt idx="261">
                  <c:v>88.68</c:v>
                </c:pt>
                <c:pt idx="262">
                  <c:v>87.26</c:v>
                </c:pt>
                <c:pt idx="263">
                  <c:v>81.239999999999995</c:v>
                </c:pt>
                <c:pt idx="264">
                  <c:v>90.06</c:v>
                </c:pt>
                <c:pt idx="265">
                  <c:v>85.22</c:v>
                </c:pt>
                <c:pt idx="266">
                  <c:v>88.23</c:v>
                </c:pt>
                <c:pt idx="267">
                  <c:v>86.32</c:v>
                </c:pt>
                <c:pt idx="268">
                  <c:v>90.79</c:v>
                </c:pt>
                <c:pt idx="269">
                  <c:v>86.01</c:v>
                </c:pt>
                <c:pt idx="270">
                  <c:v>91.15</c:v>
                </c:pt>
                <c:pt idx="271">
                  <c:v>85.93</c:v>
                </c:pt>
                <c:pt idx="272">
                  <c:v>77.37</c:v>
                </c:pt>
                <c:pt idx="273">
                  <c:v>83.82</c:v>
                </c:pt>
                <c:pt idx="274">
                  <c:v>75.709999999999994</c:v>
                </c:pt>
                <c:pt idx="275">
                  <c:v>79.98</c:v>
                </c:pt>
                <c:pt idx="276">
                  <c:v>84.09</c:v>
                </c:pt>
                <c:pt idx="277">
                  <c:v>76.05</c:v>
                </c:pt>
                <c:pt idx="278">
                  <c:v>79.489999999999995</c:v>
                </c:pt>
                <c:pt idx="279">
                  <c:v>84.38</c:v>
                </c:pt>
                <c:pt idx="280">
                  <c:v>81.58</c:v>
                </c:pt>
                <c:pt idx="281">
                  <c:v>79.66</c:v>
                </c:pt>
                <c:pt idx="282">
                  <c:v>80.77</c:v>
                </c:pt>
                <c:pt idx="283">
                  <c:v>81.02</c:v>
                </c:pt>
                <c:pt idx="284">
                  <c:v>77.900000000000006</c:v>
                </c:pt>
                <c:pt idx="285">
                  <c:v>81.73</c:v>
                </c:pt>
                <c:pt idx="286">
                  <c:v>81.33</c:v>
                </c:pt>
                <c:pt idx="287">
                  <c:v>75.25</c:v>
                </c:pt>
                <c:pt idx="288">
                  <c:v>83.71</c:v>
                </c:pt>
                <c:pt idx="289">
                  <c:v>81.760000000000005</c:v>
                </c:pt>
                <c:pt idx="290">
                  <c:v>67.150000000000006</c:v>
                </c:pt>
                <c:pt idx="291">
                  <c:v>74.59</c:v>
                </c:pt>
                <c:pt idx="292">
                  <c:v>80.37</c:v>
                </c:pt>
                <c:pt idx="293">
                  <c:v>78.760000000000005</c:v>
                </c:pt>
                <c:pt idx="294">
                  <c:v>83.41</c:v>
                </c:pt>
                <c:pt idx="295">
                  <c:v>87.38</c:v>
                </c:pt>
                <c:pt idx="296">
                  <c:v>68.599999999999994</c:v>
                </c:pt>
                <c:pt idx="297">
                  <c:v>63.21</c:v>
                </c:pt>
                <c:pt idx="298">
                  <c:v>77.290000000000006</c:v>
                </c:pt>
                <c:pt idx="299">
                  <c:v>80.84</c:v>
                </c:pt>
                <c:pt idx="300">
                  <c:v>76.88</c:v>
                </c:pt>
                <c:pt idx="301">
                  <c:v>75.91</c:v>
                </c:pt>
                <c:pt idx="302">
                  <c:v>81.31</c:v>
                </c:pt>
                <c:pt idx="303">
                  <c:v>82.02</c:v>
                </c:pt>
                <c:pt idx="304">
                  <c:v>75.150000000000006</c:v>
                </c:pt>
                <c:pt idx="305">
                  <c:v>77.8</c:v>
                </c:pt>
                <c:pt idx="306">
                  <c:v>84.19</c:v>
                </c:pt>
                <c:pt idx="307">
                  <c:v>78.36</c:v>
                </c:pt>
                <c:pt idx="308">
                  <c:v>82.68</c:v>
                </c:pt>
                <c:pt idx="309">
                  <c:v>82.45</c:v>
                </c:pt>
                <c:pt idx="310">
                  <c:v>81.16</c:v>
                </c:pt>
                <c:pt idx="311">
                  <c:v>82.76</c:v>
                </c:pt>
                <c:pt idx="312">
                  <c:v>78.53</c:v>
                </c:pt>
                <c:pt idx="313">
                  <c:v>80.430000000000007</c:v>
                </c:pt>
                <c:pt idx="314">
                  <c:v>81.81</c:v>
                </c:pt>
                <c:pt idx="315">
                  <c:v>78.56</c:v>
                </c:pt>
                <c:pt idx="316">
                  <c:v>76.97</c:v>
                </c:pt>
                <c:pt idx="317">
                  <c:v>80.98</c:v>
                </c:pt>
                <c:pt idx="318">
                  <c:v>79.94</c:v>
                </c:pt>
                <c:pt idx="319">
                  <c:v>82.89</c:v>
                </c:pt>
                <c:pt idx="320">
                  <c:v>90.19</c:v>
                </c:pt>
                <c:pt idx="321">
                  <c:v>85.07</c:v>
                </c:pt>
                <c:pt idx="322">
                  <c:v>82.56</c:v>
                </c:pt>
                <c:pt idx="323">
                  <c:v>84.92</c:v>
                </c:pt>
                <c:pt idx="324">
                  <c:v>83.61</c:v>
                </c:pt>
                <c:pt idx="325">
                  <c:v>84.76</c:v>
                </c:pt>
                <c:pt idx="326">
                  <c:v>85.26</c:v>
                </c:pt>
                <c:pt idx="327">
                  <c:v>83.95</c:v>
                </c:pt>
                <c:pt idx="328">
                  <c:v>86.48</c:v>
                </c:pt>
                <c:pt idx="329">
                  <c:v>87.91</c:v>
                </c:pt>
                <c:pt idx="330">
                  <c:v>80.67</c:v>
                </c:pt>
                <c:pt idx="331">
                  <c:v>84.26</c:v>
                </c:pt>
                <c:pt idx="332">
                  <c:v>85.55</c:v>
                </c:pt>
                <c:pt idx="333">
                  <c:v>79.08</c:v>
                </c:pt>
                <c:pt idx="334">
                  <c:v>89.94</c:v>
                </c:pt>
                <c:pt idx="335">
                  <c:v>87.64</c:v>
                </c:pt>
                <c:pt idx="336">
                  <c:v>84.86</c:v>
                </c:pt>
                <c:pt idx="337">
                  <c:v>90.6</c:v>
                </c:pt>
                <c:pt idx="338">
                  <c:v>86.69</c:v>
                </c:pt>
                <c:pt idx="339">
                  <c:v>84.32</c:v>
                </c:pt>
                <c:pt idx="340">
                  <c:v>80.23</c:v>
                </c:pt>
                <c:pt idx="341">
                  <c:v>90.13</c:v>
                </c:pt>
                <c:pt idx="342">
                  <c:v>88.05</c:v>
                </c:pt>
                <c:pt idx="343">
                  <c:v>90.07</c:v>
                </c:pt>
                <c:pt idx="344">
                  <c:v>89.47</c:v>
                </c:pt>
                <c:pt idx="345">
                  <c:v>84.24</c:v>
                </c:pt>
                <c:pt idx="346">
                  <c:v>83.53</c:v>
                </c:pt>
                <c:pt idx="347">
                  <c:v>83.34</c:v>
                </c:pt>
                <c:pt idx="348">
                  <c:v>86.97</c:v>
                </c:pt>
                <c:pt idx="349">
                  <c:v>78.56</c:v>
                </c:pt>
                <c:pt idx="350">
                  <c:v>88.56</c:v>
                </c:pt>
                <c:pt idx="351">
                  <c:v>88.41</c:v>
                </c:pt>
                <c:pt idx="352">
                  <c:v>83.58</c:v>
                </c:pt>
                <c:pt idx="353">
                  <c:v>83.95</c:v>
                </c:pt>
                <c:pt idx="354">
                  <c:v>87.15</c:v>
                </c:pt>
                <c:pt idx="355">
                  <c:v>83.96</c:v>
                </c:pt>
                <c:pt idx="356">
                  <c:v>87.31</c:v>
                </c:pt>
                <c:pt idx="357">
                  <c:v>87.48</c:v>
                </c:pt>
                <c:pt idx="358">
                  <c:v>80.569999999999993</c:v>
                </c:pt>
                <c:pt idx="359">
                  <c:v>84.86</c:v>
                </c:pt>
                <c:pt idx="360">
                  <c:v>80.41</c:v>
                </c:pt>
                <c:pt idx="361">
                  <c:v>82.34</c:v>
                </c:pt>
                <c:pt idx="362">
                  <c:v>86.08</c:v>
                </c:pt>
                <c:pt idx="363">
                  <c:v>78.430000000000007</c:v>
                </c:pt>
                <c:pt idx="364">
                  <c:v>74.510000000000005</c:v>
                </c:pt>
                <c:pt idx="365">
                  <c:v>85.63</c:v>
                </c:pt>
                <c:pt idx="366">
                  <c:v>81.19</c:v>
                </c:pt>
                <c:pt idx="367">
                  <c:v>82.33</c:v>
                </c:pt>
                <c:pt idx="368">
                  <c:v>84.15</c:v>
                </c:pt>
                <c:pt idx="369">
                  <c:v>79.98</c:v>
                </c:pt>
                <c:pt idx="370">
                  <c:v>87.86</c:v>
                </c:pt>
                <c:pt idx="371">
                  <c:v>89.69</c:v>
                </c:pt>
                <c:pt idx="372">
                  <c:v>82.58</c:v>
                </c:pt>
                <c:pt idx="373">
                  <c:v>87.37</c:v>
                </c:pt>
                <c:pt idx="374">
                  <c:v>86.22</c:v>
                </c:pt>
                <c:pt idx="375">
                  <c:v>85.18</c:v>
                </c:pt>
                <c:pt idx="376">
                  <c:v>84.85</c:v>
                </c:pt>
                <c:pt idx="377">
                  <c:v>82.89</c:v>
                </c:pt>
                <c:pt idx="378">
                  <c:v>80.16</c:v>
                </c:pt>
                <c:pt idx="379">
                  <c:v>84.23</c:v>
                </c:pt>
                <c:pt idx="380">
                  <c:v>81.040000000000006</c:v>
                </c:pt>
                <c:pt idx="381">
                  <c:v>87.27</c:v>
                </c:pt>
                <c:pt idx="382">
                  <c:v>76.55</c:v>
                </c:pt>
                <c:pt idx="383">
                  <c:v>87.14</c:v>
                </c:pt>
                <c:pt idx="384">
                  <c:v>89.48</c:v>
                </c:pt>
                <c:pt idx="385">
                  <c:v>82.85</c:v>
                </c:pt>
                <c:pt idx="386">
                  <c:v>84.52</c:v>
                </c:pt>
                <c:pt idx="387">
                  <c:v>78.17</c:v>
                </c:pt>
                <c:pt idx="388">
                  <c:v>84.84</c:v>
                </c:pt>
                <c:pt idx="389">
                  <c:v>82.54</c:v>
                </c:pt>
                <c:pt idx="390">
                  <c:v>82.19</c:v>
                </c:pt>
                <c:pt idx="391">
                  <c:v>79.45</c:v>
                </c:pt>
                <c:pt idx="392">
                  <c:v>88.28</c:v>
                </c:pt>
                <c:pt idx="393">
                  <c:v>78.55</c:v>
                </c:pt>
                <c:pt idx="394">
                  <c:v>75.69</c:v>
                </c:pt>
                <c:pt idx="395">
                  <c:v>88.21</c:v>
                </c:pt>
                <c:pt idx="396">
                  <c:v>80.62</c:v>
                </c:pt>
                <c:pt idx="397">
                  <c:v>83.2</c:v>
                </c:pt>
                <c:pt idx="398">
                  <c:v>79.19</c:v>
                </c:pt>
                <c:pt idx="399">
                  <c:v>88.02</c:v>
                </c:pt>
                <c:pt idx="400">
                  <c:v>82.33</c:v>
                </c:pt>
                <c:pt idx="401">
                  <c:v>82.11</c:v>
                </c:pt>
                <c:pt idx="402">
                  <c:v>79.42</c:v>
                </c:pt>
                <c:pt idx="403">
                  <c:v>82.08</c:v>
                </c:pt>
                <c:pt idx="404">
                  <c:v>83.45</c:v>
                </c:pt>
                <c:pt idx="405">
                  <c:v>77.78</c:v>
                </c:pt>
                <c:pt idx="406">
                  <c:v>83.38</c:v>
                </c:pt>
                <c:pt idx="407">
                  <c:v>78.88</c:v>
                </c:pt>
                <c:pt idx="408">
                  <c:v>81.760000000000005</c:v>
                </c:pt>
                <c:pt idx="409">
                  <c:v>78.010000000000005</c:v>
                </c:pt>
                <c:pt idx="410">
                  <c:v>80.989999999999995</c:v>
                </c:pt>
                <c:pt idx="411">
                  <c:v>78.38</c:v>
                </c:pt>
                <c:pt idx="412">
                  <c:v>83.59</c:v>
                </c:pt>
                <c:pt idx="413">
                  <c:v>82.2</c:v>
                </c:pt>
                <c:pt idx="414">
                  <c:v>80.069999999999993</c:v>
                </c:pt>
                <c:pt idx="415">
                  <c:v>84</c:v>
                </c:pt>
                <c:pt idx="416">
                  <c:v>80.8</c:v>
                </c:pt>
                <c:pt idx="417">
                  <c:v>83.26</c:v>
                </c:pt>
                <c:pt idx="418">
                  <c:v>80.099999999999994</c:v>
                </c:pt>
                <c:pt idx="419">
                  <c:v>79.099999999999994</c:v>
                </c:pt>
                <c:pt idx="420">
                  <c:v>80.989999999999995</c:v>
                </c:pt>
                <c:pt idx="421">
                  <c:v>78.19</c:v>
                </c:pt>
                <c:pt idx="422">
                  <c:v>75.84</c:v>
                </c:pt>
                <c:pt idx="423">
                  <c:v>75.790000000000006</c:v>
                </c:pt>
                <c:pt idx="424">
                  <c:v>80.010000000000005</c:v>
                </c:pt>
                <c:pt idx="425">
                  <c:v>77.010000000000005</c:v>
                </c:pt>
                <c:pt idx="426">
                  <c:v>77.489999999999995</c:v>
                </c:pt>
                <c:pt idx="427">
                  <c:v>80.760000000000005</c:v>
                </c:pt>
                <c:pt idx="428">
                  <c:v>85.38</c:v>
                </c:pt>
                <c:pt idx="429">
                  <c:v>75.760000000000005</c:v>
                </c:pt>
                <c:pt idx="430">
                  <c:v>73.53</c:v>
                </c:pt>
                <c:pt idx="431">
                  <c:v>79.62</c:v>
                </c:pt>
                <c:pt idx="432">
                  <c:v>77.38</c:v>
                </c:pt>
                <c:pt idx="433">
                  <c:v>74.36</c:v>
                </c:pt>
                <c:pt idx="434">
                  <c:v>73.260000000000005</c:v>
                </c:pt>
                <c:pt idx="435">
                  <c:v>76.75</c:v>
                </c:pt>
                <c:pt idx="436">
                  <c:v>78.44</c:v>
                </c:pt>
                <c:pt idx="437">
                  <c:v>80.52</c:v>
                </c:pt>
                <c:pt idx="438">
                  <c:v>72.06</c:v>
                </c:pt>
                <c:pt idx="439">
                  <c:v>76.5</c:v>
                </c:pt>
                <c:pt idx="440">
                  <c:v>76.33</c:v>
                </c:pt>
                <c:pt idx="441">
                  <c:v>75.180000000000007</c:v>
                </c:pt>
                <c:pt idx="442">
                  <c:v>82.03</c:v>
                </c:pt>
                <c:pt idx="443">
                  <c:v>75.22</c:v>
                </c:pt>
                <c:pt idx="444">
                  <c:v>73.33</c:v>
                </c:pt>
                <c:pt idx="445">
                  <c:v>71.05</c:v>
                </c:pt>
                <c:pt idx="446">
                  <c:v>78.489999999999995</c:v>
                </c:pt>
                <c:pt idx="447">
                  <c:v>78.540000000000006</c:v>
                </c:pt>
                <c:pt idx="448">
                  <c:v>79.540000000000006</c:v>
                </c:pt>
                <c:pt idx="449">
                  <c:v>75.819999999999993</c:v>
                </c:pt>
                <c:pt idx="450">
                  <c:v>69.47</c:v>
                </c:pt>
                <c:pt idx="451">
                  <c:v>74.08</c:v>
                </c:pt>
                <c:pt idx="452">
                  <c:v>71.84</c:v>
                </c:pt>
                <c:pt idx="453">
                  <c:v>71.540000000000006</c:v>
                </c:pt>
                <c:pt idx="454">
                  <c:v>76.8</c:v>
                </c:pt>
                <c:pt idx="455">
                  <c:v>78.13</c:v>
                </c:pt>
                <c:pt idx="456">
                  <c:v>75.58</c:v>
                </c:pt>
                <c:pt idx="457">
                  <c:v>79.290000000000006</c:v>
                </c:pt>
                <c:pt idx="458">
                  <c:v>78.959999999999994</c:v>
                </c:pt>
                <c:pt idx="459">
                  <c:v>73.5</c:v>
                </c:pt>
                <c:pt idx="460">
                  <c:v>76.8</c:v>
                </c:pt>
                <c:pt idx="461">
                  <c:v>78.63</c:v>
                </c:pt>
                <c:pt idx="462">
                  <c:v>77.42</c:v>
                </c:pt>
                <c:pt idx="463">
                  <c:v>83.27</c:v>
                </c:pt>
                <c:pt idx="464">
                  <c:v>75.34</c:v>
                </c:pt>
                <c:pt idx="465">
                  <c:v>80.13</c:v>
                </c:pt>
                <c:pt idx="466">
                  <c:v>79.16</c:v>
                </c:pt>
                <c:pt idx="467">
                  <c:v>79.599999999999994</c:v>
                </c:pt>
                <c:pt idx="468">
                  <c:v>74.319999999999993</c:v>
                </c:pt>
                <c:pt idx="469">
                  <c:v>71.930000000000007</c:v>
                </c:pt>
                <c:pt idx="470">
                  <c:v>81.260000000000005</c:v>
                </c:pt>
                <c:pt idx="471">
                  <c:v>76.38</c:v>
                </c:pt>
                <c:pt idx="472">
                  <c:v>79.959999999999994</c:v>
                </c:pt>
                <c:pt idx="473">
                  <c:v>80.53</c:v>
                </c:pt>
                <c:pt idx="474">
                  <c:v>75.209999999999994</c:v>
                </c:pt>
                <c:pt idx="475">
                  <c:v>80.459999999999994</c:v>
                </c:pt>
                <c:pt idx="476">
                  <c:v>71.930000000000007</c:v>
                </c:pt>
                <c:pt idx="477">
                  <c:v>79.39</c:v>
                </c:pt>
                <c:pt idx="478">
                  <c:v>79</c:v>
                </c:pt>
                <c:pt idx="479">
                  <c:v>78.84</c:v>
                </c:pt>
                <c:pt idx="480">
                  <c:v>79.27</c:v>
                </c:pt>
                <c:pt idx="481">
                  <c:v>73.709999999999994</c:v>
                </c:pt>
                <c:pt idx="482">
                  <c:v>79.14</c:v>
                </c:pt>
                <c:pt idx="483">
                  <c:v>78.27</c:v>
                </c:pt>
                <c:pt idx="484">
                  <c:v>80.06</c:v>
                </c:pt>
                <c:pt idx="485">
                  <c:v>85.13</c:v>
                </c:pt>
                <c:pt idx="486">
                  <c:v>79.010000000000005</c:v>
                </c:pt>
                <c:pt idx="487">
                  <c:v>79.349999999999994</c:v>
                </c:pt>
                <c:pt idx="488">
                  <c:v>79.67</c:v>
                </c:pt>
                <c:pt idx="489">
                  <c:v>86.52</c:v>
                </c:pt>
                <c:pt idx="490">
                  <c:v>89.74</c:v>
                </c:pt>
                <c:pt idx="491">
                  <c:v>82.04</c:v>
                </c:pt>
                <c:pt idx="492">
                  <c:v>69.47</c:v>
                </c:pt>
                <c:pt idx="493">
                  <c:v>68.88</c:v>
                </c:pt>
                <c:pt idx="494">
                  <c:v>71.44</c:v>
                </c:pt>
                <c:pt idx="495">
                  <c:v>77.53</c:v>
                </c:pt>
                <c:pt idx="496">
                  <c:v>78.87</c:v>
                </c:pt>
                <c:pt idx="497">
                  <c:v>70.61</c:v>
                </c:pt>
                <c:pt idx="498">
                  <c:v>68.42</c:v>
                </c:pt>
                <c:pt idx="499">
                  <c:v>68.19</c:v>
                </c:pt>
                <c:pt idx="500">
                  <c:v>69.510000000000005</c:v>
                </c:pt>
                <c:pt idx="501">
                  <c:v>81.430000000000007</c:v>
                </c:pt>
                <c:pt idx="502">
                  <c:v>83.81</c:v>
                </c:pt>
                <c:pt idx="503">
                  <c:v>92.36</c:v>
                </c:pt>
                <c:pt idx="504">
                  <c:v>92.16</c:v>
                </c:pt>
                <c:pt idx="505">
                  <c:v>80.760000000000005</c:v>
                </c:pt>
                <c:pt idx="506">
                  <c:v>77.989999999999995</c:v>
                </c:pt>
                <c:pt idx="507">
                  <c:v>81.31</c:v>
                </c:pt>
                <c:pt idx="508">
                  <c:v>93.08</c:v>
                </c:pt>
                <c:pt idx="509">
                  <c:v>98.86</c:v>
                </c:pt>
                <c:pt idx="510">
                  <c:v>102.4</c:v>
                </c:pt>
                <c:pt idx="511">
                  <c:v>98.11</c:v>
                </c:pt>
                <c:pt idx="512">
                  <c:v>88.21</c:v>
                </c:pt>
                <c:pt idx="513">
                  <c:v>80.23</c:v>
                </c:pt>
                <c:pt idx="514">
                  <c:v>80.67</c:v>
                </c:pt>
                <c:pt idx="515">
                  <c:v>87.2</c:v>
                </c:pt>
                <c:pt idx="516">
                  <c:v>90.93</c:v>
                </c:pt>
                <c:pt idx="517">
                  <c:v>84.55</c:v>
                </c:pt>
                <c:pt idx="518">
                  <c:v>81.16</c:v>
                </c:pt>
                <c:pt idx="519">
                  <c:v>66.81</c:v>
                </c:pt>
                <c:pt idx="520">
                  <c:v>75.72</c:v>
                </c:pt>
                <c:pt idx="521">
                  <c:v>87.79</c:v>
                </c:pt>
                <c:pt idx="522">
                  <c:v>88.68</c:v>
                </c:pt>
                <c:pt idx="523">
                  <c:v>77.78</c:v>
                </c:pt>
                <c:pt idx="524">
                  <c:v>71.62</c:v>
                </c:pt>
                <c:pt idx="525">
                  <c:v>73.61</c:v>
                </c:pt>
                <c:pt idx="526">
                  <c:v>80.17</c:v>
                </c:pt>
                <c:pt idx="527">
                  <c:v>79.760000000000005</c:v>
                </c:pt>
                <c:pt idx="528">
                  <c:v>68.75</c:v>
                </c:pt>
                <c:pt idx="529">
                  <c:v>71.59</c:v>
                </c:pt>
                <c:pt idx="530">
                  <c:v>73.17</c:v>
                </c:pt>
                <c:pt idx="531">
                  <c:v>80.67</c:v>
                </c:pt>
                <c:pt idx="532">
                  <c:v>74.03</c:v>
                </c:pt>
                <c:pt idx="533">
                  <c:v>77.56</c:v>
                </c:pt>
                <c:pt idx="534">
                  <c:v>72.37</c:v>
                </c:pt>
                <c:pt idx="535">
                  <c:v>73.33</c:v>
                </c:pt>
                <c:pt idx="536">
                  <c:v>79.02</c:v>
                </c:pt>
                <c:pt idx="537">
                  <c:v>72.03</c:v>
                </c:pt>
                <c:pt idx="538">
                  <c:v>72.66</c:v>
                </c:pt>
                <c:pt idx="539">
                  <c:v>73.39</c:v>
                </c:pt>
                <c:pt idx="540">
                  <c:v>72.099999999999994</c:v>
                </c:pt>
                <c:pt idx="541">
                  <c:v>75.39</c:v>
                </c:pt>
                <c:pt idx="542">
                  <c:v>78.95</c:v>
                </c:pt>
                <c:pt idx="543">
                  <c:v>78.45</c:v>
                </c:pt>
                <c:pt idx="544">
                  <c:v>76.569999999999993</c:v>
                </c:pt>
                <c:pt idx="545">
                  <c:v>71.72</c:v>
                </c:pt>
                <c:pt idx="546">
                  <c:v>72.53</c:v>
                </c:pt>
                <c:pt idx="547">
                  <c:v>77.849999999999994</c:v>
                </c:pt>
                <c:pt idx="548">
                  <c:v>75.290000000000006</c:v>
                </c:pt>
                <c:pt idx="549">
                  <c:v>72.819999999999993</c:v>
                </c:pt>
                <c:pt idx="550">
                  <c:v>71.67</c:v>
                </c:pt>
                <c:pt idx="551">
                  <c:v>82.91</c:v>
                </c:pt>
                <c:pt idx="552">
                  <c:v>82.84</c:v>
                </c:pt>
                <c:pt idx="553">
                  <c:v>82.31</c:v>
                </c:pt>
                <c:pt idx="554">
                  <c:v>83.17</c:v>
                </c:pt>
                <c:pt idx="555">
                  <c:v>80.78</c:v>
                </c:pt>
                <c:pt idx="556">
                  <c:v>82.56</c:v>
                </c:pt>
                <c:pt idx="557">
                  <c:v>78.98</c:v>
                </c:pt>
                <c:pt idx="558">
                  <c:v>80.099999999999994</c:v>
                </c:pt>
                <c:pt idx="559">
                  <c:v>81.94</c:v>
                </c:pt>
                <c:pt idx="560">
                  <c:v>77.34</c:v>
                </c:pt>
                <c:pt idx="561">
                  <c:v>77.209999999999994</c:v>
                </c:pt>
                <c:pt idx="562">
                  <c:v>84.52</c:v>
                </c:pt>
                <c:pt idx="563">
                  <c:v>81.73</c:v>
                </c:pt>
                <c:pt idx="564">
                  <c:v>82.55</c:v>
                </c:pt>
                <c:pt idx="565">
                  <c:v>82.02</c:v>
                </c:pt>
                <c:pt idx="566">
                  <c:v>81.92</c:v>
                </c:pt>
                <c:pt idx="567">
                  <c:v>83.45</c:v>
                </c:pt>
                <c:pt idx="568">
                  <c:v>88.45</c:v>
                </c:pt>
                <c:pt idx="569">
                  <c:v>85.9</c:v>
                </c:pt>
                <c:pt idx="570">
                  <c:v>80.06</c:v>
                </c:pt>
                <c:pt idx="571">
                  <c:v>82.94</c:v>
                </c:pt>
                <c:pt idx="572">
                  <c:v>84.8</c:v>
                </c:pt>
                <c:pt idx="573">
                  <c:v>86.98</c:v>
                </c:pt>
                <c:pt idx="574">
                  <c:v>85.33</c:v>
                </c:pt>
                <c:pt idx="575">
                  <c:v>81.97</c:v>
                </c:pt>
                <c:pt idx="576">
                  <c:v>82.17</c:v>
                </c:pt>
                <c:pt idx="577">
                  <c:v>79.89</c:v>
                </c:pt>
                <c:pt idx="578">
                  <c:v>80.349999999999994</c:v>
                </c:pt>
                <c:pt idx="579">
                  <c:v>76.349999999999994</c:v>
                </c:pt>
                <c:pt idx="580">
                  <c:v>88.89</c:v>
                </c:pt>
                <c:pt idx="581">
                  <c:v>85.33</c:v>
                </c:pt>
                <c:pt idx="582">
                  <c:v>83.98</c:v>
                </c:pt>
                <c:pt idx="583">
                  <c:v>78.150000000000006</c:v>
                </c:pt>
                <c:pt idx="584">
                  <c:v>77.05</c:v>
                </c:pt>
                <c:pt idx="585">
                  <c:v>83.6</c:v>
                </c:pt>
                <c:pt idx="586">
                  <c:v>82.73</c:v>
                </c:pt>
                <c:pt idx="587">
                  <c:v>84.35</c:v>
                </c:pt>
                <c:pt idx="588">
                  <c:v>82.9</c:v>
                </c:pt>
                <c:pt idx="589">
                  <c:v>82.62</c:v>
                </c:pt>
                <c:pt idx="590">
                  <c:v>84.31</c:v>
                </c:pt>
                <c:pt idx="591">
                  <c:v>77.86</c:v>
                </c:pt>
                <c:pt idx="592">
                  <c:v>83.35</c:v>
                </c:pt>
                <c:pt idx="593">
                  <c:v>80.2</c:v>
                </c:pt>
                <c:pt idx="594">
                  <c:v>78.98</c:v>
                </c:pt>
                <c:pt idx="595">
                  <c:v>77.02</c:v>
                </c:pt>
                <c:pt idx="596">
                  <c:v>85.37</c:v>
                </c:pt>
                <c:pt idx="597">
                  <c:v>91.71</c:v>
                </c:pt>
                <c:pt idx="598">
                  <c:v>81.89</c:v>
                </c:pt>
                <c:pt idx="599">
                  <c:v>85.53</c:v>
                </c:pt>
                <c:pt idx="600">
                  <c:v>78.08</c:v>
                </c:pt>
                <c:pt idx="601">
                  <c:v>85.55</c:v>
                </c:pt>
                <c:pt idx="602">
                  <c:v>88.61</c:v>
                </c:pt>
                <c:pt idx="603">
                  <c:v>81.67</c:v>
                </c:pt>
                <c:pt idx="604">
                  <c:v>83.93</c:v>
                </c:pt>
                <c:pt idx="605">
                  <c:v>85.65</c:v>
                </c:pt>
                <c:pt idx="606">
                  <c:v>85.47</c:v>
                </c:pt>
                <c:pt idx="607">
                  <c:v>83.98</c:v>
                </c:pt>
                <c:pt idx="608">
                  <c:v>83.45</c:v>
                </c:pt>
                <c:pt idx="609">
                  <c:v>84.49</c:v>
                </c:pt>
                <c:pt idx="610">
                  <c:v>86.55</c:v>
                </c:pt>
                <c:pt idx="611">
                  <c:v>83.82</c:v>
                </c:pt>
                <c:pt idx="612">
                  <c:v>82.36</c:v>
                </c:pt>
                <c:pt idx="613">
                  <c:v>85.27</c:v>
                </c:pt>
                <c:pt idx="614">
                  <c:v>92.83</c:v>
                </c:pt>
                <c:pt idx="615">
                  <c:v>81.239999999999995</c:v>
                </c:pt>
                <c:pt idx="616">
                  <c:v>89.39</c:v>
                </c:pt>
                <c:pt idx="617">
                  <c:v>89.41</c:v>
                </c:pt>
                <c:pt idx="618">
                  <c:v>86.99</c:v>
                </c:pt>
                <c:pt idx="619">
                  <c:v>88.35</c:v>
                </c:pt>
                <c:pt idx="620">
                  <c:v>84.64</c:v>
                </c:pt>
                <c:pt idx="621">
                  <c:v>81.53</c:v>
                </c:pt>
                <c:pt idx="622">
                  <c:v>88.79</c:v>
                </c:pt>
                <c:pt idx="623">
                  <c:v>89.17</c:v>
                </c:pt>
                <c:pt idx="624">
                  <c:v>91.39</c:v>
                </c:pt>
                <c:pt idx="625">
                  <c:v>89.71</c:v>
                </c:pt>
                <c:pt idx="626">
                  <c:v>90.52</c:v>
                </c:pt>
                <c:pt idx="627">
                  <c:v>87.5</c:v>
                </c:pt>
                <c:pt idx="628">
                  <c:v>93.31</c:v>
                </c:pt>
                <c:pt idx="629">
                  <c:v>84.7</c:v>
                </c:pt>
                <c:pt idx="630">
                  <c:v>92.69</c:v>
                </c:pt>
                <c:pt idx="631">
                  <c:v>95.01</c:v>
                </c:pt>
                <c:pt idx="632">
                  <c:v>92.34</c:v>
                </c:pt>
                <c:pt idx="633">
                  <c:v>93.88</c:v>
                </c:pt>
                <c:pt idx="634">
                  <c:v>104.51</c:v>
                </c:pt>
                <c:pt idx="635">
                  <c:v>88.44</c:v>
                </c:pt>
                <c:pt idx="636">
                  <c:v>84.57</c:v>
                </c:pt>
                <c:pt idx="637">
                  <c:v>78.489999999999995</c:v>
                </c:pt>
                <c:pt idx="638">
                  <c:v>86.01</c:v>
                </c:pt>
                <c:pt idx="639">
                  <c:v>84.56</c:v>
                </c:pt>
                <c:pt idx="640">
                  <c:v>86.65</c:v>
                </c:pt>
                <c:pt idx="641">
                  <c:v>86.03</c:v>
                </c:pt>
                <c:pt idx="642">
                  <c:v>78.25</c:v>
                </c:pt>
                <c:pt idx="643">
                  <c:v>88.3</c:v>
                </c:pt>
                <c:pt idx="644">
                  <c:v>85.18</c:v>
                </c:pt>
                <c:pt idx="645">
                  <c:v>84.56</c:v>
                </c:pt>
                <c:pt idx="646">
                  <c:v>83.91</c:v>
                </c:pt>
                <c:pt idx="647">
                  <c:v>84.84</c:v>
                </c:pt>
                <c:pt idx="648">
                  <c:v>81.569999999999993</c:v>
                </c:pt>
                <c:pt idx="649">
                  <c:v>81.81</c:v>
                </c:pt>
                <c:pt idx="650">
                  <c:v>86.14</c:v>
                </c:pt>
                <c:pt idx="651">
                  <c:v>83.16</c:v>
                </c:pt>
                <c:pt idx="652">
                  <c:v>83.82</c:v>
                </c:pt>
                <c:pt idx="653">
                  <c:v>81.14</c:v>
                </c:pt>
                <c:pt idx="654">
                  <c:v>81.97</c:v>
                </c:pt>
                <c:pt idx="655">
                  <c:v>76.63</c:v>
                </c:pt>
                <c:pt idx="656">
                  <c:v>77.38</c:v>
                </c:pt>
                <c:pt idx="657">
                  <c:v>75.25</c:v>
                </c:pt>
                <c:pt idx="658">
                  <c:v>78.52</c:v>
                </c:pt>
                <c:pt idx="659">
                  <c:v>80.540000000000006</c:v>
                </c:pt>
                <c:pt idx="660">
                  <c:v>86.61</c:v>
                </c:pt>
                <c:pt idx="661">
                  <c:v>79.56</c:v>
                </c:pt>
                <c:pt idx="662">
                  <c:v>79.94</c:v>
                </c:pt>
                <c:pt idx="663">
                  <c:v>81.010000000000005</c:v>
                </c:pt>
                <c:pt idx="664">
                  <c:v>76.12</c:v>
                </c:pt>
                <c:pt idx="665">
                  <c:v>80.319999999999993</c:v>
                </c:pt>
                <c:pt idx="666">
                  <c:v>80.84</c:v>
                </c:pt>
                <c:pt idx="667">
                  <c:v>74.09</c:v>
                </c:pt>
                <c:pt idx="668">
                  <c:v>73.97</c:v>
                </c:pt>
                <c:pt idx="669">
                  <c:v>82.64</c:v>
                </c:pt>
                <c:pt idx="670">
                  <c:v>87.26</c:v>
                </c:pt>
                <c:pt idx="671">
                  <c:v>80.41</c:v>
                </c:pt>
                <c:pt idx="672">
                  <c:v>77.02</c:v>
                </c:pt>
                <c:pt idx="673">
                  <c:v>88.3</c:v>
                </c:pt>
                <c:pt idx="674">
                  <c:v>86.96</c:v>
                </c:pt>
                <c:pt idx="675">
                  <c:v>80.91</c:v>
                </c:pt>
                <c:pt idx="676">
                  <c:v>80.22</c:v>
                </c:pt>
                <c:pt idx="677">
                  <c:v>80.599999999999994</c:v>
                </c:pt>
                <c:pt idx="678">
                  <c:v>88.01</c:v>
                </c:pt>
                <c:pt idx="679">
                  <c:v>85.4</c:v>
                </c:pt>
                <c:pt idx="680">
                  <c:v>86.18</c:v>
                </c:pt>
                <c:pt idx="681">
                  <c:v>83.73</c:v>
                </c:pt>
                <c:pt idx="682">
                  <c:v>84.05</c:v>
                </c:pt>
                <c:pt idx="683">
                  <c:v>86.82</c:v>
                </c:pt>
                <c:pt idx="684">
                  <c:v>89.07</c:v>
                </c:pt>
                <c:pt idx="685">
                  <c:v>87.3</c:v>
                </c:pt>
                <c:pt idx="686">
                  <c:v>83.39</c:v>
                </c:pt>
                <c:pt idx="687">
                  <c:v>86.95</c:v>
                </c:pt>
                <c:pt idx="688">
                  <c:v>89.44</c:v>
                </c:pt>
                <c:pt idx="689">
                  <c:v>85.97</c:v>
                </c:pt>
                <c:pt idx="690">
                  <c:v>84.75</c:v>
                </c:pt>
                <c:pt idx="691">
                  <c:v>86.66</c:v>
                </c:pt>
                <c:pt idx="692">
                  <c:v>88.04</c:v>
                </c:pt>
                <c:pt idx="693">
                  <c:v>77.98</c:v>
                </c:pt>
                <c:pt idx="694">
                  <c:v>87.98</c:v>
                </c:pt>
                <c:pt idx="695">
                  <c:v>86.91</c:v>
                </c:pt>
                <c:pt idx="696">
                  <c:v>82.08</c:v>
                </c:pt>
                <c:pt idx="697">
                  <c:v>86.18</c:v>
                </c:pt>
                <c:pt idx="698">
                  <c:v>85.75</c:v>
                </c:pt>
                <c:pt idx="699">
                  <c:v>82.82</c:v>
                </c:pt>
                <c:pt idx="700">
                  <c:v>82.47</c:v>
                </c:pt>
                <c:pt idx="701">
                  <c:v>81.5</c:v>
                </c:pt>
                <c:pt idx="702">
                  <c:v>79.760000000000005</c:v>
                </c:pt>
                <c:pt idx="703">
                  <c:v>82.2</c:v>
                </c:pt>
                <c:pt idx="704">
                  <c:v>83.43</c:v>
                </c:pt>
                <c:pt idx="705">
                  <c:v>78.849999999999994</c:v>
                </c:pt>
                <c:pt idx="706">
                  <c:v>82.76</c:v>
                </c:pt>
                <c:pt idx="707">
                  <c:v>79.66</c:v>
                </c:pt>
                <c:pt idx="708">
                  <c:v>75.430000000000007</c:v>
                </c:pt>
                <c:pt idx="709">
                  <c:v>75.06</c:v>
                </c:pt>
                <c:pt idx="710">
                  <c:v>78.5</c:v>
                </c:pt>
                <c:pt idx="711">
                  <c:v>78.64</c:v>
                </c:pt>
                <c:pt idx="712">
                  <c:v>79.98</c:v>
                </c:pt>
                <c:pt idx="713">
                  <c:v>80.510000000000005</c:v>
                </c:pt>
                <c:pt idx="714">
                  <c:v>79.44</c:v>
                </c:pt>
                <c:pt idx="715">
                  <c:v>73.09</c:v>
                </c:pt>
                <c:pt idx="716">
                  <c:v>74.11</c:v>
                </c:pt>
                <c:pt idx="717">
                  <c:v>70.64</c:v>
                </c:pt>
                <c:pt idx="718">
                  <c:v>72.77</c:v>
                </c:pt>
                <c:pt idx="719">
                  <c:v>74.53</c:v>
                </c:pt>
                <c:pt idx="720">
                  <c:v>74.709999999999994</c:v>
                </c:pt>
                <c:pt idx="721">
                  <c:v>74.88</c:v>
                </c:pt>
                <c:pt idx="722">
                  <c:v>75.92</c:v>
                </c:pt>
                <c:pt idx="723">
                  <c:v>75.25</c:v>
                </c:pt>
                <c:pt idx="724">
                  <c:v>77.239999999999995</c:v>
                </c:pt>
                <c:pt idx="725">
                  <c:v>76.75</c:v>
                </c:pt>
                <c:pt idx="726">
                  <c:v>74.069999999999993</c:v>
                </c:pt>
                <c:pt idx="727">
                  <c:v>72.88</c:v>
                </c:pt>
                <c:pt idx="728">
                  <c:v>71.97</c:v>
                </c:pt>
                <c:pt idx="729">
                  <c:v>77.89</c:v>
                </c:pt>
                <c:pt idx="730">
                  <c:v>73.5</c:v>
                </c:pt>
                <c:pt idx="731">
                  <c:v>80.25</c:v>
                </c:pt>
                <c:pt idx="732">
                  <c:v>84.57</c:v>
                </c:pt>
                <c:pt idx="733">
                  <c:v>78.56</c:v>
                </c:pt>
                <c:pt idx="734">
                  <c:v>72.930000000000007</c:v>
                </c:pt>
                <c:pt idx="735">
                  <c:v>72.62</c:v>
                </c:pt>
                <c:pt idx="736">
                  <c:v>74.47</c:v>
                </c:pt>
                <c:pt idx="737">
                  <c:v>78.180000000000007</c:v>
                </c:pt>
                <c:pt idx="738">
                  <c:v>81.42</c:v>
                </c:pt>
                <c:pt idx="739">
                  <c:v>81.55</c:v>
                </c:pt>
                <c:pt idx="740">
                  <c:v>79.400000000000006</c:v>
                </c:pt>
                <c:pt idx="741">
                  <c:v>82.38</c:v>
                </c:pt>
                <c:pt idx="742">
                  <c:v>78.89</c:v>
                </c:pt>
                <c:pt idx="743">
                  <c:v>83.47</c:v>
                </c:pt>
                <c:pt idx="744">
                  <c:v>80.63</c:v>
                </c:pt>
                <c:pt idx="745">
                  <c:v>75.010000000000005</c:v>
                </c:pt>
                <c:pt idx="746">
                  <c:v>79.349999999999994</c:v>
                </c:pt>
                <c:pt idx="747">
                  <c:v>76.400000000000006</c:v>
                </c:pt>
                <c:pt idx="748">
                  <c:v>74.88</c:v>
                </c:pt>
                <c:pt idx="749">
                  <c:v>70.12</c:v>
                </c:pt>
                <c:pt idx="750">
                  <c:v>77.37</c:v>
                </c:pt>
                <c:pt idx="751">
                  <c:v>73.91</c:v>
                </c:pt>
                <c:pt idx="752">
                  <c:v>71.209999999999994</c:v>
                </c:pt>
                <c:pt idx="753">
                  <c:v>70.040000000000006</c:v>
                </c:pt>
                <c:pt idx="754">
                  <c:v>78.8</c:v>
                </c:pt>
                <c:pt idx="755">
                  <c:v>73.34</c:v>
                </c:pt>
                <c:pt idx="756">
                  <c:v>82.89</c:v>
                </c:pt>
                <c:pt idx="757">
                  <c:v>76.650000000000006</c:v>
                </c:pt>
                <c:pt idx="758">
                  <c:v>77.31</c:v>
                </c:pt>
                <c:pt idx="759">
                  <c:v>83.1</c:v>
                </c:pt>
                <c:pt idx="760">
                  <c:v>77.62</c:v>
                </c:pt>
                <c:pt idx="761">
                  <c:v>73.13</c:v>
                </c:pt>
                <c:pt idx="762">
                  <c:v>66.23</c:v>
                </c:pt>
                <c:pt idx="763">
                  <c:v>71.739999999999995</c:v>
                </c:pt>
                <c:pt idx="764">
                  <c:v>69.459999999999994</c:v>
                </c:pt>
                <c:pt idx="765">
                  <c:v>71.64</c:v>
                </c:pt>
                <c:pt idx="766">
                  <c:v>72.87</c:v>
                </c:pt>
                <c:pt idx="767">
                  <c:v>68.400000000000006</c:v>
                </c:pt>
                <c:pt idx="768">
                  <c:v>73.33</c:v>
                </c:pt>
                <c:pt idx="769">
                  <c:v>74.790000000000006</c:v>
                </c:pt>
                <c:pt idx="770">
                  <c:v>72.58</c:v>
                </c:pt>
                <c:pt idx="771">
                  <c:v>83.19</c:v>
                </c:pt>
                <c:pt idx="772">
                  <c:v>82.32</c:v>
                </c:pt>
                <c:pt idx="773">
                  <c:v>73.16</c:v>
                </c:pt>
                <c:pt idx="774">
                  <c:v>78.14</c:v>
                </c:pt>
                <c:pt idx="775">
                  <c:v>80.900000000000006</c:v>
                </c:pt>
                <c:pt idx="776">
                  <c:v>78.709999999999994</c:v>
                </c:pt>
                <c:pt idx="777">
                  <c:v>79.67</c:v>
                </c:pt>
                <c:pt idx="778">
                  <c:v>81.86</c:v>
                </c:pt>
                <c:pt idx="779">
                  <c:v>78.819999999999993</c:v>
                </c:pt>
                <c:pt idx="780">
                  <c:v>81.94</c:v>
                </c:pt>
                <c:pt idx="781">
                  <c:v>80.88</c:v>
                </c:pt>
                <c:pt idx="782">
                  <c:v>75.150000000000006</c:v>
                </c:pt>
                <c:pt idx="783">
                  <c:v>78.73</c:v>
                </c:pt>
                <c:pt idx="784">
                  <c:v>83.37</c:v>
                </c:pt>
                <c:pt idx="785">
                  <c:v>81.849999999999994</c:v>
                </c:pt>
                <c:pt idx="786">
                  <c:v>86.51</c:v>
                </c:pt>
                <c:pt idx="787">
                  <c:v>83.24</c:v>
                </c:pt>
                <c:pt idx="788">
                  <c:v>87.37</c:v>
                </c:pt>
                <c:pt idx="789">
                  <c:v>92.68</c:v>
                </c:pt>
                <c:pt idx="790">
                  <c:v>83.36</c:v>
                </c:pt>
                <c:pt idx="791">
                  <c:v>83.84</c:v>
                </c:pt>
                <c:pt idx="792">
                  <c:v>86.27</c:v>
                </c:pt>
                <c:pt idx="793">
                  <c:v>84.71</c:v>
                </c:pt>
                <c:pt idx="794">
                  <c:v>81.89</c:v>
                </c:pt>
                <c:pt idx="795">
                  <c:v>90.99</c:v>
                </c:pt>
                <c:pt idx="796">
                  <c:v>85.06</c:v>
                </c:pt>
                <c:pt idx="797">
                  <c:v>91.08</c:v>
                </c:pt>
                <c:pt idx="798">
                  <c:v>87.4</c:v>
                </c:pt>
                <c:pt idx="799">
                  <c:v>87.21</c:v>
                </c:pt>
                <c:pt idx="800">
                  <c:v>93.47</c:v>
                </c:pt>
                <c:pt idx="801">
                  <c:v>90.99</c:v>
                </c:pt>
                <c:pt idx="802">
                  <c:v>91.11</c:v>
                </c:pt>
                <c:pt idx="803">
                  <c:v>87.33</c:v>
                </c:pt>
                <c:pt idx="804">
                  <c:v>94.06</c:v>
                </c:pt>
                <c:pt idx="805">
                  <c:v>81.75</c:v>
                </c:pt>
                <c:pt idx="806">
                  <c:v>85.07</c:v>
                </c:pt>
                <c:pt idx="807">
                  <c:v>89.11</c:v>
                </c:pt>
                <c:pt idx="808">
                  <c:v>87.66</c:v>
                </c:pt>
                <c:pt idx="809">
                  <c:v>87.93</c:v>
                </c:pt>
                <c:pt idx="810">
                  <c:v>89.54</c:v>
                </c:pt>
                <c:pt idx="811">
                  <c:v>81.790000000000006</c:v>
                </c:pt>
                <c:pt idx="812">
                  <c:v>84.96</c:v>
                </c:pt>
                <c:pt idx="813">
                  <c:v>81</c:v>
                </c:pt>
                <c:pt idx="814">
                  <c:v>84.4</c:v>
                </c:pt>
                <c:pt idx="815">
                  <c:v>81.33</c:v>
                </c:pt>
                <c:pt idx="816">
                  <c:v>82.52</c:v>
                </c:pt>
                <c:pt idx="817">
                  <c:v>86.3</c:v>
                </c:pt>
                <c:pt idx="818">
                  <c:v>80.44</c:v>
                </c:pt>
                <c:pt idx="819">
                  <c:v>75</c:v>
                </c:pt>
                <c:pt idx="820">
                  <c:v>76.849999999999994</c:v>
                </c:pt>
                <c:pt idx="821">
                  <c:v>79.959999999999994</c:v>
                </c:pt>
                <c:pt idx="822">
                  <c:v>79.92</c:v>
                </c:pt>
                <c:pt idx="823">
                  <c:v>82.47</c:v>
                </c:pt>
                <c:pt idx="824">
                  <c:v>84.62</c:v>
                </c:pt>
                <c:pt idx="825">
                  <c:v>76.94</c:v>
                </c:pt>
                <c:pt idx="826">
                  <c:v>80.78</c:v>
                </c:pt>
                <c:pt idx="827">
                  <c:v>84.83</c:v>
                </c:pt>
                <c:pt idx="828">
                  <c:v>76.66</c:v>
                </c:pt>
                <c:pt idx="829">
                  <c:v>84.62</c:v>
                </c:pt>
                <c:pt idx="830">
                  <c:v>82.79</c:v>
                </c:pt>
                <c:pt idx="831">
                  <c:v>73.36</c:v>
                </c:pt>
                <c:pt idx="832">
                  <c:v>71.47</c:v>
                </c:pt>
                <c:pt idx="833">
                  <c:v>75.040000000000006</c:v>
                </c:pt>
                <c:pt idx="834">
                  <c:v>74.69</c:v>
                </c:pt>
                <c:pt idx="835">
                  <c:v>79.33</c:v>
                </c:pt>
                <c:pt idx="836">
                  <c:v>74.45</c:v>
                </c:pt>
                <c:pt idx="837">
                  <c:v>77.52</c:v>
                </c:pt>
                <c:pt idx="838">
                  <c:v>75.3</c:v>
                </c:pt>
                <c:pt idx="839">
                  <c:v>77.39</c:v>
                </c:pt>
                <c:pt idx="840">
                  <c:v>78.13</c:v>
                </c:pt>
                <c:pt idx="841">
                  <c:v>76.64</c:v>
                </c:pt>
                <c:pt idx="842">
                  <c:v>75.36</c:v>
                </c:pt>
                <c:pt idx="843">
                  <c:v>81.25</c:v>
                </c:pt>
                <c:pt idx="844">
                  <c:v>77.7</c:v>
                </c:pt>
                <c:pt idx="845">
                  <c:v>80.209999999999994</c:v>
                </c:pt>
                <c:pt idx="846">
                  <c:v>76.88</c:v>
                </c:pt>
                <c:pt idx="847">
                  <c:v>75.06</c:v>
                </c:pt>
                <c:pt idx="848">
                  <c:v>79.2</c:v>
                </c:pt>
                <c:pt idx="849">
                  <c:v>76.28</c:v>
                </c:pt>
                <c:pt idx="850">
                  <c:v>86.03</c:v>
                </c:pt>
                <c:pt idx="851">
                  <c:v>82.62</c:v>
                </c:pt>
                <c:pt idx="852">
                  <c:v>76.56</c:v>
                </c:pt>
                <c:pt idx="853">
                  <c:v>83.79</c:v>
                </c:pt>
                <c:pt idx="854">
                  <c:v>71.459999999999994</c:v>
                </c:pt>
                <c:pt idx="855">
                  <c:v>78.08</c:v>
                </c:pt>
                <c:pt idx="856">
                  <c:v>75.8</c:v>
                </c:pt>
                <c:pt idx="857">
                  <c:v>77.84</c:v>
                </c:pt>
                <c:pt idx="858">
                  <c:v>82.51</c:v>
                </c:pt>
                <c:pt idx="859">
                  <c:v>78.319999999999993</c:v>
                </c:pt>
                <c:pt idx="860">
                  <c:v>73.930000000000007</c:v>
                </c:pt>
                <c:pt idx="861">
                  <c:v>76.16</c:v>
                </c:pt>
                <c:pt idx="862">
                  <c:v>75.73</c:v>
                </c:pt>
                <c:pt idx="863">
                  <c:v>78.540000000000006</c:v>
                </c:pt>
                <c:pt idx="864">
                  <c:v>72.55</c:v>
                </c:pt>
                <c:pt idx="865">
                  <c:v>74.5</c:v>
                </c:pt>
                <c:pt idx="866">
                  <c:v>73.41</c:v>
                </c:pt>
                <c:pt idx="867">
                  <c:v>72.63</c:v>
                </c:pt>
                <c:pt idx="868">
                  <c:v>77.349999999999994</c:v>
                </c:pt>
                <c:pt idx="869">
                  <c:v>77.569999999999993</c:v>
                </c:pt>
                <c:pt idx="870">
                  <c:v>82.59</c:v>
                </c:pt>
                <c:pt idx="871">
                  <c:v>75.849999999999994</c:v>
                </c:pt>
                <c:pt idx="872">
                  <c:v>78.290000000000006</c:v>
                </c:pt>
                <c:pt idx="873">
                  <c:v>80.36</c:v>
                </c:pt>
                <c:pt idx="874">
                  <c:v>71.959999999999994</c:v>
                </c:pt>
                <c:pt idx="875">
                  <c:v>70.180000000000007</c:v>
                </c:pt>
                <c:pt idx="876">
                  <c:v>74.849999999999994</c:v>
                </c:pt>
                <c:pt idx="877">
                  <c:v>71.61</c:v>
                </c:pt>
                <c:pt idx="878">
                  <c:v>73.37</c:v>
                </c:pt>
                <c:pt idx="879">
                  <c:v>75.86</c:v>
                </c:pt>
                <c:pt idx="880">
                  <c:v>76.489999999999995</c:v>
                </c:pt>
                <c:pt idx="881">
                  <c:v>78.819999999999993</c:v>
                </c:pt>
                <c:pt idx="882">
                  <c:v>80.87</c:v>
                </c:pt>
                <c:pt idx="883">
                  <c:v>76.3</c:v>
                </c:pt>
                <c:pt idx="884">
                  <c:v>67.28</c:v>
                </c:pt>
                <c:pt idx="885">
                  <c:v>72.7</c:v>
                </c:pt>
                <c:pt idx="886">
                  <c:v>77.44</c:v>
                </c:pt>
                <c:pt idx="887">
                  <c:v>80.03</c:v>
                </c:pt>
                <c:pt idx="888">
                  <c:v>80.150000000000006</c:v>
                </c:pt>
                <c:pt idx="889">
                  <c:v>68.44</c:v>
                </c:pt>
                <c:pt idx="890">
                  <c:v>64.209999999999994</c:v>
                </c:pt>
                <c:pt idx="891">
                  <c:v>68.260000000000005</c:v>
                </c:pt>
                <c:pt idx="892">
                  <c:v>66.62</c:v>
                </c:pt>
                <c:pt idx="893">
                  <c:v>68.52</c:v>
                </c:pt>
                <c:pt idx="894">
                  <c:v>71.09</c:v>
                </c:pt>
                <c:pt idx="895">
                  <c:v>72.77</c:v>
                </c:pt>
                <c:pt idx="896">
                  <c:v>71.34</c:v>
                </c:pt>
                <c:pt idx="897">
                  <c:v>72.06</c:v>
                </c:pt>
                <c:pt idx="898">
                  <c:v>72.3</c:v>
                </c:pt>
                <c:pt idx="899">
                  <c:v>70.16</c:v>
                </c:pt>
                <c:pt idx="900">
                  <c:v>72.02</c:v>
                </c:pt>
                <c:pt idx="901">
                  <c:v>70.55</c:v>
                </c:pt>
                <c:pt idx="902">
                  <c:v>67.62</c:v>
                </c:pt>
                <c:pt idx="903">
                  <c:v>67.5</c:v>
                </c:pt>
                <c:pt idx="904">
                  <c:v>76.53</c:v>
                </c:pt>
                <c:pt idx="905">
                  <c:v>76.12</c:v>
                </c:pt>
                <c:pt idx="906">
                  <c:v>74.319999999999993</c:v>
                </c:pt>
                <c:pt idx="907">
                  <c:v>76.790000000000006</c:v>
                </c:pt>
                <c:pt idx="908">
                  <c:v>74.58</c:v>
                </c:pt>
                <c:pt idx="909">
                  <c:v>74.77</c:v>
                </c:pt>
                <c:pt idx="910">
                  <c:v>77.14</c:v>
                </c:pt>
                <c:pt idx="911">
                  <c:v>77.61</c:v>
                </c:pt>
                <c:pt idx="912">
                  <c:v>73.510000000000005</c:v>
                </c:pt>
                <c:pt idx="913">
                  <c:v>84.41</c:v>
                </c:pt>
                <c:pt idx="914">
                  <c:v>90.43</c:v>
                </c:pt>
                <c:pt idx="915">
                  <c:v>92.41</c:v>
                </c:pt>
                <c:pt idx="916">
                  <c:v>96.25</c:v>
                </c:pt>
                <c:pt idx="917">
                  <c:v>90.29</c:v>
                </c:pt>
                <c:pt idx="918">
                  <c:v>94.37</c:v>
                </c:pt>
                <c:pt idx="919">
                  <c:v>84.54</c:v>
                </c:pt>
                <c:pt idx="920">
                  <c:v>86.42</c:v>
                </c:pt>
                <c:pt idx="921">
                  <c:v>76.540000000000006</c:v>
                </c:pt>
                <c:pt idx="922">
                  <c:v>81.39</c:v>
                </c:pt>
                <c:pt idx="923">
                  <c:v>76.37</c:v>
                </c:pt>
                <c:pt idx="924">
                  <c:v>76.58</c:v>
                </c:pt>
                <c:pt idx="925">
                  <c:v>82.53</c:v>
                </c:pt>
                <c:pt idx="926">
                  <c:v>82.19</c:v>
                </c:pt>
                <c:pt idx="927">
                  <c:v>77.91</c:v>
                </c:pt>
                <c:pt idx="928">
                  <c:v>77.2</c:v>
                </c:pt>
                <c:pt idx="929">
                  <c:v>80.64</c:v>
                </c:pt>
                <c:pt idx="930">
                  <c:v>82.7</c:v>
                </c:pt>
                <c:pt idx="931">
                  <c:v>80.209999999999994</c:v>
                </c:pt>
                <c:pt idx="932">
                  <c:v>79.39</c:v>
                </c:pt>
                <c:pt idx="933">
                  <c:v>81.89</c:v>
                </c:pt>
                <c:pt idx="934">
                  <c:v>81.94</c:v>
                </c:pt>
                <c:pt idx="935">
                  <c:v>79.989999999999995</c:v>
                </c:pt>
                <c:pt idx="936">
                  <c:v>90.91</c:v>
                </c:pt>
                <c:pt idx="937">
                  <c:v>84.17</c:v>
                </c:pt>
                <c:pt idx="938">
                  <c:v>81.27</c:v>
                </c:pt>
                <c:pt idx="939">
                  <c:v>79.73</c:v>
                </c:pt>
                <c:pt idx="940">
                  <c:v>87.22</c:v>
                </c:pt>
                <c:pt idx="941">
                  <c:v>89.56</c:v>
                </c:pt>
                <c:pt idx="942">
                  <c:v>81.13</c:v>
                </c:pt>
                <c:pt idx="943">
                  <c:v>86.22</c:v>
                </c:pt>
                <c:pt idx="944">
                  <c:v>88.11</c:v>
                </c:pt>
                <c:pt idx="945">
                  <c:v>86.1</c:v>
                </c:pt>
                <c:pt idx="946">
                  <c:v>80.22</c:v>
                </c:pt>
                <c:pt idx="947">
                  <c:v>88.87</c:v>
                </c:pt>
                <c:pt idx="948">
                  <c:v>86.35</c:v>
                </c:pt>
                <c:pt idx="949">
                  <c:v>79.41</c:v>
                </c:pt>
                <c:pt idx="950">
                  <c:v>86.28</c:v>
                </c:pt>
                <c:pt idx="951">
                  <c:v>87.21</c:v>
                </c:pt>
                <c:pt idx="952">
                  <c:v>82.93</c:v>
                </c:pt>
                <c:pt idx="953">
                  <c:v>86.63</c:v>
                </c:pt>
                <c:pt idx="954">
                  <c:v>83.77</c:v>
                </c:pt>
                <c:pt idx="955">
                  <c:v>81.02</c:v>
                </c:pt>
                <c:pt idx="956">
                  <c:v>83.01</c:v>
                </c:pt>
                <c:pt idx="957">
                  <c:v>83.66</c:v>
                </c:pt>
                <c:pt idx="958">
                  <c:v>81.819999999999993</c:v>
                </c:pt>
                <c:pt idx="959">
                  <c:v>84.9</c:v>
                </c:pt>
                <c:pt idx="960">
                  <c:v>85.09</c:v>
                </c:pt>
                <c:pt idx="961">
                  <c:v>85.32</c:v>
                </c:pt>
                <c:pt idx="962">
                  <c:v>81.28</c:v>
                </c:pt>
                <c:pt idx="963">
                  <c:v>81.36</c:v>
                </c:pt>
                <c:pt idx="964">
                  <c:v>84.91</c:v>
                </c:pt>
                <c:pt idx="965">
                  <c:v>78.489999999999995</c:v>
                </c:pt>
                <c:pt idx="966">
                  <c:v>76.239999999999995</c:v>
                </c:pt>
                <c:pt idx="967">
                  <c:v>86.53</c:v>
                </c:pt>
                <c:pt idx="968">
                  <c:v>81.510000000000005</c:v>
                </c:pt>
                <c:pt idx="969">
                  <c:v>81.12</c:v>
                </c:pt>
                <c:pt idx="970">
                  <c:v>81.03</c:v>
                </c:pt>
                <c:pt idx="971">
                  <c:v>78.69</c:v>
                </c:pt>
                <c:pt idx="972">
                  <c:v>73.95</c:v>
                </c:pt>
                <c:pt idx="973">
                  <c:v>81.900000000000006</c:v>
                </c:pt>
                <c:pt idx="974">
                  <c:v>82.94</c:v>
                </c:pt>
                <c:pt idx="975">
                  <c:v>79.73</c:v>
                </c:pt>
                <c:pt idx="976">
                  <c:v>79.760000000000005</c:v>
                </c:pt>
                <c:pt idx="977">
                  <c:v>90.55</c:v>
                </c:pt>
                <c:pt idx="978">
                  <c:v>82.05</c:v>
                </c:pt>
                <c:pt idx="979">
                  <c:v>78.599999999999994</c:v>
                </c:pt>
                <c:pt idx="980">
                  <c:v>81.91</c:v>
                </c:pt>
                <c:pt idx="981">
                  <c:v>78.78</c:v>
                </c:pt>
                <c:pt idx="982">
                  <c:v>79.2</c:v>
                </c:pt>
                <c:pt idx="983">
                  <c:v>81.099999999999994</c:v>
                </c:pt>
                <c:pt idx="984">
                  <c:v>80.7</c:v>
                </c:pt>
                <c:pt idx="985">
                  <c:v>79.56</c:v>
                </c:pt>
                <c:pt idx="986">
                  <c:v>80.14</c:v>
                </c:pt>
                <c:pt idx="987">
                  <c:v>80.19</c:v>
                </c:pt>
                <c:pt idx="988">
                  <c:v>74.63</c:v>
                </c:pt>
                <c:pt idx="989">
                  <c:v>78.31</c:v>
                </c:pt>
                <c:pt idx="990">
                  <c:v>82.45</c:v>
                </c:pt>
                <c:pt idx="991">
                  <c:v>79.650000000000006</c:v>
                </c:pt>
                <c:pt idx="992">
                  <c:v>76.09</c:v>
                </c:pt>
                <c:pt idx="993">
                  <c:v>78.88</c:v>
                </c:pt>
                <c:pt idx="994">
                  <c:v>78.760000000000005</c:v>
                </c:pt>
                <c:pt idx="995">
                  <c:v>74.08</c:v>
                </c:pt>
                <c:pt idx="996">
                  <c:v>74.13</c:v>
                </c:pt>
                <c:pt idx="997">
                  <c:v>81.66</c:v>
                </c:pt>
                <c:pt idx="998">
                  <c:v>78.17</c:v>
                </c:pt>
                <c:pt idx="999">
                  <c:v>75.89</c:v>
                </c:pt>
                <c:pt idx="1000">
                  <c:v>85.03</c:v>
                </c:pt>
                <c:pt idx="1001">
                  <c:v>78.09</c:v>
                </c:pt>
                <c:pt idx="1002">
                  <c:v>75.52</c:v>
                </c:pt>
                <c:pt idx="1003">
                  <c:v>79.260000000000005</c:v>
                </c:pt>
                <c:pt idx="1004">
                  <c:v>79.680000000000007</c:v>
                </c:pt>
                <c:pt idx="1005">
                  <c:v>75.81</c:v>
                </c:pt>
                <c:pt idx="1006">
                  <c:v>82.4</c:v>
                </c:pt>
                <c:pt idx="1007">
                  <c:v>87.05</c:v>
                </c:pt>
                <c:pt idx="1008">
                  <c:v>86.84</c:v>
                </c:pt>
                <c:pt idx="1009">
                  <c:v>89.23</c:v>
                </c:pt>
                <c:pt idx="1010">
                  <c:v>85.45</c:v>
                </c:pt>
                <c:pt idx="1011">
                  <c:v>84.03</c:v>
                </c:pt>
                <c:pt idx="1012">
                  <c:v>79.83</c:v>
                </c:pt>
                <c:pt idx="1013">
                  <c:v>79.11</c:v>
                </c:pt>
                <c:pt idx="1014">
                  <c:v>80.22</c:v>
                </c:pt>
                <c:pt idx="1015">
                  <c:v>77.819999999999993</c:v>
                </c:pt>
                <c:pt idx="1016">
                  <c:v>74.680000000000007</c:v>
                </c:pt>
                <c:pt idx="1017">
                  <c:v>79.709999999999994</c:v>
                </c:pt>
                <c:pt idx="1018">
                  <c:v>79.760000000000005</c:v>
                </c:pt>
                <c:pt idx="1019">
                  <c:v>79.33</c:v>
                </c:pt>
                <c:pt idx="1020">
                  <c:v>73.63</c:v>
                </c:pt>
                <c:pt idx="1021">
                  <c:v>78.41</c:v>
                </c:pt>
                <c:pt idx="1022">
                  <c:v>76.430000000000007</c:v>
                </c:pt>
                <c:pt idx="1023">
                  <c:v>74.16</c:v>
                </c:pt>
                <c:pt idx="1024">
                  <c:v>75.22</c:v>
                </c:pt>
                <c:pt idx="1025">
                  <c:v>78.98</c:v>
                </c:pt>
                <c:pt idx="1026">
                  <c:v>80.75</c:v>
                </c:pt>
                <c:pt idx="1027">
                  <c:v>74.16</c:v>
                </c:pt>
                <c:pt idx="1028">
                  <c:v>76.319999999999993</c:v>
                </c:pt>
                <c:pt idx="1029">
                  <c:v>70.010000000000005</c:v>
                </c:pt>
                <c:pt idx="1030">
                  <c:v>72.290000000000006</c:v>
                </c:pt>
                <c:pt idx="1031">
                  <c:v>69.569999999999993</c:v>
                </c:pt>
                <c:pt idx="1032">
                  <c:v>73.86</c:v>
                </c:pt>
                <c:pt idx="1033">
                  <c:v>72.75</c:v>
                </c:pt>
                <c:pt idx="1034">
                  <c:v>75.19</c:v>
                </c:pt>
                <c:pt idx="1035">
                  <c:v>74.63</c:v>
                </c:pt>
                <c:pt idx="1036">
                  <c:v>72.89</c:v>
                </c:pt>
                <c:pt idx="1037">
                  <c:v>72.42</c:v>
                </c:pt>
                <c:pt idx="1038">
                  <c:v>71.2</c:v>
                </c:pt>
                <c:pt idx="1039">
                  <c:v>70.680000000000007</c:v>
                </c:pt>
                <c:pt idx="1040">
                  <c:v>70.03</c:v>
                </c:pt>
                <c:pt idx="1041">
                  <c:v>71.27</c:v>
                </c:pt>
                <c:pt idx="1042">
                  <c:v>72.819999999999993</c:v>
                </c:pt>
                <c:pt idx="1043">
                  <c:v>70.45</c:v>
                </c:pt>
                <c:pt idx="1044">
                  <c:v>73.540000000000006</c:v>
                </c:pt>
                <c:pt idx="1045">
                  <c:v>68.540000000000006</c:v>
                </c:pt>
                <c:pt idx="1046">
                  <c:v>73.88</c:v>
                </c:pt>
                <c:pt idx="1047">
                  <c:v>69.81</c:v>
                </c:pt>
                <c:pt idx="1048">
                  <c:v>72.64</c:v>
                </c:pt>
                <c:pt idx="1049">
                  <c:v>68.37</c:v>
                </c:pt>
                <c:pt idx="1050">
                  <c:v>67.7</c:v>
                </c:pt>
                <c:pt idx="1051">
                  <c:v>67.67</c:v>
                </c:pt>
                <c:pt idx="1052">
                  <c:v>72.040000000000006</c:v>
                </c:pt>
                <c:pt idx="1053">
                  <c:v>69.05</c:v>
                </c:pt>
                <c:pt idx="1054">
                  <c:v>71.62</c:v>
                </c:pt>
                <c:pt idx="1055">
                  <c:v>71.8</c:v>
                </c:pt>
                <c:pt idx="1056">
                  <c:v>67.150000000000006</c:v>
                </c:pt>
                <c:pt idx="1057">
                  <c:v>66.77</c:v>
                </c:pt>
                <c:pt idx="1058">
                  <c:v>66.75</c:v>
                </c:pt>
                <c:pt idx="1059">
                  <c:v>68.77</c:v>
                </c:pt>
                <c:pt idx="1060">
                  <c:v>65.59</c:v>
                </c:pt>
                <c:pt idx="1061">
                  <c:v>66.14</c:v>
                </c:pt>
                <c:pt idx="1062">
                  <c:v>70.83</c:v>
                </c:pt>
                <c:pt idx="1063">
                  <c:v>69.12</c:v>
                </c:pt>
                <c:pt idx="1064">
                  <c:v>69.849999999999994</c:v>
                </c:pt>
                <c:pt idx="1065">
                  <c:v>68.459999999999994</c:v>
                </c:pt>
                <c:pt idx="1066">
                  <c:v>76.319999999999993</c:v>
                </c:pt>
                <c:pt idx="1067">
                  <c:v>76.739999999999995</c:v>
                </c:pt>
                <c:pt idx="1068">
                  <c:v>73.14</c:v>
                </c:pt>
                <c:pt idx="1069">
                  <c:v>74.08</c:v>
                </c:pt>
                <c:pt idx="1070">
                  <c:v>74.02</c:v>
                </c:pt>
                <c:pt idx="1071">
                  <c:v>70.3</c:v>
                </c:pt>
                <c:pt idx="1072">
                  <c:v>76.59</c:v>
                </c:pt>
                <c:pt idx="1073">
                  <c:v>75.17</c:v>
                </c:pt>
                <c:pt idx="1074">
                  <c:v>82.78</c:v>
                </c:pt>
                <c:pt idx="1075">
                  <c:v>76.849999999999994</c:v>
                </c:pt>
                <c:pt idx="1076">
                  <c:v>76.599999999999994</c:v>
                </c:pt>
                <c:pt idx="1077">
                  <c:v>83.95</c:v>
                </c:pt>
                <c:pt idx="1078">
                  <c:v>76.75</c:v>
                </c:pt>
                <c:pt idx="1079">
                  <c:v>75.569999999999993</c:v>
                </c:pt>
                <c:pt idx="1080">
                  <c:v>79.28</c:v>
                </c:pt>
                <c:pt idx="1081">
                  <c:v>77.790000000000006</c:v>
                </c:pt>
                <c:pt idx="1082">
                  <c:v>71.13</c:v>
                </c:pt>
                <c:pt idx="1083">
                  <c:v>77.62</c:v>
                </c:pt>
                <c:pt idx="1084">
                  <c:v>75.569999999999993</c:v>
                </c:pt>
                <c:pt idx="1085">
                  <c:v>75.11</c:v>
                </c:pt>
                <c:pt idx="1086">
                  <c:v>81.180000000000007</c:v>
                </c:pt>
                <c:pt idx="1087">
                  <c:v>82.32</c:v>
                </c:pt>
                <c:pt idx="1088">
                  <c:v>78.87</c:v>
                </c:pt>
                <c:pt idx="1089">
                  <c:v>81.430000000000007</c:v>
                </c:pt>
                <c:pt idx="1090">
                  <c:v>82.49</c:v>
                </c:pt>
                <c:pt idx="1091">
                  <c:v>80.2</c:v>
                </c:pt>
                <c:pt idx="1092">
                  <c:v>81.63</c:v>
                </c:pt>
                <c:pt idx="1093">
                  <c:v>83.82</c:v>
                </c:pt>
                <c:pt idx="1094">
                  <c:v>80.59</c:v>
                </c:pt>
                <c:pt idx="1095">
                  <c:v>81.61</c:v>
                </c:pt>
                <c:pt idx="1096">
                  <c:v>78.42</c:v>
                </c:pt>
                <c:pt idx="1097">
                  <c:v>81.3</c:v>
                </c:pt>
                <c:pt idx="1098">
                  <c:v>74.930000000000007</c:v>
                </c:pt>
                <c:pt idx="1099">
                  <c:v>73.650000000000006</c:v>
                </c:pt>
                <c:pt idx="1100">
                  <c:v>83.81</c:v>
                </c:pt>
                <c:pt idx="1101">
                  <c:v>85.4</c:v>
                </c:pt>
                <c:pt idx="1102">
                  <c:v>84.72</c:v>
                </c:pt>
                <c:pt idx="1103">
                  <c:v>83.08</c:v>
                </c:pt>
                <c:pt idx="1104">
                  <c:v>80.42</c:v>
                </c:pt>
                <c:pt idx="1105">
                  <c:v>82.01</c:v>
                </c:pt>
                <c:pt idx="1106">
                  <c:v>80.78</c:v>
                </c:pt>
                <c:pt idx="1107">
                  <c:v>80.760000000000005</c:v>
                </c:pt>
                <c:pt idx="1108">
                  <c:v>77.14</c:v>
                </c:pt>
                <c:pt idx="1109">
                  <c:v>77.650000000000006</c:v>
                </c:pt>
                <c:pt idx="1110">
                  <c:v>77.69</c:v>
                </c:pt>
                <c:pt idx="1111">
                  <c:v>79.56</c:v>
                </c:pt>
                <c:pt idx="1112">
                  <c:v>78.73</c:v>
                </c:pt>
                <c:pt idx="1113">
                  <c:v>76.33</c:v>
                </c:pt>
                <c:pt idx="1114">
                  <c:v>77.760000000000005</c:v>
                </c:pt>
                <c:pt idx="1115">
                  <c:v>79.59</c:v>
                </c:pt>
                <c:pt idx="1116">
                  <c:v>72.92</c:v>
                </c:pt>
                <c:pt idx="1117">
                  <c:v>75.72</c:v>
                </c:pt>
                <c:pt idx="1118">
                  <c:v>78.11</c:v>
                </c:pt>
                <c:pt idx="1119">
                  <c:v>75.52</c:v>
                </c:pt>
                <c:pt idx="1120">
                  <c:v>75.06</c:v>
                </c:pt>
                <c:pt idx="1121">
                  <c:v>75.88</c:v>
                </c:pt>
                <c:pt idx="1122">
                  <c:v>74.84</c:v>
                </c:pt>
                <c:pt idx="1123">
                  <c:v>81.95</c:v>
                </c:pt>
                <c:pt idx="1124">
                  <c:v>79.55</c:v>
                </c:pt>
                <c:pt idx="1125">
                  <c:v>82.18</c:v>
                </c:pt>
                <c:pt idx="1126">
                  <c:v>83.51</c:v>
                </c:pt>
                <c:pt idx="1127">
                  <c:v>77.819999999999993</c:v>
                </c:pt>
                <c:pt idx="1128">
                  <c:v>82.51</c:v>
                </c:pt>
                <c:pt idx="1129">
                  <c:v>83.77</c:v>
                </c:pt>
                <c:pt idx="1130">
                  <c:v>76.95</c:v>
                </c:pt>
                <c:pt idx="1131">
                  <c:v>87.54</c:v>
                </c:pt>
                <c:pt idx="1132">
                  <c:v>87.27</c:v>
                </c:pt>
                <c:pt idx="1133">
                  <c:v>85.3</c:v>
                </c:pt>
                <c:pt idx="1134">
                  <c:v>82.01</c:v>
                </c:pt>
                <c:pt idx="1135">
                  <c:v>83.35</c:v>
                </c:pt>
                <c:pt idx="1136">
                  <c:v>80.59</c:v>
                </c:pt>
                <c:pt idx="1137">
                  <c:v>82.94</c:v>
                </c:pt>
                <c:pt idx="1138">
                  <c:v>85.08</c:v>
                </c:pt>
                <c:pt idx="1139">
                  <c:v>81.400000000000006</c:v>
                </c:pt>
                <c:pt idx="1140">
                  <c:v>85.52</c:v>
                </c:pt>
                <c:pt idx="1141">
                  <c:v>81.78</c:v>
                </c:pt>
                <c:pt idx="1142">
                  <c:v>80.7</c:v>
                </c:pt>
                <c:pt idx="1143">
                  <c:v>74.790000000000006</c:v>
                </c:pt>
                <c:pt idx="1144">
                  <c:v>73.7</c:v>
                </c:pt>
                <c:pt idx="1145">
                  <c:v>83.08</c:v>
                </c:pt>
                <c:pt idx="1146">
                  <c:v>71.25</c:v>
                </c:pt>
                <c:pt idx="1147">
                  <c:v>73.34</c:v>
                </c:pt>
                <c:pt idx="1148">
                  <c:v>78.290000000000006</c:v>
                </c:pt>
                <c:pt idx="1149">
                  <c:v>78.56</c:v>
                </c:pt>
                <c:pt idx="1150">
                  <c:v>78.69</c:v>
                </c:pt>
                <c:pt idx="1151">
                  <c:v>80.62</c:v>
                </c:pt>
                <c:pt idx="1152">
                  <c:v>82.93</c:v>
                </c:pt>
                <c:pt idx="1153">
                  <c:v>81.81</c:v>
                </c:pt>
                <c:pt idx="1154">
                  <c:v>83.76</c:v>
                </c:pt>
                <c:pt idx="1155">
                  <c:v>93.42</c:v>
                </c:pt>
                <c:pt idx="1156">
                  <c:v>87.32</c:v>
                </c:pt>
                <c:pt idx="1157">
                  <c:v>91.37</c:v>
                </c:pt>
                <c:pt idx="1158">
                  <c:v>90.11</c:v>
                </c:pt>
                <c:pt idx="1159">
                  <c:v>87.75</c:v>
                </c:pt>
                <c:pt idx="1160">
                  <c:v>77.650000000000006</c:v>
                </c:pt>
                <c:pt idx="1161">
                  <c:v>87.12</c:v>
                </c:pt>
                <c:pt idx="1162">
                  <c:v>88.72</c:v>
                </c:pt>
                <c:pt idx="1163">
                  <c:v>82.18</c:v>
                </c:pt>
                <c:pt idx="1164">
                  <c:v>83.66</c:v>
                </c:pt>
                <c:pt idx="1165">
                  <c:v>78.61</c:v>
                </c:pt>
                <c:pt idx="1166">
                  <c:v>85.63</c:v>
                </c:pt>
                <c:pt idx="1167">
                  <c:v>86.76</c:v>
                </c:pt>
                <c:pt idx="1168">
                  <c:v>85.32</c:v>
                </c:pt>
                <c:pt idx="1169">
                  <c:v>79.09</c:v>
                </c:pt>
                <c:pt idx="1170">
                  <c:v>83.91</c:v>
                </c:pt>
                <c:pt idx="1171">
                  <c:v>81.650000000000006</c:v>
                </c:pt>
                <c:pt idx="1172">
                  <c:v>78.849999999999994</c:v>
                </c:pt>
                <c:pt idx="1173">
                  <c:v>76.91</c:v>
                </c:pt>
                <c:pt idx="1174">
                  <c:v>84.74</c:v>
                </c:pt>
                <c:pt idx="1175">
                  <c:v>84.19</c:v>
                </c:pt>
                <c:pt idx="1176">
                  <c:v>87.1</c:v>
                </c:pt>
                <c:pt idx="1177">
                  <c:v>83.26</c:v>
                </c:pt>
                <c:pt idx="1178">
                  <c:v>75.959999999999994</c:v>
                </c:pt>
                <c:pt idx="1179">
                  <c:v>85.7</c:v>
                </c:pt>
                <c:pt idx="1180">
                  <c:v>88.52</c:v>
                </c:pt>
                <c:pt idx="1181">
                  <c:v>79.180000000000007</c:v>
                </c:pt>
                <c:pt idx="1182">
                  <c:v>81.38</c:v>
                </c:pt>
                <c:pt idx="1183">
                  <c:v>83.36</c:v>
                </c:pt>
                <c:pt idx="1184">
                  <c:v>85.05</c:v>
                </c:pt>
                <c:pt idx="1185">
                  <c:v>82.09</c:v>
                </c:pt>
                <c:pt idx="1186">
                  <c:v>84.09</c:v>
                </c:pt>
                <c:pt idx="1187">
                  <c:v>83.99</c:v>
                </c:pt>
                <c:pt idx="1188">
                  <c:v>80.89</c:v>
                </c:pt>
                <c:pt idx="1189">
                  <c:v>87.91</c:v>
                </c:pt>
                <c:pt idx="1190">
                  <c:v>92.06</c:v>
                </c:pt>
                <c:pt idx="1191">
                  <c:v>81.2</c:v>
                </c:pt>
                <c:pt idx="1192">
                  <c:v>85.09</c:v>
                </c:pt>
                <c:pt idx="1193">
                  <c:v>86.05</c:v>
                </c:pt>
                <c:pt idx="1194">
                  <c:v>85.59</c:v>
                </c:pt>
                <c:pt idx="1195">
                  <c:v>84.79</c:v>
                </c:pt>
                <c:pt idx="1196">
                  <c:v>87.94</c:v>
                </c:pt>
                <c:pt idx="1197">
                  <c:v>89.06</c:v>
                </c:pt>
                <c:pt idx="1198">
                  <c:v>86.64</c:v>
                </c:pt>
                <c:pt idx="1199">
                  <c:v>86.13</c:v>
                </c:pt>
                <c:pt idx="1200">
                  <c:v>88</c:v>
                </c:pt>
                <c:pt idx="1201">
                  <c:v>85.97</c:v>
                </c:pt>
                <c:pt idx="1202">
                  <c:v>85.67</c:v>
                </c:pt>
                <c:pt idx="1203">
                  <c:v>80.72</c:v>
                </c:pt>
                <c:pt idx="1204">
                  <c:v>76.959999999999994</c:v>
                </c:pt>
                <c:pt idx="1205">
                  <c:v>85.41</c:v>
                </c:pt>
                <c:pt idx="1206">
                  <c:v>88.35</c:v>
                </c:pt>
                <c:pt idx="1207">
                  <c:v>91.43</c:v>
                </c:pt>
                <c:pt idx="1208">
                  <c:v>85.16</c:v>
                </c:pt>
                <c:pt idx="1209">
                  <c:v>76.760000000000005</c:v>
                </c:pt>
                <c:pt idx="1210">
                  <c:v>84.6</c:v>
                </c:pt>
                <c:pt idx="1211">
                  <c:v>84.81</c:v>
                </c:pt>
                <c:pt idx="1212">
                  <c:v>84.56</c:v>
                </c:pt>
                <c:pt idx="1213">
                  <c:v>81.13</c:v>
                </c:pt>
                <c:pt idx="1214">
                  <c:v>81.36</c:v>
                </c:pt>
                <c:pt idx="1215">
                  <c:v>85.57</c:v>
                </c:pt>
                <c:pt idx="1216">
                  <c:v>87.35</c:v>
                </c:pt>
                <c:pt idx="1217">
                  <c:v>75.19</c:v>
                </c:pt>
                <c:pt idx="1218">
                  <c:v>83.75</c:v>
                </c:pt>
                <c:pt idx="1219">
                  <c:v>84.83</c:v>
                </c:pt>
                <c:pt idx="1220">
                  <c:v>75.84</c:v>
                </c:pt>
                <c:pt idx="1221">
                  <c:v>82.34</c:v>
                </c:pt>
                <c:pt idx="1222">
                  <c:v>87.91</c:v>
                </c:pt>
                <c:pt idx="1223">
                  <c:v>86.43</c:v>
                </c:pt>
                <c:pt idx="1224">
                  <c:v>83.58</c:v>
                </c:pt>
                <c:pt idx="1225">
                  <c:v>88.45</c:v>
                </c:pt>
                <c:pt idx="1226">
                  <c:v>92.07</c:v>
                </c:pt>
                <c:pt idx="1227">
                  <c:v>93.86</c:v>
                </c:pt>
                <c:pt idx="1228">
                  <c:v>90.97</c:v>
                </c:pt>
                <c:pt idx="1229">
                  <c:v>85.35</c:v>
                </c:pt>
                <c:pt idx="1230">
                  <c:v>80.17</c:v>
                </c:pt>
                <c:pt idx="1231">
                  <c:v>85.99</c:v>
                </c:pt>
                <c:pt idx="1232">
                  <c:v>82.29</c:v>
                </c:pt>
                <c:pt idx="1233">
                  <c:v>82.28</c:v>
                </c:pt>
                <c:pt idx="1234">
                  <c:v>79.040000000000006</c:v>
                </c:pt>
                <c:pt idx="1235">
                  <c:v>86.2</c:v>
                </c:pt>
                <c:pt idx="1236">
                  <c:v>83.24</c:v>
                </c:pt>
                <c:pt idx="1237">
                  <c:v>83.92</c:v>
                </c:pt>
                <c:pt idx="1238">
                  <c:v>86.37</c:v>
                </c:pt>
                <c:pt idx="1239">
                  <c:v>87.4</c:v>
                </c:pt>
                <c:pt idx="1240">
                  <c:v>93.38</c:v>
                </c:pt>
                <c:pt idx="1241">
                  <c:v>93.43</c:v>
                </c:pt>
                <c:pt idx="1242">
                  <c:v>98.13</c:v>
                </c:pt>
                <c:pt idx="1243">
                  <c:v>88.21</c:v>
                </c:pt>
                <c:pt idx="1244">
                  <c:v>79.34</c:v>
                </c:pt>
                <c:pt idx="1245">
                  <c:v>77.03</c:v>
                </c:pt>
                <c:pt idx="1246">
                  <c:v>87.62</c:v>
                </c:pt>
                <c:pt idx="1247">
                  <c:v>87.07</c:v>
                </c:pt>
                <c:pt idx="1248">
                  <c:v>77.489999999999995</c:v>
                </c:pt>
                <c:pt idx="1249">
                  <c:v>76.44</c:v>
                </c:pt>
                <c:pt idx="1250">
                  <c:v>82.93</c:v>
                </c:pt>
                <c:pt idx="1251">
                  <c:v>84.5</c:v>
                </c:pt>
                <c:pt idx="1252">
                  <c:v>83.8</c:v>
                </c:pt>
                <c:pt idx="1253">
                  <c:v>70.94</c:v>
                </c:pt>
                <c:pt idx="1254">
                  <c:v>76.52</c:v>
                </c:pt>
                <c:pt idx="1255">
                  <c:v>77.349999999999994</c:v>
                </c:pt>
                <c:pt idx="1256">
                  <c:v>80.040000000000006</c:v>
                </c:pt>
                <c:pt idx="1257">
                  <c:v>80.08</c:v>
                </c:pt>
                <c:pt idx="1258">
                  <c:v>71.66</c:v>
                </c:pt>
                <c:pt idx="1259">
                  <c:v>74.12</c:v>
                </c:pt>
                <c:pt idx="1260">
                  <c:v>74.03</c:v>
                </c:pt>
                <c:pt idx="1261">
                  <c:v>67.42</c:v>
                </c:pt>
                <c:pt idx="1262">
                  <c:v>71.16</c:v>
                </c:pt>
                <c:pt idx="1263">
                  <c:v>70.709999999999994</c:v>
                </c:pt>
                <c:pt idx="1264">
                  <c:v>73.709999999999994</c:v>
                </c:pt>
                <c:pt idx="1265">
                  <c:v>73.680000000000007</c:v>
                </c:pt>
                <c:pt idx="1266">
                  <c:v>76.400000000000006</c:v>
                </c:pt>
                <c:pt idx="1267">
                  <c:v>78.09</c:v>
                </c:pt>
                <c:pt idx="1268">
                  <c:v>78.55</c:v>
                </c:pt>
                <c:pt idx="1269">
                  <c:v>76.849999999999994</c:v>
                </c:pt>
                <c:pt idx="1270">
                  <c:v>76.19</c:v>
                </c:pt>
                <c:pt idx="1271">
                  <c:v>76.52</c:v>
                </c:pt>
                <c:pt idx="1272">
                  <c:v>76.64</c:v>
                </c:pt>
                <c:pt idx="1273">
                  <c:v>70.03</c:v>
                </c:pt>
                <c:pt idx="1274">
                  <c:v>69.97</c:v>
                </c:pt>
                <c:pt idx="1275">
                  <c:v>72.8</c:v>
                </c:pt>
                <c:pt idx="1276">
                  <c:v>79.61</c:v>
                </c:pt>
                <c:pt idx="1277">
                  <c:v>76.66</c:v>
                </c:pt>
                <c:pt idx="1278">
                  <c:v>76.7</c:v>
                </c:pt>
                <c:pt idx="1279">
                  <c:v>75.56</c:v>
                </c:pt>
                <c:pt idx="1280">
                  <c:v>80.930000000000007</c:v>
                </c:pt>
                <c:pt idx="1281">
                  <c:v>77.75</c:v>
                </c:pt>
                <c:pt idx="1282">
                  <c:v>71.61</c:v>
                </c:pt>
                <c:pt idx="1283">
                  <c:v>76.44</c:v>
                </c:pt>
                <c:pt idx="1284">
                  <c:v>80.37</c:v>
                </c:pt>
                <c:pt idx="1285">
                  <c:v>80.66</c:v>
                </c:pt>
                <c:pt idx="1286">
                  <c:v>80.739999999999995</c:v>
                </c:pt>
                <c:pt idx="1287">
                  <c:v>84.64</c:v>
                </c:pt>
                <c:pt idx="1288">
                  <c:v>80.03</c:v>
                </c:pt>
                <c:pt idx="1289">
                  <c:v>81.44</c:v>
                </c:pt>
                <c:pt idx="1290">
                  <c:v>78.97</c:v>
                </c:pt>
                <c:pt idx="1291">
                  <c:v>80.739999999999995</c:v>
                </c:pt>
                <c:pt idx="1292">
                  <c:v>80.81</c:v>
                </c:pt>
                <c:pt idx="1293">
                  <c:v>78.13</c:v>
                </c:pt>
                <c:pt idx="1294">
                  <c:v>79.75</c:v>
                </c:pt>
                <c:pt idx="1295">
                  <c:v>81.06</c:v>
                </c:pt>
                <c:pt idx="1296">
                  <c:v>78.97</c:v>
                </c:pt>
                <c:pt idx="1297">
                  <c:v>74.040000000000006</c:v>
                </c:pt>
                <c:pt idx="1298">
                  <c:v>85.45</c:v>
                </c:pt>
                <c:pt idx="1299">
                  <c:v>78.89</c:v>
                </c:pt>
                <c:pt idx="1300">
                  <c:v>74.790000000000006</c:v>
                </c:pt>
                <c:pt idx="1301">
                  <c:v>82.05</c:v>
                </c:pt>
                <c:pt idx="1302">
                  <c:v>82.79</c:v>
                </c:pt>
                <c:pt idx="1303">
                  <c:v>80.959999999999994</c:v>
                </c:pt>
                <c:pt idx="1304">
                  <c:v>77.760000000000005</c:v>
                </c:pt>
                <c:pt idx="1305">
                  <c:v>78.739999999999995</c:v>
                </c:pt>
                <c:pt idx="1306">
                  <c:v>74.569999999999993</c:v>
                </c:pt>
                <c:pt idx="1307">
                  <c:v>78.349999999999994</c:v>
                </c:pt>
                <c:pt idx="1308">
                  <c:v>83.23</c:v>
                </c:pt>
                <c:pt idx="1309">
                  <c:v>77.67</c:v>
                </c:pt>
                <c:pt idx="1310">
                  <c:v>81.900000000000006</c:v>
                </c:pt>
                <c:pt idx="1311">
                  <c:v>79.81</c:v>
                </c:pt>
                <c:pt idx="1312">
                  <c:v>82.43</c:v>
                </c:pt>
                <c:pt idx="1313">
                  <c:v>80.89</c:v>
                </c:pt>
                <c:pt idx="1314">
                  <c:v>76.58</c:v>
                </c:pt>
                <c:pt idx="1315">
                  <c:v>75.739999999999995</c:v>
                </c:pt>
                <c:pt idx="1316">
                  <c:v>82.43</c:v>
                </c:pt>
                <c:pt idx="1317">
                  <c:v>75.27</c:v>
                </c:pt>
                <c:pt idx="1318">
                  <c:v>77.739999999999995</c:v>
                </c:pt>
                <c:pt idx="1319">
                  <c:v>77.91</c:v>
                </c:pt>
                <c:pt idx="1320">
                  <c:v>76.5</c:v>
                </c:pt>
                <c:pt idx="1321">
                  <c:v>73.81</c:v>
                </c:pt>
                <c:pt idx="1322">
                  <c:v>71.33</c:v>
                </c:pt>
                <c:pt idx="1323">
                  <c:v>78.44</c:v>
                </c:pt>
                <c:pt idx="1324">
                  <c:v>80.92</c:v>
                </c:pt>
                <c:pt idx="1325">
                  <c:v>80.95</c:v>
                </c:pt>
                <c:pt idx="1326">
                  <c:v>78.92</c:v>
                </c:pt>
                <c:pt idx="1327">
                  <c:v>81.69</c:v>
                </c:pt>
                <c:pt idx="1328">
                  <c:v>76.83</c:v>
                </c:pt>
                <c:pt idx="1329">
                  <c:v>83.08</c:v>
                </c:pt>
                <c:pt idx="1330">
                  <c:v>77.2</c:v>
                </c:pt>
                <c:pt idx="1331">
                  <c:v>76.680000000000007</c:v>
                </c:pt>
                <c:pt idx="1332">
                  <c:v>85.07</c:v>
                </c:pt>
                <c:pt idx="1333">
                  <c:v>83.18</c:v>
                </c:pt>
                <c:pt idx="1334">
                  <c:v>84.54</c:v>
                </c:pt>
                <c:pt idx="1335">
                  <c:v>85.17</c:v>
                </c:pt>
                <c:pt idx="1336">
                  <c:v>78.09</c:v>
                </c:pt>
                <c:pt idx="1337">
                  <c:v>83.04</c:v>
                </c:pt>
                <c:pt idx="1338">
                  <c:v>80.16</c:v>
                </c:pt>
                <c:pt idx="1339">
                  <c:v>75.42</c:v>
                </c:pt>
                <c:pt idx="1340">
                  <c:v>81.41</c:v>
                </c:pt>
                <c:pt idx="1341">
                  <c:v>84.15</c:v>
                </c:pt>
                <c:pt idx="1342">
                  <c:v>85.74</c:v>
                </c:pt>
                <c:pt idx="1343">
                  <c:v>90.24</c:v>
                </c:pt>
                <c:pt idx="1344">
                  <c:v>93</c:v>
                </c:pt>
                <c:pt idx="1345">
                  <c:v>97.71</c:v>
                </c:pt>
                <c:pt idx="1346">
                  <c:v>95.92</c:v>
                </c:pt>
                <c:pt idx="1347">
                  <c:v>95.42</c:v>
                </c:pt>
                <c:pt idx="1348">
                  <c:v>91.23</c:v>
                </c:pt>
                <c:pt idx="1349">
                  <c:v>94.39</c:v>
                </c:pt>
                <c:pt idx="1350">
                  <c:v>105.47</c:v>
                </c:pt>
                <c:pt idx="1351">
                  <c:v>96.07</c:v>
                </c:pt>
                <c:pt idx="1352">
                  <c:v>87.46</c:v>
                </c:pt>
                <c:pt idx="1353">
                  <c:v>96.29</c:v>
                </c:pt>
                <c:pt idx="1354">
                  <c:v>95.56</c:v>
                </c:pt>
                <c:pt idx="1355">
                  <c:v>88.06</c:v>
                </c:pt>
                <c:pt idx="1356">
                  <c:v>78.680000000000007</c:v>
                </c:pt>
                <c:pt idx="1357">
                  <c:v>82.15</c:v>
                </c:pt>
                <c:pt idx="1358">
                  <c:v>94.31</c:v>
                </c:pt>
                <c:pt idx="1359">
                  <c:v>93.88</c:v>
                </c:pt>
                <c:pt idx="1360">
                  <c:v>92.05</c:v>
                </c:pt>
                <c:pt idx="1361">
                  <c:v>93.85</c:v>
                </c:pt>
                <c:pt idx="1362">
                  <c:v>96</c:v>
                </c:pt>
                <c:pt idx="1363">
                  <c:v>94.73</c:v>
                </c:pt>
                <c:pt idx="1364">
                  <c:v>86.04</c:v>
                </c:pt>
                <c:pt idx="1365">
                  <c:v>96.29</c:v>
                </c:pt>
                <c:pt idx="1366">
                  <c:v>95.47</c:v>
                </c:pt>
                <c:pt idx="1367">
                  <c:v>98.47</c:v>
                </c:pt>
                <c:pt idx="1368">
                  <c:v>88.17</c:v>
                </c:pt>
                <c:pt idx="1369">
                  <c:v>95.03</c:v>
                </c:pt>
                <c:pt idx="1370">
                  <c:v>90.19</c:v>
                </c:pt>
                <c:pt idx="1371">
                  <c:v>90.7</c:v>
                </c:pt>
                <c:pt idx="1372">
                  <c:v>87.26</c:v>
                </c:pt>
                <c:pt idx="1373">
                  <c:v>94.09</c:v>
                </c:pt>
                <c:pt idx="1374">
                  <c:v>90.74</c:v>
                </c:pt>
                <c:pt idx="1375">
                  <c:v>87.26</c:v>
                </c:pt>
                <c:pt idx="1376">
                  <c:v>90.88</c:v>
                </c:pt>
                <c:pt idx="1377">
                  <c:v>95.2</c:v>
                </c:pt>
                <c:pt idx="1378">
                  <c:v>88.32</c:v>
                </c:pt>
                <c:pt idx="1379">
                  <c:v>94.58</c:v>
                </c:pt>
                <c:pt idx="1380">
                  <c:v>87.88</c:v>
                </c:pt>
                <c:pt idx="1381">
                  <c:v>94.39</c:v>
                </c:pt>
                <c:pt idx="1382">
                  <c:v>88.51</c:v>
                </c:pt>
                <c:pt idx="1383">
                  <c:v>94.38</c:v>
                </c:pt>
                <c:pt idx="1384">
                  <c:v>88.12</c:v>
                </c:pt>
                <c:pt idx="1385">
                  <c:v>94.47</c:v>
                </c:pt>
                <c:pt idx="1386">
                  <c:v>84.86</c:v>
                </c:pt>
                <c:pt idx="1387">
                  <c:v>81.2</c:v>
                </c:pt>
                <c:pt idx="1388">
                  <c:v>80.09</c:v>
                </c:pt>
                <c:pt idx="1389">
                  <c:v>88.11</c:v>
                </c:pt>
                <c:pt idx="1390">
                  <c:v>88.81</c:v>
                </c:pt>
                <c:pt idx="1391">
                  <c:v>82.48</c:v>
                </c:pt>
                <c:pt idx="1392">
                  <c:v>86.04</c:v>
                </c:pt>
                <c:pt idx="1393">
                  <c:v>88.04</c:v>
                </c:pt>
                <c:pt idx="1394">
                  <c:v>87.82</c:v>
                </c:pt>
                <c:pt idx="1395">
                  <c:v>79.27</c:v>
                </c:pt>
                <c:pt idx="1396">
                  <c:v>81.73</c:v>
                </c:pt>
                <c:pt idx="1397">
                  <c:v>85.9</c:v>
                </c:pt>
                <c:pt idx="1398">
                  <c:v>86.38</c:v>
                </c:pt>
                <c:pt idx="1399">
                  <c:v>89.57</c:v>
                </c:pt>
                <c:pt idx="1400">
                  <c:v>85.57</c:v>
                </c:pt>
                <c:pt idx="1401">
                  <c:v>82.01</c:v>
                </c:pt>
                <c:pt idx="1402">
                  <c:v>77.75</c:v>
                </c:pt>
                <c:pt idx="1403">
                  <c:v>75.28</c:v>
                </c:pt>
                <c:pt idx="1404">
                  <c:v>85.44</c:v>
                </c:pt>
                <c:pt idx="1405">
                  <c:v>80.58</c:v>
                </c:pt>
                <c:pt idx="1406">
                  <c:v>77.61</c:v>
                </c:pt>
                <c:pt idx="1407">
                  <c:v>85.8</c:v>
                </c:pt>
                <c:pt idx="1408">
                  <c:v>83.53</c:v>
                </c:pt>
                <c:pt idx="1409">
                  <c:v>77.47</c:v>
                </c:pt>
                <c:pt idx="1410">
                  <c:v>74.72</c:v>
                </c:pt>
                <c:pt idx="1411">
                  <c:v>76.819999999999993</c:v>
                </c:pt>
                <c:pt idx="1412">
                  <c:v>76.12</c:v>
                </c:pt>
                <c:pt idx="1413">
                  <c:v>78.959999999999994</c:v>
                </c:pt>
                <c:pt idx="1414">
                  <c:v>78.7</c:v>
                </c:pt>
                <c:pt idx="1415">
                  <c:v>74.790000000000006</c:v>
                </c:pt>
                <c:pt idx="1416">
                  <c:v>73.430000000000007</c:v>
                </c:pt>
              </c:numCache>
            </c:numRef>
          </c:yVal>
          <c:smooth val="0"/>
          <c:extLst>
            <c:ext xmlns:c16="http://schemas.microsoft.com/office/drawing/2014/chart" uri="{C3380CC4-5D6E-409C-BE32-E72D297353CC}">
              <c16:uniqueId val="{00000000-4CCF-4C27-BEC3-81F03088E27A}"/>
            </c:ext>
          </c:extLst>
        </c:ser>
        <c:dLbls>
          <c:showLegendKey val="0"/>
          <c:showVal val="0"/>
          <c:showCatName val="0"/>
          <c:showSerName val="0"/>
          <c:showPercent val="0"/>
          <c:showBubbleSize val="0"/>
        </c:dLbls>
        <c:axId val="182203056"/>
        <c:axId val="182198736"/>
      </c:scatterChart>
      <c:valAx>
        <c:axId val="182203056"/>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2198736"/>
        <c:crosses val="autoZero"/>
        <c:crossBetween val="midCat"/>
      </c:valAx>
      <c:valAx>
        <c:axId val="182198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8220305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nhiệt độ lần 2</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2!$B$1:$B$1417</c:f>
              <c:numCache>
                <c:formatCode>General</c:formatCode>
                <c:ptCount val="1417"/>
                <c:pt idx="0">
                  <c:v>22.33</c:v>
                </c:pt>
                <c:pt idx="1">
                  <c:v>22.31</c:v>
                </c:pt>
                <c:pt idx="2">
                  <c:v>22.34</c:v>
                </c:pt>
                <c:pt idx="3">
                  <c:v>22.33</c:v>
                </c:pt>
                <c:pt idx="4">
                  <c:v>22.34</c:v>
                </c:pt>
                <c:pt idx="5">
                  <c:v>22.33</c:v>
                </c:pt>
                <c:pt idx="6">
                  <c:v>22.34</c:v>
                </c:pt>
                <c:pt idx="7">
                  <c:v>22.33</c:v>
                </c:pt>
                <c:pt idx="8">
                  <c:v>22.34</c:v>
                </c:pt>
                <c:pt idx="9">
                  <c:v>22.33</c:v>
                </c:pt>
                <c:pt idx="10">
                  <c:v>22.31</c:v>
                </c:pt>
                <c:pt idx="11">
                  <c:v>22.31</c:v>
                </c:pt>
                <c:pt idx="12">
                  <c:v>22.3</c:v>
                </c:pt>
                <c:pt idx="13">
                  <c:v>22.3</c:v>
                </c:pt>
                <c:pt idx="14">
                  <c:v>22.3</c:v>
                </c:pt>
                <c:pt idx="15">
                  <c:v>22.28</c:v>
                </c:pt>
                <c:pt idx="16">
                  <c:v>22.27</c:v>
                </c:pt>
                <c:pt idx="17">
                  <c:v>22.27</c:v>
                </c:pt>
                <c:pt idx="18">
                  <c:v>22.27</c:v>
                </c:pt>
                <c:pt idx="19">
                  <c:v>22.28</c:v>
                </c:pt>
                <c:pt idx="20">
                  <c:v>22.28</c:v>
                </c:pt>
                <c:pt idx="21">
                  <c:v>22.24</c:v>
                </c:pt>
                <c:pt idx="22">
                  <c:v>22.28</c:v>
                </c:pt>
                <c:pt idx="23">
                  <c:v>22.27</c:v>
                </c:pt>
                <c:pt idx="24">
                  <c:v>22.27</c:v>
                </c:pt>
                <c:pt idx="25">
                  <c:v>22.28</c:v>
                </c:pt>
                <c:pt idx="26">
                  <c:v>22.28</c:v>
                </c:pt>
                <c:pt idx="27">
                  <c:v>22.31</c:v>
                </c:pt>
                <c:pt idx="28">
                  <c:v>22.33</c:v>
                </c:pt>
                <c:pt idx="29">
                  <c:v>22.34</c:v>
                </c:pt>
                <c:pt idx="30">
                  <c:v>22.34</c:v>
                </c:pt>
                <c:pt idx="31">
                  <c:v>22.33</c:v>
                </c:pt>
                <c:pt idx="32">
                  <c:v>22.33</c:v>
                </c:pt>
                <c:pt idx="33">
                  <c:v>22.35</c:v>
                </c:pt>
                <c:pt idx="34">
                  <c:v>22.35</c:v>
                </c:pt>
                <c:pt idx="35">
                  <c:v>22.34</c:v>
                </c:pt>
                <c:pt idx="36">
                  <c:v>22.34</c:v>
                </c:pt>
                <c:pt idx="37">
                  <c:v>22.35</c:v>
                </c:pt>
                <c:pt idx="38">
                  <c:v>22.33</c:v>
                </c:pt>
                <c:pt idx="39">
                  <c:v>22.34</c:v>
                </c:pt>
                <c:pt idx="40">
                  <c:v>22.35</c:v>
                </c:pt>
                <c:pt idx="41">
                  <c:v>22.34</c:v>
                </c:pt>
                <c:pt idx="42">
                  <c:v>22.33</c:v>
                </c:pt>
                <c:pt idx="43">
                  <c:v>22.33</c:v>
                </c:pt>
                <c:pt idx="44">
                  <c:v>22.34</c:v>
                </c:pt>
                <c:pt idx="45">
                  <c:v>22.34</c:v>
                </c:pt>
                <c:pt idx="46">
                  <c:v>22.33</c:v>
                </c:pt>
                <c:pt idx="47">
                  <c:v>22.34</c:v>
                </c:pt>
                <c:pt idx="48">
                  <c:v>22.34</c:v>
                </c:pt>
                <c:pt idx="49">
                  <c:v>22.35</c:v>
                </c:pt>
                <c:pt idx="50">
                  <c:v>22.35</c:v>
                </c:pt>
                <c:pt idx="51">
                  <c:v>22.35</c:v>
                </c:pt>
                <c:pt idx="52">
                  <c:v>22.38</c:v>
                </c:pt>
                <c:pt idx="53">
                  <c:v>22.37</c:v>
                </c:pt>
                <c:pt idx="54">
                  <c:v>22.38</c:v>
                </c:pt>
                <c:pt idx="55">
                  <c:v>22.38</c:v>
                </c:pt>
                <c:pt idx="56">
                  <c:v>22.38</c:v>
                </c:pt>
                <c:pt idx="57">
                  <c:v>22.4</c:v>
                </c:pt>
                <c:pt idx="58">
                  <c:v>22.4</c:v>
                </c:pt>
                <c:pt idx="59">
                  <c:v>22.43</c:v>
                </c:pt>
                <c:pt idx="60">
                  <c:v>22.41</c:v>
                </c:pt>
                <c:pt idx="61">
                  <c:v>22.41</c:v>
                </c:pt>
                <c:pt idx="62">
                  <c:v>22.44</c:v>
                </c:pt>
                <c:pt idx="63">
                  <c:v>22.44</c:v>
                </c:pt>
                <c:pt idx="64">
                  <c:v>22.45</c:v>
                </c:pt>
                <c:pt idx="65">
                  <c:v>22.44</c:v>
                </c:pt>
                <c:pt idx="66">
                  <c:v>22.44</c:v>
                </c:pt>
                <c:pt idx="67">
                  <c:v>22.47</c:v>
                </c:pt>
                <c:pt idx="68">
                  <c:v>22.45</c:v>
                </c:pt>
                <c:pt idx="69">
                  <c:v>22.45</c:v>
                </c:pt>
                <c:pt idx="70">
                  <c:v>22.41</c:v>
                </c:pt>
                <c:pt idx="71">
                  <c:v>22.44</c:v>
                </c:pt>
                <c:pt idx="72">
                  <c:v>22.44</c:v>
                </c:pt>
                <c:pt idx="73">
                  <c:v>22.44</c:v>
                </c:pt>
                <c:pt idx="74">
                  <c:v>22.43</c:v>
                </c:pt>
                <c:pt idx="75">
                  <c:v>22.45</c:v>
                </c:pt>
                <c:pt idx="76">
                  <c:v>22.44</c:v>
                </c:pt>
                <c:pt idx="77">
                  <c:v>22.47</c:v>
                </c:pt>
                <c:pt idx="78">
                  <c:v>22.45</c:v>
                </c:pt>
                <c:pt idx="79">
                  <c:v>22.48</c:v>
                </c:pt>
                <c:pt idx="80">
                  <c:v>22.49</c:v>
                </c:pt>
                <c:pt idx="81">
                  <c:v>22.51</c:v>
                </c:pt>
                <c:pt idx="82">
                  <c:v>22.49</c:v>
                </c:pt>
                <c:pt idx="83">
                  <c:v>22.49</c:v>
                </c:pt>
                <c:pt idx="84">
                  <c:v>22.52</c:v>
                </c:pt>
                <c:pt idx="85">
                  <c:v>22.52</c:v>
                </c:pt>
                <c:pt idx="86">
                  <c:v>22.52</c:v>
                </c:pt>
                <c:pt idx="87">
                  <c:v>22.56</c:v>
                </c:pt>
                <c:pt idx="88">
                  <c:v>22.52</c:v>
                </c:pt>
                <c:pt idx="89">
                  <c:v>22.54</c:v>
                </c:pt>
                <c:pt idx="90">
                  <c:v>22.56</c:v>
                </c:pt>
                <c:pt idx="91">
                  <c:v>22.55</c:v>
                </c:pt>
                <c:pt idx="92">
                  <c:v>22.54</c:v>
                </c:pt>
                <c:pt idx="93">
                  <c:v>22.55</c:v>
                </c:pt>
                <c:pt idx="94">
                  <c:v>22.52</c:v>
                </c:pt>
                <c:pt idx="95">
                  <c:v>22.52</c:v>
                </c:pt>
                <c:pt idx="96">
                  <c:v>22.54</c:v>
                </c:pt>
                <c:pt idx="97">
                  <c:v>22.55</c:v>
                </c:pt>
                <c:pt idx="98">
                  <c:v>22.54</c:v>
                </c:pt>
                <c:pt idx="99">
                  <c:v>22.54</c:v>
                </c:pt>
                <c:pt idx="100">
                  <c:v>22.52</c:v>
                </c:pt>
                <c:pt idx="101">
                  <c:v>22.54</c:v>
                </c:pt>
                <c:pt idx="102">
                  <c:v>22.56</c:v>
                </c:pt>
                <c:pt idx="103">
                  <c:v>22.52</c:v>
                </c:pt>
                <c:pt idx="104">
                  <c:v>22.54</c:v>
                </c:pt>
                <c:pt idx="105">
                  <c:v>22.51</c:v>
                </c:pt>
                <c:pt idx="106">
                  <c:v>22.51</c:v>
                </c:pt>
                <c:pt idx="107">
                  <c:v>22.51</c:v>
                </c:pt>
                <c:pt idx="108">
                  <c:v>22.51</c:v>
                </c:pt>
                <c:pt idx="109">
                  <c:v>22.48</c:v>
                </c:pt>
                <c:pt idx="110">
                  <c:v>22.48</c:v>
                </c:pt>
                <c:pt idx="111">
                  <c:v>22.48</c:v>
                </c:pt>
                <c:pt idx="112">
                  <c:v>22.49</c:v>
                </c:pt>
                <c:pt idx="113">
                  <c:v>22.48</c:v>
                </c:pt>
                <c:pt idx="114">
                  <c:v>22.49</c:v>
                </c:pt>
                <c:pt idx="115">
                  <c:v>22.48</c:v>
                </c:pt>
                <c:pt idx="116">
                  <c:v>22.48</c:v>
                </c:pt>
                <c:pt idx="117">
                  <c:v>22.48</c:v>
                </c:pt>
                <c:pt idx="118">
                  <c:v>22.47</c:v>
                </c:pt>
                <c:pt idx="119">
                  <c:v>22.47</c:v>
                </c:pt>
                <c:pt idx="120">
                  <c:v>22.49</c:v>
                </c:pt>
                <c:pt idx="121">
                  <c:v>22.47</c:v>
                </c:pt>
                <c:pt idx="122">
                  <c:v>22.47</c:v>
                </c:pt>
                <c:pt idx="123">
                  <c:v>22.49</c:v>
                </c:pt>
                <c:pt idx="124">
                  <c:v>22.49</c:v>
                </c:pt>
                <c:pt idx="125">
                  <c:v>22.48</c:v>
                </c:pt>
                <c:pt idx="126">
                  <c:v>22.51</c:v>
                </c:pt>
                <c:pt idx="127">
                  <c:v>22.48</c:v>
                </c:pt>
                <c:pt idx="128">
                  <c:v>22.52</c:v>
                </c:pt>
                <c:pt idx="129">
                  <c:v>22.48</c:v>
                </c:pt>
                <c:pt idx="130">
                  <c:v>22.52</c:v>
                </c:pt>
                <c:pt idx="131">
                  <c:v>22.51</c:v>
                </c:pt>
                <c:pt idx="132">
                  <c:v>22.55</c:v>
                </c:pt>
                <c:pt idx="133">
                  <c:v>22.55</c:v>
                </c:pt>
                <c:pt idx="134">
                  <c:v>22.56</c:v>
                </c:pt>
                <c:pt idx="135">
                  <c:v>22.55</c:v>
                </c:pt>
                <c:pt idx="136">
                  <c:v>22.58</c:v>
                </c:pt>
                <c:pt idx="137">
                  <c:v>22.58</c:v>
                </c:pt>
                <c:pt idx="138">
                  <c:v>22.58</c:v>
                </c:pt>
                <c:pt idx="139">
                  <c:v>22.58</c:v>
                </c:pt>
                <c:pt idx="140">
                  <c:v>22.59</c:v>
                </c:pt>
                <c:pt idx="141">
                  <c:v>22.59</c:v>
                </c:pt>
                <c:pt idx="142">
                  <c:v>22.58</c:v>
                </c:pt>
                <c:pt idx="143">
                  <c:v>22.59</c:v>
                </c:pt>
                <c:pt idx="144">
                  <c:v>22.61</c:v>
                </c:pt>
                <c:pt idx="145">
                  <c:v>22.61</c:v>
                </c:pt>
                <c:pt idx="146">
                  <c:v>22.61</c:v>
                </c:pt>
                <c:pt idx="147">
                  <c:v>22.62</c:v>
                </c:pt>
                <c:pt idx="148">
                  <c:v>22.64</c:v>
                </c:pt>
                <c:pt idx="149">
                  <c:v>22.66</c:v>
                </c:pt>
                <c:pt idx="150">
                  <c:v>22.68</c:v>
                </c:pt>
                <c:pt idx="151">
                  <c:v>22.66</c:v>
                </c:pt>
                <c:pt idx="152">
                  <c:v>22.66</c:v>
                </c:pt>
                <c:pt idx="153">
                  <c:v>22.68</c:v>
                </c:pt>
                <c:pt idx="154">
                  <c:v>22.68</c:v>
                </c:pt>
                <c:pt idx="155">
                  <c:v>22.68</c:v>
                </c:pt>
                <c:pt idx="156">
                  <c:v>22.71</c:v>
                </c:pt>
                <c:pt idx="157">
                  <c:v>22.69</c:v>
                </c:pt>
                <c:pt idx="158">
                  <c:v>22.71</c:v>
                </c:pt>
                <c:pt idx="159">
                  <c:v>22.71</c:v>
                </c:pt>
                <c:pt idx="160">
                  <c:v>22.69</c:v>
                </c:pt>
                <c:pt idx="161">
                  <c:v>22.72</c:v>
                </c:pt>
                <c:pt idx="162">
                  <c:v>22.75</c:v>
                </c:pt>
                <c:pt idx="163">
                  <c:v>22.73</c:v>
                </c:pt>
                <c:pt idx="164">
                  <c:v>22.73</c:v>
                </c:pt>
                <c:pt idx="165">
                  <c:v>22.76</c:v>
                </c:pt>
                <c:pt idx="166">
                  <c:v>22.73</c:v>
                </c:pt>
                <c:pt idx="167">
                  <c:v>22.73</c:v>
                </c:pt>
                <c:pt idx="168">
                  <c:v>22.73</c:v>
                </c:pt>
                <c:pt idx="169">
                  <c:v>22.75</c:v>
                </c:pt>
                <c:pt idx="170">
                  <c:v>22.76</c:v>
                </c:pt>
                <c:pt idx="171">
                  <c:v>22.76</c:v>
                </c:pt>
                <c:pt idx="172">
                  <c:v>22.79</c:v>
                </c:pt>
                <c:pt idx="173">
                  <c:v>22.79</c:v>
                </c:pt>
                <c:pt idx="174">
                  <c:v>22.77</c:v>
                </c:pt>
                <c:pt idx="175">
                  <c:v>22.81</c:v>
                </c:pt>
                <c:pt idx="176">
                  <c:v>22.77</c:v>
                </c:pt>
                <c:pt idx="177">
                  <c:v>22.82</c:v>
                </c:pt>
                <c:pt idx="178">
                  <c:v>22.81</c:v>
                </c:pt>
                <c:pt idx="179">
                  <c:v>22.82</c:v>
                </c:pt>
                <c:pt idx="180">
                  <c:v>22.81</c:v>
                </c:pt>
                <c:pt idx="181">
                  <c:v>22.82</c:v>
                </c:pt>
                <c:pt idx="182">
                  <c:v>22.83</c:v>
                </c:pt>
                <c:pt idx="183">
                  <c:v>22.83</c:v>
                </c:pt>
                <c:pt idx="184">
                  <c:v>22.82</c:v>
                </c:pt>
                <c:pt idx="185">
                  <c:v>22.85</c:v>
                </c:pt>
                <c:pt idx="186">
                  <c:v>22.83</c:v>
                </c:pt>
                <c:pt idx="187">
                  <c:v>22.85</c:v>
                </c:pt>
                <c:pt idx="188">
                  <c:v>22.86</c:v>
                </c:pt>
                <c:pt idx="189">
                  <c:v>22.88</c:v>
                </c:pt>
                <c:pt idx="190">
                  <c:v>22.86</c:v>
                </c:pt>
                <c:pt idx="191">
                  <c:v>22.86</c:v>
                </c:pt>
                <c:pt idx="192">
                  <c:v>22.85</c:v>
                </c:pt>
                <c:pt idx="193">
                  <c:v>22.91</c:v>
                </c:pt>
                <c:pt idx="194">
                  <c:v>22.86</c:v>
                </c:pt>
                <c:pt idx="195">
                  <c:v>22.91</c:v>
                </c:pt>
                <c:pt idx="196">
                  <c:v>22.92</c:v>
                </c:pt>
                <c:pt idx="197">
                  <c:v>22.89</c:v>
                </c:pt>
                <c:pt idx="198">
                  <c:v>22.92</c:v>
                </c:pt>
                <c:pt idx="199">
                  <c:v>22.91</c:v>
                </c:pt>
                <c:pt idx="200">
                  <c:v>22.91</c:v>
                </c:pt>
                <c:pt idx="201">
                  <c:v>22.92</c:v>
                </c:pt>
                <c:pt idx="202">
                  <c:v>22.92</c:v>
                </c:pt>
                <c:pt idx="203">
                  <c:v>22.93</c:v>
                </c:pt>
                <c:pt idx="204">
                  <c:v>22.92</c:v>
                </c:pt>
                <c:pt idx="205">
                  <c:v>22.92</c:v>
                </c:pt>
                <c:pt idx="206">
                  <c:v>22.93</c:v>
                </c:pt>
                <c:pt idx="207">
                  <c:v>22.93</c:v>
                </c:pt>
                <c:pt idx="208">
                  <c:v>22.91</c:v>
                </c:pt>
                <c:pt idx="209">
                  <c:v>22.93</c:v>
                </c:pt>
                <c:pt idx="210">
                  <c:v>22.91</c:v>
                </c:pt>
                <c:pt idx="211">
                  <c:v>22.92</c:v>
                </c:pt>
                <c:pt idx="212">
                  <c:v>22.95</c:v>
                </c:pt>
                <c:pt idx="213">
                  <c:v>22.93</c:v>
                </c:pt>
                <c:pt idx="214">
                  <c:v>22.92</c:v>
                </c:pt>
                <c:pt idx="215">
                  <c:v>22.95</c:v>
                </c:pt>
                <c:pt idx="216">
                  <c:v>22.93</c:v>
                </c:pt>
                <c:pt idx="217">
                  <c:v>22.92</c:v>
                </c:pt>
                <c:pt idx="218">
                  <c:v>22.92</c:v>
                </c:pt>
                <c:pt idx="219">
                  <c:v>22.91</c:v>
                </c:pt>
                <c:pt idx="220">
                  <c:v>22.92</c:v>
                </c:pt>
                <c:pt idx="221">
                  <c:v>22.89</c:v>
                </c:pt>
                <c:pt idx="222">
                  <c:v>22.95</c:v>
                </c:pt>
                <c:pt idx="223">
                  <c:v>22.92</c:v>
                </c:pt>
                <c:pt idx="224">
                  <c:v>22.92</c:v>
                </c:pt>
                <c:pt idx="225">
                  <c:v>22.93</c:v>
                </c:pt>
                <c:pt idx="226">
                  <c:v>22.92</c:v>
                </c:pt>
                <c:pt idx="227">
                  <c:v>22.92</c:v>
                </c:pt>
                <c:pt idx="228">
                  <c:v>22.95</c:v>
                </c:pt>
                <c:pt idx="229">
                  <c:v>22.95</c:v>
                </c:pt>
                <c:pt idx="230">
                  <c:v>22.96</c:v>
                </c:pt>
                <c:pt idx="231">
                  <c:v>22.99</c:v>
                </c:pt>
                <c:pt idx="232">
                  <c:v>22.96</c:v>
                </c:pt>
                <c:pt idx="233">
                  <c:v>22.96</c:v>
                </c:pt>
                <c:pt idx="234">
                  <c:v>22.98</c:v>
                </c:pt>
                <c:pt idx="235">
                  <c:v>22.99</c:v>
                </c:pt>
                <c:pt idx="236">
                  <c:v>22.99</c:v>
                </c:pt>
                <c:pt idx="237">
                  <c:v>22.98</c:v>
                </c:pt>
                <c:pt idx="238">
                  <c:v>23</c:v>
                </c:pt>
                <c:pt idx="239">
                  <c:v>23</c:v>
                </c:pt>
                <c:pt idx="240">
                  <c:v>23.02</c:v>
                </c:pt>
                <c:pt idx="241">
                  <c:v>23.02</c:v>
                </c:pt>
                <c:pt idx="242">
                  <c:v>23.03</c:v>
                </c:pt>
                <c:pt idx="243">
                  <c:v>23.03</c:v>
                </c:pt>
                <c:pt idx="244">
                  <c:v>23</c:v>
                </c:pt>
                <c:pt idx="245">
                  <c:v>23.04</c:v>
                </c:pt>
                <c:pt idx="246">
                  <c:v>23.06</c:v>
                </c:pt>
                <c:pt idx="247">
                  <c:v>23</c:v>
                </c:pt>
                <c:pt idx="248">
                  <c:v>23.07</c:v>
                </c:pt>
                <c:pt idx="249">
                  <c:v>23.04</c:v>
                </c:pt>
                <c:pt idx="250">
                  <c:v>23.1</c:v>
                </c:pt>
                <c:pt idx="251">
                  <c:v>23.07</c:v>
                </c:pt>
                <c:pt idx="252">
                  <c:v>23.07</c:v>
                </c:pt>
                <c:pt idx="253">
                  <c:v>23.1</c:v>
                </c:pt>
                <c:pt idx="254">
                  <c:v>23.09</c:v>
                </c:pt>
                <c:pt idx="255">
                  <c:v>23.09</c:v>
                </c:pt>
                <c:pt idx="256">
                  <c:v>23.09</c:v>
                </c:pt>
                <c:pt idx="257">
                  <c:v>23.11</c:v>
                </c:pt>
                <c:pt idx="258">
                  <c:v>23.1</c:v>
                </c:pt>
                <c:pt idx="259">
                  <c:v>23.07</c:v>
                </c:pt>
                <c:pt idx="260">
                  <c:v>23.1</c:v>
                </c:pt>
                <c:pt idx="261">
                  <c:v>23.09</c:v>
                </c:pt>
                <c:pt idx="262">
                  <c:v>23.09</c:v>
                </c:pt>
                <c:pt idx="263">
                  <c:v>23.07</c:v>
                </c:pt>
                <c:pt idx="264">
                  <c:v>23.09</c:v>
                </c:pt>
                <c:pt idx="265">
                  <c:v>23.1</c:v>
                </c:pt>
                <c:pt idx="266">
                  <c:v>23.09</c:v>
                </c:pt>
                <c:pt idx="267">
                  <c:v>23.1</c:v>
                </c:pt>
                <c:pt idx="268">
                  <c:v>23.1</c:v>
                </c:pt>
                <c:pt idx="269">
                  <c:v>23.09</c:v>
                </c:pt>
                <c:pt idx="270">
                  <c:v>23.09</c:v>
                </c:pt>
                <c:pt idx="271">
                  <c:v>23.11</c:v>
                </c:pt>
                <c:pt idx="272">
                  <c:v>23.14</c:v>
                </c:pt>
                <c:pt idx="273">
                  <c:v>23.09</c:v>
                </c:pt>
                <c:pt idx="274">
                  <c:v>23.14</c:v>
                </c:pt>
                <c:pt idx="275">
                  <c:v>23.14</c:v>
                </c:pt>
                <c:pt idx="276">
                  <c:v>23.13</c:v>
                </c:pt>
                <c:pt idx="277">
                  <c:v>23.17</c:v>
                </c:pt>
                <c:pt idx="278">
                  <c:v>23.14</c:v>
                </c:pt>
                <c:pt idx="279">
                  <c:v>23.13</c:v>
                </c:pt>
                <c:pt idx="280">
                  <c:v>23.17</c:v>
                </c:pt>
                <c:pt idx="281">
                  <c:v>23.16</c:v>
                </c:pt>
                <c:pt idx="282">
                  <c:v>23.17</c:v>
                </c:pt>
                <c:pt idx="283">
                  <c:v>23.17</c:v>
                </c:pt>
                <c:pt idx="284">
                  <c:v>23.17</c:v>
                </c:pt>
                <c:pt idx="285">
                  <c:v>23.2</c:v>
                </c:pt>
                <c:pt idx="286">
                  <c:v>23.17</c:v>
                </c:pt>
                <c:pt idx="287">
                  <c:v>23.19</c:v>
                </c:pt>
                <c:pt idx="288">
                  <c:v>23.2</c:v>
                </c:pt>
                <c:pt idx="289">
                  <c:v>23.2</c:v>
                </c:pt>
                <c:pt idx="290">
                  <c:v>23.2</c:v>
                </c:pt>
                <c:pt idx="291">
                  <c:v>23.23</c:v>
                </c:pt>
                <c:pt idx="292">
                  <c:v>23.23</c:v>
                </c:pt>
                <c:pt idx="293">
                  <c:v>23.24</c:v>
                </c:pt>
                <c:pt idx="294">
                  <c:v>23.26</c:v>
                </c:pt>
                <c:pt idx="295">
                  <c:v>23.26</c:v>
                </c:pt>
                <c:pt idx="296">
                  <c:v>23.27</c:v>
                </c:pt>
                <c:pt idx="297">
                  <c:v>23.26</c:v>
                </c:pt>
                <c:pt idx="298">
                  <c:v>23.26</c:v>
                </c:pt>
                <c:pt idx="299">
                  <c:v>23.26</c:v>
                </c:pt>
                <c:pt idx="300">
                  <c:v>23.27</c:v>
                </c:pt>
                <c:pt idx="301">
                  <c:v>23.31</c:v>
                </c:pt>
                <c:pt idx="302">
                  <c:v>23.3</c:v>
                </c:pt>
                <c:pt idx="303">
                  <c:v>23.3</c:v>
                </c:pt>
                <c:pt idx="304">
                  <c:v>23.3</c:v>
                </c:pt>
                <c:pt idx="305">
                  <c:v>23.31</c:v>
                </c:pt>
                <c:pt idx="306">
                  <c:v>23.31</c:v>
                </c:pt>
                <c:pt idx="307">
                  <c:v>23.3</c:v>
                </c:pt>
                <c:pt idx="308">
                  <c:v>23.28</c:v>
                </c:pt>
                <c:pt idx="309">
                  <c:v>23.28</c:v>
                </c:pt>
                <c:pt idx="310">
                  <c:v>23.33</c:v>
                </c:pt>
                <c:pt idx="311">
                  <c:v>23.3</c:v>
                </c:pt>
                <c:pt idx="312">
                  <c:v>23.3</c:v>
                </c:pt>
                <c:pt idx="313">
                  <c:v>23.3</c:v>
                </c:pt>
                <c:pt idx="314">
                  <c:v>23.31</c:v>
                </c:pt>
                <c:pt idx="315">
                  <c:v>23.3</c:v>
                </c:pt>
                <c:pt idx="316">
                  <c:v>23.31</c:v>
                </c:pt>
                <c:pt idx="317">
                  <c:v>23.33</c:v>
                </c:pt>
                <c:pt idx="318">
                  <c:v>23.3</c:v>
                </c:pt>
                <c:pt idx="319">
                  <c:v>23.28</c:v>
                </c:pt>
                <c:pt idx="320">
                  <c:v>23.3</c:v>
                </c:pt>
                <c:pt idx="321">
                  <c:v>23.31</c:v>
                </c:pt>
                <c:pt idx="322">
                  <c:v>23.28</c:v>
                </c:pt>
                <c:pt idx="323">
                  <c:v>23.3</c:v>
                </c:pt>
                <c:pt idx="324">
                  <c:v>23.27</c:v>
                </c:pt>
                <c:pt idx="325">
                  <c:v>23.28</c:v>
                </c:pt>
                <c:pt idx="326">
                  <c:v>23.26</c:v>
                </c:pt>
                <c:pt idx="327">
                  <c:v>23.26</c:v>
                </c:pt>
                <c:pt idx="328">
                  <c:v>23.28</c:v>
                </c:pt>
                <c:pt idx="329">
                  <c:v>23.27</c:v>
                </c:pt>
                <c:pt idx="330">
                  <c:v>23.26</c:v>
                </c:pt>
                <c:pt idx="331">
                  <c:v>23.27</c:v>
                </c:pt>
                <c:pt idx="332">
                  <c:v>23.3</c:v>
                </c:pt>
                <c:pt idx="333">
                  <c:v>23.27</c:v>
                </c:pt>
                <c:pt idx="334">
                  <c:v>23.27</c:v>
                </c:pt>
                <c:pt idx="335">
                  <c:v>23.28</c:v>
                </c:pt>
                <c:pt idx="336">
                  <c:v>23.26</c:v>
                </c:pt>
                <c:pt idx="337">
                  <c:v>23.26</c:v>
                </c:pt>
                <c:pt idx="338">
                  <c:v>23.26</c:v>
                </c:pt>
                <c:pt idx="339">
                  <c:v>23.26</c:v>
                </c:pt>
                <c:pt idx="340">
                  <c:v>23.27</c:v>
                </c:pt>
                <c:pt idx="341">
                  <c:v>23.27</c:v>
                </c:pt>
                <c:pt idx="342">
                  <c:v>23.24</c:v>
                </c:pt>
                <c:pt idx="343">
                  <c:v>23.27</c:v>
                </c:pt>
                <c:pt idx="344">
                  <c:v>23.27</c:v>
                </c:pt>
                <c:pt idx="345">
                  <c:v>23.23</c:v>
                </c:pt>
                <c:pt idx="346">
                  <c:v>23.26</c:v>
                </c:pt>
                <c:pt idx="347">
                  <c:v>23.26</c:v>
                </c:pt>
                <c:pt idx="348">
                  <c:v>23.27</c:v>
                </c:pt>
                <c:pt idx="349">
                  <c:v>23.26</c:v>
                </c:pt>
                <c:pt idx="350">
                  <c:v>23.28</c:v>
                </c:pt>
                <c:pt idx="351">
                  <c:v>23.27</c:v>
                </c:pt>
                <c:pt idx="352">
                  <c:v>23.27</c:v>
                </c:pt>
                <c:pt idx="353">
                  <c:v>23.27</c:v>
                </c:pt>
                <c:pt idx="354">
                  <c:v>23.27</c:v>
                </c:pt>
                <c:pt idx="355">
                  <c:v>23.26</c:v>
                </c:pt>
                <c:pt idx="356">
                  <c:v>23.26</c:v>
                </c:pt>
                <c:pt idx="357">
                  <c:v>23.26</c:v>
                </c:pt>
                <c:pt idx="358">
                  <c:v>23.27</c:v>
                </c:pt>
                <c:pt idx="359">
                  <c:v>23.24</c:v>
                </c:pt>
                <c:pt idx="360">
                  <c:v>23.26</c:v>
                </c:pt>
                <c:pt idx="361">
                  <c:v>23.28</c:v>
                </c:pt>
                <c:pt idx="362">
                  <c:v>23.27</c:v>
                </c:pt>
                <c:pt idx="363">
                  <c:v>23.24</c:v>
                </c:pt>
                <c:pt idx="364">
                  <c:v>23.28</c:v>
                </c:pt>
                <c:pt idx="365">
                  <c:v>23.27</c:v>
                </c:pt>
                <c:pt idx="366">
                  <c:v>23.3</c:v>
                </c:pt>
                <c:pt idx="367">
                  <c:v>23.31</c:v>
                </c:pt>
                <c:pt idx="368">
                  <c:v>23.28</c:v>
                </c:pt>
                <c:pt idx="369">
                  <c:v>23.31</c:v>
                </c:pt>
                <c:pt idx="370">
                  <c:v>23.34</c:v>
                </c:pt>
                <c:pt idx="371">
                  <c:v>23.34</c:v>
                </c:pt>
                <c:pt idx="372">
                  <c:v>23.34</c:v>
                </c:pt>
                <c:pt idx="373">
                  <c:v>23.37</c:v>
                </c:pt>
                <c:pt idx="374">
                  <c:v>23.36</c:v>
                </c:pt>
                <c:pt idx="375">
                  <c:v>23.36</c:v>
                </c:pt>
                <c:pt idx="376">
                  <c:v>23.34</c:v>
                </c:pt>
                <c:pt idx="377">
                  <c:v>23.36</c:v>
                </c:pt>
                <c:pt idx="378">
                  <c:v>23.36</c:v>
                </c:pt>
                <c:pt idx="379">
                  <c:v>23.38</c:v>
                </c:pt>
                <c:pt idx="380">
                  <c:v>23.38</c:v>
                </c:pt>
                <c:pt idx="381">
                  <c:v>23.4</c:v>
                </c:pt>
                <c:pt idx="382">
                  <c:v>23.41</c:v>
                </c:pt>
                <c:pt idx="383">
                  <c:v>23.41</c:v>
                </c:pt>
                <c:pt idx="384">
                  <c:v>23.4</c:v>
                </c:pt>
                <c:pt idx="385">
                  <c:v>23.4</c:v>
                </c:pt>
                <c:pt idx="386">
                  <c:v>23.4</c:v>
                </c:pt>
                <c:pt idx="387">
                  <c:v>23.43</c:v>
                </c:pt>
                <c:pt idx="388">
                  <c:v>23.41</c:v>
                </c:pt>
                <c:pt idx="389">
                  <c:v>23.4</c:v>
                </c:pt>
                <c:pt idx="390">
                  <c:v>23.41</c:v>
                </c:pt>
                <c:pt idx="391">
                  <c:v>23.41</c:v>
                </c:pt>
                <c:pt idx="392">
                  <c:v>23.44</c:v>
                </c:pt>
                <c:pt idx="393">
                  <c:v>23.41</c:v>
                </c:pt>
                <c:pt idx="394">
                  <c:v>23.41</c:v>
                </c:pt>
                <c:pt idx="395">
                  <c:v>23.44</c:v>
                </c:pt>
                <c:pt idx="396">
                  <c:v>23.43</c:v>
                </c:pt>
                <c:pt idx="397">
                  <c:v>23.44</c:v>
                </c:pt>
                <c:pt idx="398">
                  <c:v>23.46</c:v>
                </c:pt>
                <c:pt idx="399">
                  <c:v>23.46</c:v>
                </c:pt>
                <c:pt idx="400">
                  <c:v>23.44</c:v>
                </c:pt>
                <c:pt idx="401">
                  <c:v>23.44</c:v>
                </c:pt>
                <c:pt idx="402">
                  <c:v>23.46</c:v>
                </c:pt>
                <c:pt idx="403">
                  <c:v>23.46</c:v>
                </c:pt>
                <c:pt idx="404">
                  <c:v>23.46</c:v>
                </c:pt>
                <c:pt idx="405">
                  <c:v>23.47</c:v>
                </c:pt>
                <c:pt idx="406">
                  <c:v>23.47</c:v>
                </c:pt>
                <c:pt idx="407">
                  <c:v>23.48</c:v>
                </c:pt>
                <c:pt idx="408">
                  <c:v>23.48</c:v>
                </c:pt>
                <c:pt idx="409">
                  <c:v>23.47</c:v>
                </c:pt>
                <c:pt idx="410">
                  <c:v>23.48</c:v>
                </c:pt>
                <c:pt idx="411">
                  <c:v>23.5</c:v>
                </c:pt>
                <c:pt idx="412">
                  <c:v>23.48</c:v>
                </c:pt>
                <c:pt idx="413">
                  <c:v>23.48</c:v>
                </c:pt>
                <c:pt idx="414">
                  <c:v>23.47</c:v>
                </c:pt>
                <c:pt idx="415">
                  <c:v>23.48</c:v>
                </c:pt>
                <c:pt idx="416">
                  <c:v>23.47</c:v>
                </c:pt>
                <c:pt idx="417">
                  <c:v>23.47</c:v>
                </c:pt>
                <c:pt idx="418">
                  <c:v>23.47</c:v>
                </c:pt>
                <c:pt idx="419">
                  <c:v>23.47</c:v>
                </c:pt>
                <c:pt idx="420">
                  <c:v>23.48</c:v>
                </c:pt>
                <c:pt idx="421">
                  <c:v>23.53</c:v>
                </c:pt>
                <c:pt idx="422">
                  <c:v>23.5</c:v>
                </c:pt>
                <c:pt idx="423">
                  <c:v>23.53</c:v>
                </c:pt>
                <c:pt idx="424">
                  <c:v>23.53</c:v>
                </c:pt>
                <c:pt idx="425">
                  <c:v>23.54</c:v>
                </c:pt>
                <c:pt idx="426">
                  <c:v>23.54</c:v>
                </c:pt>
                <c:pt idx="427">
                  <c:v>23.55</c:v>
                </c:pt>
                <c:pt idx="428">
                  <c:v>23.57</c:v>
                </c:pt>
                <c:pt idx="429">
                  <c:v>23.55</c:v>
                </c:pt>
                <c:pt idx="430">
                  <c:v>23.55</c:v>
                </c:pt>
                <c:pt idx="431">
                  <c:v>23.57</c:v>
                </c:pt>
                <c:pt idx="432">
                  <c:v>23.59</c:v>
                </c:pt>
                <c:pt idx="433">
                  <c:v>23.59</c:v>
                </c:pt>
                <c:pt idx="434">
                  <c:v>23.62</c:v>
                </c:pt>
                <c:pt idx="435">
                  <c:v>23.64</c:v>
                </c:pt>
                <c:pt idx="436">
                  <c:v>23.61</c:v>
                </c:pt>
                <c:pt idx="437">
                  <c:v>23.65</c:v>
                </c:pt>
                <c:pt idx="438">
                  <c:v>23.65</c:v>
                </c:pt>
                <c:pt idx="439">
                  <c:v>23.65</c:v>
                </c:pt>
                <c:pt idx="440">
                  <c:v>23.65</c:v>
                </c:pt>
                <c:pt idx="441">
                  <c:v>23.64</c:v>
                </c:pt>
                <c:pt idx="442">
                  <c:v>23.68</c:v>
                </c:pt>
                <c:pt idx="443">
                  <c:v>23.67</c:v>
                </c:pt>
                <c:pt idx="444">
                  <c:v>23.67</c:v>
                </c:pt>
                <c:pt idx="445">
                  <c:v>23.65</c:v>
                </c:pt>
                <c:pt idx="446">
                  <c:v>23.67</c:v>
                </c:pt>
                <c:pt idx="447">
                  <c:v>23.68</c:v>
                </c:pt>
                <c:pt idx="448">
                  <c:v>23.67</c:v>
                </c:pt>
                <c:pt idx="449">
                  <c:v>23.68</c:v>
                </c:pt>
                <c:pt idx="450">
                  <c:v>23.71</c:v>
                </c:pt>
                <c:pt idx="451">
                  <c:v>23.71</c:v>
                </c:pt>
                <c:pt idx="452">
                  <c:v>23.68</c:v>
                </c:pt>
                <c:pt idx="453">
                  <c:v>23.69</c:v>
                </c:pt>
                <c:pt idx="454">
                  <c:v>23.71</c:v>
                </c:pt>
                <c:pt idx="455">
                  <c:v>23.69</c:v>
                </c:pt>
                <c:pt idx="456">
                  <c:v>23.72</c:v>
                </c:pt>
                <c:pt idx="457">
                  <c:v>23.74</c:v>
                </c:pt>
                <c:pt idx="458">
                  <c:v>23.68</c:v>
                </c:pt>
                <c:pt idx="459">
                  <c:v>23.71</c:v>
                </c:pt>
                <c:pt idx="460">
                  <c:v>23.71</c:v>
                </c:pt>
                <c:pt idx="461">
                  <c:v>23.72</c:v>
                </c:pt>
                <c:pt idx="462">
                  <c:v>23.71</c:v>
                </c:pt>
                <c:pt idx="463">
                  <c:v>23.71</c:v>
                </c:pt>
                <c:pt idx="464">
                  <c:v>23.74</c:v>
                </c:pt>
                <c:pt idx="465">
                  <c:v>23.71</c:v>
                </c:pt>
                <c:pt idx="466">
                  <c:v>23.72</c:v>
                </c:pt>
                <c:pt idx="467">
                  <c:v>23.74</c:v>
                </c:pt>
                <c:pt idx="468">
                  <c:v>23.75</c:v>
                </c:pt>
                <c:pt idx="469">
                  <c:v>23.75</c:v>
                </c:pt>
                <c:pt idx="470">
                  <c:v>23.75</c:v>
                </c:pt>
                <c:pt idx="471">
                  <c:v>23.74</c:v>
                </c:pt>
                <c:pt idx="472">
                  <c:v>23.76</c:v>
                </c:pt>
                <c:pt idx="473">
                  <c:v>23.79</c:v>
                </c:pt>
                <c:pt idx="474">
                  <c:v>23.81</c:v>
                </c:pt>
                <c:pt idx="475">
                  <c:v>23.82</c:v>
                </c:pt>
                <c:pt idx="476">
                  <c:v>23.81</c:v>
                </c:pt>
                <c:pt idx="477">
                  <c:v>23.85</c:v>
                </c:pt>
                <c:pt idx="478">
                  <c:v>23.85</c:v>
                </c:pt>
                <c:pt idx="479">
                  <c:v>23.88</c:v>
                </c:pt>
                <c:pt idx="480">
                  <c:v>23.85</c:v>
                </c:pt>
                <c:pt idx="481">
                  <c:v>23.88</c:v>
                </c:pt>
                <c:pt idx="482">
                  <c:v>23.9</c:v>
                </c:pt>
                <c:pt idx="483">
                  <c:v>23.9</c:v>
                </c:pt>
                <c:pt idx="484">
                  <c:v>23.88</c:v>
                </c:pt>
                <c:pt idx="485">
                  <c:v>23.88</c:v>
                </c:pt>
                <c:pt idx="486">
                  <c:v>23.88</c:v>
                </c:pt>
                <c:pt idx="487">
                  <c:v>23.88</c:v>
                </c:pt>
                <c:pt idx="488">
                  <c:v>23.88</c:v>
                </c:pt>
                <c:pt idx="489">
                  <c:v>23.85</c:v>
                </c:pt>
                <c:pt idx="490">
                  <c:v>23.86</c:v>
                </c:pt>
                <c:pt idx="491">
                  <c:v>23.85</c:v>
                </c:pt>
                <c:pt idx="492">
                  <c:v>23.86</c:v>
                </c:pt>
                <c:pt idx="493">
                  <c:v>23.85</c:v>
                </c:pt>
                <c:pt idx="494">
                  <c:v>23.84</c:v>
                </c:pt>
                <c:pt idx="495">
                  <c:v>23.85</c:v>
                </c:pt>
                <c:pt idx="496">
                  <c:v>23.88</c:v>
                </c:pt>
                <c:pt idx="497">
                  <c:v>23.88</c:v>
                </c:pt>
                <c:pt idx="498">
                  <c:v>23.88</c:v>
                </c:pt>
                <c:pt idx="499">
                  <c:v>23.89</c:v>
                </c:pt>
                <c:pt idx="500">
                  <c:v>23.88</c:v>
                </c:pt>
                <c:pt idx="501">
                  <c:v>23.86</c:v>
                </c:pt>
                <c:pt idx="502">
                  <c:v>23.86</c:v>
                </c:pt>
                <c:pt idx="503">
                  <c:v>23.9</c:v>
                </c:pt>
                <c:pt idx="504">
                  <c:v>23.88</c:v>
                </c:pt>
                <c:pt idx="505">
                  <c:v>23.85</c:v>
                </c:pt>
                <c:pt idx="506">
                  <c:v>23.86</c:v>
                </c:pt>
                <c:pt idx="507">
                  <c:v>23.88</c:v>
                </c:pt>
                <c:pt idx="508">
                  <c:v>23.86</c:v>
                </c:pt>
                <c:pt idx="509">
                  <c:v>23.86</c:v>
                </c:pt>
                <c:pt idx="510">
                  <c:v>23.86</c:v>
                </c:pt>
                <c:pt idx="511">
                  <c:v>23.85</c:v>
                </c:pt>
                <c:pt idx="512">
                  <c:v>23.84</c:v>
                </c:pt>
                <c:pt idx="513">
                  <c:v>23.85</c:v>
                </c:pt>
                <c:pt idx="514">
                  <c:v>23.85</c:v>
                </c:pt>
                <c:pt idx="515">
                  <c:v>23.88</c:v>
                </c:pt>
                <c:pt idx="516">
                  <c:v>23.84</c:v>
                </c:pt>
                <c:pt idx="517">
                  <c:v>23.85</c:v>
                </c:pt>
                <c:pt idx="518">
                  <c:v>23.86</c:v>
                </c:pt>
                <c:pt idx="519">
                  <c:v>23.86</c:v>
                </c:pt>
                <c:pt idx="520">
                  <c:v>23.84</c:v>
                </c:pt>
                <c:pt idx="521">
                  <c:v>23.84</c:v>
                </c:pt>
                <c:pt idx="522">
                  <c:v>23.84</c:v>
                </c:pt>
                <c:pt idx="523">
                  <c:v>23.82</c:v>
                </c:pt>
                <c:pt idx="524">
                  <c:v>23.84</c:v>
                </c:pt>
                <c:pt idx="525">
                  <c:v>23.85</c:v>
                </c:pt>
                <c:pt idx="526">
                  <c:v>23.84</c:v>
                </c:pt>
                <c:pt idx="527">
                  <c:v>23.85</c:v>
                </c:pt>
                <c:pt idx="528">
                  <c:v>23.85</c:v>
                </c:pt>
                <c:pt idx="529">
                  <c:v>23.86</c:v>
                </c:pt>
                <c:pt idx="530">
                  <c:v>23.85</c:v>
                </c:pt>
                <c:pt idx="531">
                  <c:v>23.88</c:v>
                </c:pt>
                <c:pt idx="532">
                  <c:v>23.84</c:v>
                </c:pt>
                <c:pt idx="533">
                  <c:v>23.85</c:v>
                </c:pt>
                <c:pt idx="534">
                  <c:v>23.85</c:v>
                </c:pt>
                <c:pt idx="535">
                  <c:v>23.82</c:v>
                </c:pt>
                <c:pt idx="536">
                  <c:v>23.88</c:v>
                </c:pt>
                <c:pt idx="537">
                  <c:v>23.86</c:v>
                </c:pt>
                <c:pt idx="538">
                  <c:v>23.85</c:v>
                </c:pt>
                <c:pt idx="539">
                  <c:v>23.84</c:v>
                </c:pt>
                <c:pt idx="540">
                  <c:v>23.88</c:v>
                </c:pt>
                <c:pt idx="541">
                  <c:v>23.89</c:v>
                </c:pt>
                <c:pt idx="542">
                  <c:v>23.92</c:v>
                </c:pt>
                <c:pt idx="543">
                  <c:v>23.92</c:v>
                </c:pt>
                <c:pt idx="544">
                  <c:v>23.92</c:v>
                </c:pt>
                <c:pt idx="545">
                  <c:v>23.92</c:v>
                </c:pt>
                <c:pt idx="546">
                  <c:v>23.95</c:v>
                </c:pt>
                <c:pt idx="547">
                  <c:v>23.93</c:v>
                </c:pt>
                <c:pt idx="548">
                  <c:v>23.96</c:v>
                </c:pt>
                <c:pt idx="549">
                  <c:v>23.95</c:v>
                </c:pt>
                <c:pt idx="550">
                  <c:v>23.96</c:v>
                </c:pt>
                <c:pt idx="551">
                  <c:v>23.98</c:v>
                </c:pt>
                <c:pt idx="552">
                  <c:v>23.96</c:v>
                </c:pt>
                <c:pt idx="553">
                  <c:v>23.96</c:v>
                </c:pt>
                <c:pt idx="554">
                  <c:v>23.95</c:v>
                </c:pt>
                <c:pt idx="555">
                  <c:v>23.96</c:v>
                </c:pt>
                <c:pt idx="556">
                  <c:v>23.98</c:v>
                </c:pt>
                <c:pt idx="557">
                  <c:v>23.98</c:v>
                </c:pt>
                <c:pt idx="558">
                  <c:v>23.98</c:v>
                </c:pt>
                <c:pt idx="559">
                  <c:v>24.01</c:v>
                </c:pt>
                <c:pt idx="560">
                  <c:v>24.01</c:v>
                </c:pt>
                <c:pt idx="561">
                  <c:v>24.02</c:v>
                </c:pt>
                <c:pt idx="562">
                  <c:v>24.03</c:v>
                </c:pt>
                <c:pt idx="563">
                  <c:v>24.01</c:v>
                </c:pt>
                <c:pt idx="564">
                  <c:v>24.03</c:v>
                </c:pt>
                <c:pt idx="565">
                  <c:v>24.06</c:v>
                </c:pt>
                <c:pt idx="566">
                  <c:v>24.05</c:v>
                </c:pt>
                <c:pt idx="567">
                  <c:v>24.03</c:v>
                </c:pt>
                <c:pt idx="568">
                  <c:v>24.03</c:v>
                </c:pt>
                <c:pt idx="569">
                  <c:v>24.02</c:v>
                </c:pt>
                <c:pt idx="570">
                  <c:v>24.02</c:v>
                </c:pt>
                <c:pt idx="571">
                  <c:v>24.01</c:v>
                </c:pt>
                <c:pt idx="572">
                  <c:v>24.03</c:v>
                </c:pt>
                <c:pt idx="573">
                  <c:v>24.01</c:v>
                </c:pt>
                <c:pt idx="574">
                  <c:v>24.03</c:v>
                </c:pt>
                <c:pt idx="575">
                  <c:v>24.06</c:v>
                </c:pt>
                <c:pt idx="576">
                  <c:v>24.06</c:v>
                </c:pt>
                <c:pt idx="577">
                  <c:v>24.05</c:v>
                </c:pt>
                <c:pt idx="578">
                  <c:v>24.05</c:v>
                </c:pt>
                <c:pt idx="579">
                  <c:v>24.05</c:v>
                </c:pt>
                <c:pt idx="580">
                  <c:v>24.03</c:v>
                </c:pt>
                <c:pt idx="581">
                  <c:v>24.02</c:v>
                </c:pt>
                <c:pt idx="582">
                  <c:v>24.02</c:v>
                </c:pt>
                <c:pt idx="583">
                  <c:v>24.03</c:v>
                </c:pt>
                <c:pt idx="584">
                  <c:v>24.03</c:v>
                </c:pt>
                <c:pt idx="585">
                  <c:v>24.02</c:v>
                </c:pt>
                <c:pt idx="586">
                  <c:v>24.01</c:v>
                </c:pt>
                <c:pt idx="587">
                  <c:v>24.03</c:v>
                </c:pt>
                <c:pt idx="588">
                  <c:v>24.01</c:v>
                </c:pt>
                <c:pt idx="589">
                  <c:v>24.01</c:v>
                </c:pt>
                <c:pt idx="590">
                  <c:v>23.99</c:v>
                </c:pt>
                <c:pt idx="591">
                  <c:v>23.99</c:v>
                </c:pt>
                <c:pt idx="592">
                  <c:v>23.99</c:v>
                </c:pt>
                <c:pt idx="593">
                  <c:v>23.98</c:v>
                </c:pt>
                <c:pt idx="594">
                  <c:v>24.01</c:v>
                </c:pt>
                <c:pt idx="595">
                  <c:v>23.99</c:v>
                </c:pt>
                <c:pt idx="596">
                  <c:v>24.01</c:v>
                </c:pt>
                <c:pt idx="597">
                  <c:v>23.98</c:v>
                </c:pt>
                <c:pt idx="598">
                  <c:v>23.99</c:v>
                </c:pt>
                <c:pt idx="599">
                  <c:v>24.02</c:v>
                </c:pt>
                <c:pt idx="600">
                  <c:v>24.02</c:v>
                </c:pt>
                <c:pt idx="601">
                  <c:v>23.99</c:v>
                </c:pt>
                <c:pt idx="602">
                  <c:v>23.99</c:v>
                </c:pt>
                <c:pt idx="603">
                  <c:v>24.02</c:v>
                </c:pt>
                <c:pt idx="604">
                  <c:v>24.02</c:v>
                </c:pt>
                <c:pt idx="605">
                  <c:v>24.03</c:v>
                </c:pt>
                <c:pt idx="606">
                  <c:v>24.05</c:v>
                </c:pt>
                <c:pt idx="607">
                  <c:v>24.03</c:v>
                </c:pt>
                <c:pt idx="608">
                  <c:v>24.02</c:v>
                </c:pt>
                <c:pt idx="609">
                  <c:v>24.03</c:v>
                </c:pt>
                <c:pt idx="610">
                  <c:v>24.05</c:v>
                </c:pt>
                <c:pt idx="611">
                  <c:v>24.05</c:v>
                </c:pt>
                <c:pt idx="612">
                  <c:v>24.05</c:v>
                </c:pt>
                <c:pt idx="613">
                  <c:v>24.03</c:v>
                </c:pt>
                <c:pt idx="614">
                  <c:v>24.05</c:v>
                </c:pt>
                <c:pt idx="615">
                  <c:v>24.06</c:v>
                </c:pt>
                <c:pt idx="616">
                  <c:v>24.08</c:v>
                </c:pt>
                <c:pt idx="617">
                  <c:v>24.08</c:v>
                </c:pt>
                <c:pt idx="618">
                  <c:v>24.06</c:v>
                </c:pt>
                <c:pt idx="619">
                  <c:v>24.08</c:v>
                </c:pt>
                <c:pt idx="620">
                  <c:v>24.1</c:v>
                </c:pt>
                <c:pt idx="621">
                  <c:v>24.09</c:v>
                </c:pt>
                <c:pt idx="622">
                  <c:v>24.09</c:v>
                </c:pt>
                <c:pt idx="623">
                  <c:v>24.08</c:v>
                </c:pt>
                <c:pt idx="624">
                  <c:v>24.05</c:v>
                </c:pt>
                <c:pt idx="625">
                  <c:v>24.08</c:v>
                </c:pt>
                <c:pt idx="626">
                  <c:v>24.08</c:v>
                </c:pt>
                <c:pt idx="627">
                  <c:v>24.09</c:v>
                </c:pt>
                <c:pt idx="628">
                  <c:v>24.08</c:v>
                </c:pt>
                <c:pt idx="629">
                  <c:v>24.08</c:v>
                </c:pt>
                <c:pt idx="630">
                  <c:v>24.09</c:v>
                </c:pt>
                <c:pt idx="631">
                  <c:v>24.09</c:v>
                </c:pt>
                <c:pt idx="632">
                  <c:v>24.09</c:v>
                </c:pt>
                <c:pt idx="633">
                  <c:v>24.06</c:v>
                </c:pt>
                <c:pt idx="634">
                  <c:v>24.03</c:v>
                </c:pt>
                <c:pt idx="635">
                  <c:v>24.06</c:v>
                </c:pt>
                <c:pt idx="636">
                  <c:v>24.02</c:v>
                </c:pt>
                <c:pt idx="637">
                  <c:v>24.01</c:v>
                </c:pt>
                <c:pt idx="638">
                  <c:v>24.01</c:v>
                </c:pt>
                <c:pt idx="639">
                  <c:v>24.02</c:v>
                </c:pt>
                <c:pt idx="640">
                  <c:v>24.01</c:v>
                </c:pt>
                <c:pt idx="641">
                  <c:v>24.02</c:v>
                </c:pt>
                <c:pt idx="642">
                  <c:v>24.01</c:v>
                </c:pt>
                <c:pt idx="643">
                  <c:v>24.01</c:v>
                </c:pt>
                <c:pt idx="644">
                  <c:v>24.02</c:v>
                </c:pt>
                <c:pt idx="645">
                  <c:v>24.01</c:v>
                </c:pt>
                <c:pt idx="646">
                  <c:v>24.02</c:v>
                </c:pt>
                <c:pt idx="647">
                  <c:v>24.03</c:v>
                </c:pt>
                <c:pt idx="648">
                  <c:v>24.02</c:v>
                </c:pt>
                <c:pt idx="649">
                  <c:v>24.05</c:v>
                </c:pt>
                <c:pt idx="650">
                  <c:v>24.02</c:v>
                </c:pt>
                <c:pt idx="651">
                  <c:v>24.05</c:v>
                </c:pt>
                <c:pt idx="652">
                  <c:v>24.03</c:v>
                </c:pt>
                <c:pt idx="653">
                  <c:v>24.03</c:v>
                </c:pt>
                <c:pt idx="654">
                  <c:v>24.05</c:v>
                </c:pt>
                <c:pt idx="655">
                  <c:v>24.05</c:v>
                </c:pt>
                <c:pt idx="656">
                  <c:v>24.03</c:v>
                </c:pt>
                <c:pt idx="657">
                  <c:v>24.03</c:v>
                </c:pt>
                <c:pt idx="658">
                  <c:v>24.06</c:v>
                </c:pt>
                <c:pt idx="659">
                  <c:v>24.06</c:v>
                </c:pt>
                <c:pt idx="660">
                  <c:v>24.03</c:v>
                </c:pt>
                <c:pt idx="661">
                  <c:v>24.08</c:v>
                </c:pt>
                <c:pt idx="662">
                  <c:v>24.06</c:v>
                </c:pt>
                <c:pt idx="663">
                  <c:v>24.02</c:v>
                </c:pt>
                <c:pt idx="664">
                  <c:v>24.05</c:v>
                </c:pt>
                <c:pt idx="665">
                  <c:v>24.03</c:v>
                </c:pt>
                <c:pt idx="666">
                  <c:v>24.01</c:v>
                </c:pt>
                <c:pt idx="667">
                  <c:v>23.98</c:v>
                </c:pt>
                <c:pt idx="668">
                  <c:v>24.01</c:v>
                </c:pt>
                <c:pt idx="669">
                  <c:v>23.99</c:v>
                </c:pt>
                <c:pt idx="670">
                  <c:v>24.01</c:v>
                </c:pt>
                <c:pt idx="671">
                  <c:v>23.98</c:v>
                </c:pt>
                <c:pt idx="672">
                  <c:v>23.99</c:v>
                </c:pt>
                <c:pt idx="673">
                  <c:v>24.01</c:v>
                </c:pt>
                <c:pt idx="674">
                  <c:v>23.99</c:v>
                </c:pt>
                <c:pt idx="675">
                  <c:v>23.99</c:v>
                </c:pt>
                <c:pt idx="676">
                  <c:v>24.01</c:v>
                </c:pt>
                <c:pt idx="677">
                  <c:v>24.01</c:v>
                </c:pt>
                <c:pt idx="678">
                  <c:v>24.05</c:v>
                </c:pt>
                <c:pt idx="679">
                  <c:v>24.03</c:v>
                </c:pt>
                <c:pt idx="680">
                  <c:v>24.06</c:v>
                </c:pt>
                <c:pt idx="681">
                  <c:v>24.06</c:v>
                </c:pt>
                <c:pt idx="682">
                  <c:v>24.06</c:v>
                </c:pt>
                <c:pt idx="683">
                  <c:v>24.09</c:v>
                </c:pt>
                <c:pt idx="684">
                  <c:v>24.1</c:v>
                </c:pt>
                <c:pt idx="685">
                  <c:v>24.1</c:v>
                </c:pt>
                <c:pt idx="686">
                  <c:v>24.09</c:v>
                </c:pt>
                <c:pt idx="687">
                  <c:v>24.13</c:v>
                </c:pt>
                <c:pt idx="688">
                  <c:v>24.14</c:v>
                </c:pt>
                <c:pt idx="689">
                  <c:v>24.16</c:v>
                </c:pt>
                <c:pt idx="690">
                  <c:v>24.13</c:v>
                </c:pt>
                <c:pt idx="691">
                  <c:v>24.14</c:v>
                </c:pt>
                <c:pt idx="692">
                  <c:v>24.14</c:v>
                </c:pt>
                <c:pt idx="693">
                  <c:v>24.16</c:v>
                </c:pt>
                <c:pt idx="694">
                  <c:v>24.16</c:v>
                </c:pt>
                <c:pt idx="695">
                  <c:v>24.14</c:v>
                </c:pt>
                <c:pt idx="696">
                  <c:v>24.13</c:v>
                </c:pt>
                <c:pt idx="697">
                  <c:v>24.14</c:v>
                </c:pt>
                <c:pt idx="698">
                  <c:v>24.17</c:v>
                </c:pt>
                <c:pt idx="699">
                  <c:v>24.14</c:v>
                </c:pt>
                <c:pt idx="700">
                  <c:v>24.14</c:v>
                </c:pt>
                <c:pt idx="701">
                  <c:v>24.19</c:v>
                </c:pt>
                <c:pt idx="702">
                  <c:v>24.19</c:v>
                </c:pt>
                <c:pt idx="703">
                  <c:v>24.19</c:v>
                </c:pt>
                <c:pt idx="704">
                  <c:v>24.19</c:v>
                </c:pt>
                <c:pt idx="705">
                  <c:v>24.2</c:v>
                </c:pt>
                <c:pt idx="706">
                  <c:v>24.19</c:v>
                </c:pt>
                <c:pt idx="707">
                  <c:v>24.19</c:v>
                </c:pt>
                <c:pt idx="708">
                  <c:v>24.19</c:v>
                </c:pt>
                <c:pt idx="709">
                  <c:v>24.19</c:v>
                </c:pt>
                <c:pt idx="710">
                  <c:v>24.17</c:v>
                </c:pt>
                <c:pt idx="711">
                  <c:v>24.19</c:v>
                </c:pt>
                <c:pt idx="712">
                  <c:v>24.2</c:v>
                </c:pt>
                <c:pt idx="713">
                  <c:v>24.2</c:v>
                </c:pt>
                <c:pt idx="714">
                  <c:v>24.19</c:v>
                </c:pt>
                <c:pt idx="715">
                  <c:v>24.22</c:v>
                </c:pt>
                <c:pt idx="716">
                  <c:v>24.22</c:v>
                </c:pt>
                <c:pt idx="717">
                  <c:v>24.19</c:v>
                </c:pt>
                <c:pt idx="718">
                  <c:v>24.19</c:v>
                </c:pt>
                <c:pt idx="719">
                  <c:v>24.2</c:v>
                </c:pt>
                <c:pt idx="720">
                  <c:v>24.2</c:v>
                </c:pt>
                <c:pt idx="721">
                  <c:v>24.17</c:v>
                </c:pt>
                <c:pt idx="722">
                  <c:v>24.2</c:v>
                </c:pt>
                <c:pt idx="723">
                  <c:v>24.2</c:v>
                </c:pt>
                <c:pt idx="724">
                  <c:v>24.19</c:v>
                </c:pt>
                <c:pt idx="725">
                  <c:v>24.19</c:v>
                </c:pt>
                <c:pt idx="726">
                  <c:v>24.19</c:v>
                </c:pt>
                <c:pt idx="727">
                  <c:v>24.2</c:v>
                </c:pt>
                <c:pt idx="728">
                  <c:v>24.19</c:v>
                </c:pt>
                <c:pt idx="729">
                  <c:v>24.2</c:v>
                </c:pt>
                <c:pt idx="730">
                  <c:v>24.2</c:v>
                </c:pt>
                <c:pt idx="731">
                  <c:v>24.19</c:v>
                </c:pt>
                <c:pt idx="732">
                  <c:v>24.2</c:v>
                </c:pt>
                <c:pt idx="733">
                  <c:v>24.2</c:v>
                </c:pt>
                <c:pt idx="734">
                  <c:v>24.2</c:v>
                </c:pt>
                <c:pt idx="735">
                  <c:v>24.2</c:v>
                </c:pt>
                <c:pt idx="736">
                  <c:v>24.22</c:v>
                </c:pt>
                <c:pt idx="737">
                  <c:v>24.2</c:v>
                </c:pt>
                <c:pt idx="738">
                  <c:v>24.19</c:v>
                </c:pt>
                <c:pt idx="739">
                  <c:v>24.19</c:v>
                </c:pt>
                <c:pt idx="740">
                  <c:v>24.2</c:v>
                </c:pt>
                <c:pt idx="741">
                  <c:v>24.2</c:v>
                </c:pt>
                <c:pt idx="742">
                  <c:v>24.2</c:v>
                </c:pt>
                <c:pt idx="743">
                  <c:v>24.2</c:v>
                </c:pt>
                <c:pt idx="744">
                  <c:v>24.19</c:v>
                </c:pt>
                <c:pt idx="745">
                  <c:v>24.17</c:v>
                </c:pt>
                <c:pt idx="746">
                  <c:v>24.2</c:v>
                </c:pt>
                <c:pt idx="747">
                  <c:v>24.19</c:v>
                </c:pt>
                <c:pt idx="748">
                  <c:v>24.23</c:v>
                </c:pt>
                <c:pt idx="749">
                  <c:v>24.2</c:v>
                </c:pt>
                <c:pt idx="750">
                  <c:v>24.23</c:v>
                </c:pt>
                <c:pt idx="751">
                  <c:v>24.23</c:v>
                </c:pt>
                <c:pt idx="752">
                  <c:v>24.22</c:v>
                </c:pt>
                <c:pt idx="753">
                  <c:v>24.22</c:v>
                </c:pt>
                <c:pt idx="754">
                  <c:v>24.22</c:v>
                </c:pt>
                <c:pt idx="755">
                  <c:v>24.24</c:v>
                </c:pt>
                <c:pt idx="756">
                  <c:v>24.26</c:v>
                </c:pt>
                <c:pt idx="757">
                  <c:v>24.26</c:v>
                </c:pt>
                <c:pt idx="758">
                  <c:v>24.24</c:v>
                </c:pt>
                <c:pt idx="759">
                  <c:v>24.22</c:v>
                </c:pt>
                <c:pt idx="760">
                  <c:v>24.22</c:v>
                </c:pt>
                <c:pt idx="761">
                  <c:v>24.22</c:v>
                </c:pt>
                <c:pt idx="762">
                  <c:v>24.22</c:v>
                </c:pt>
                <c:pt idx="763">
                  <c:v>24.19</c:v>
                </c:pt>
                <c:pt idx="764">
                  <c:v>24.2</c:v>
                </c:pt>
                <c:pt idx="765">
                  <c:v>24.19</c:v>
                </c:pt>
                <c:pt idx="766">
                  <c:v>24.2</c:v>
                </c:pt>
                <c:pt idx="767">
                  <c:v>24.22</c:v>
                </c:pt>
                <c:pt idx="768">
                  <c:v>24.23</c:v>
                </c:pt>
                <c:pt idx="769">
                  <c:v>24.22</c:v>
                </c:pt>
                <c:pt idx="770">
                  <c:v>24.22</c:v>
                </c:pt>
                <c:pt idx="771">
                  <c:v>24.22</c:v>
                </c:pt>
                <c:pt idx="772">
                  <c:v>24.2</c:v>
                </c:pt>
                <c:pt idx="773">
                  <c:v>24.22</c:v>
                </c:pt>
                <c:pt idx="774">
                  <c:v>24.19</c:v>
                </c:pt>
                <c:pt idx="775">
                  <c:v>24.2</c:v>
                </c:pt>
                <c:pt idx="776">
                  <c:v>24.17</c:v>
                </c:pt>
                <c:pt idx="777">
                  <c:v>24.19</c:v>
                </c:pt>
                <c:pt idx="778">
                  <c:v>24.22</c:v>
                </c:pt>
                <c:pt idx="779">
                  <c:v>24.2</c:v>
                </c:pt>
                <c:pt idx="780">
                  <c:v>24.17</c:v>
                </c:pt>
                <c:pt idx="781">
                  <c:v>24.17</c:v>
                </c:pt>
                <c:pt idx="782">
                  <c:v>24.16</c:v>
                </c:pt>
                <c:pt idx="783">
                  <c:v>24.19</c:v>
                </c:pt>
                <c:pt idx="784">
                  <c:v>24.17</c:v>
                </c:pt>
                <c:pt idx="785">
                  <c:v>24.14</c:v>
                </c:pt>
                <c:pt idx="786">
                  <c:v>24.14</c:v>
                </c:pt>
                <c:pt idx="787">
                  <c:v>24.16</c:v>
                </c:pt>
                <c:pt idx="788">
                  <c:v>24.17</c:v>
                </c:pt>
                <c:pt idx="789">
                  <c:v>24.1</c:v>
                </c:pt>
                <c:pt idx="790">
                  <c:v>24.12</c:v>
                </c:pt>
                <c:pt idx="791">
                  <c:v>24.12</c:v>
                </c:pt>
                <c:pt idx="792">
                  <c:v>24.1</c:v>
                </c:pt>
                <c:pt idx="793">
                  <c:v>24.1</c:v>
                </c:pt>
                <c:pt idx="794">
                  <c:v>24.08</c:v>
                </c:pt>
                <c:pt idx="795">
                  <c:v>24.08</c:v>
                </c:pt>
                <c:pt idx="796">
                  <c:v>24.1</c:v>
                </c:pt>
                <c:pt idx="797">
                  <c:v>24.08</c:v>
                </c:pt>
                <c:pt idx="798">
                  <c:v>24.08</c:v>
                </c:pt>
                <c:pt idx="799">
                  <c:v>24.09</c:v>
                </c:pt>
                <c:pt idx="800">
                  <c:v>24.1</c:v>
                </c:pt>
                <c:pt idx="801">
                  <c:v>24.1</c:v>
                </c:pt>
                <c:pt idx="802">
                  <c:v>24.1</c:v>
                </c:pt>
                <c:pt idx="803">
                  <c:v>24.08</c:v>
                </c:pt>
                <c:pt idx="804">
                  <c:v>24.08</c:v>
                </c:pt>
                <c:pt idx="805">
                  <c:v>24.06</c:v>
                </c:pt>
                <c:pt idx="806">
                  <c:v>24.06</c:v>
                </c:pt>
                <c:pt idx="807">
                  <c:v>24.03</c:v>
                </c:pt>
                <c:pt idx="808">
                  <c:v>24.09</c:v>
                </c:pt>
                <c:pt idx="809">
                  <c:v>24.08</c:v>
                </c:pt>
                <c:pt idx="810">
                  <c:v>24.1</c:v>
                </c:pt>
                <c:pt idx="811">
                  <c:v>24.12</c:v>
                </c:pt>
                <c:pt idx="812">
                  <c:v>24.12</c:v>
                </c:pt>
                <c:pt idx="813">
                  <c:v>24.13</c:v>
                </c:pt>
                <c:pt idx="814">
                  <c:v>24.16</c:v>
                </c:pt>
                <c:pt idx="815">
                  <c:v>24.16</c:v>
                </c:pt>
                <c:pt idx="816">
                  <c:v>24.17</c:v>
                </c:pt>
                <c:pt idx="817">
                  <c:v>24.22</c:v>
                </c:pt>
                <c:pt idx="818">
                  <c:v>24.2</c:v>
                </c:pt>
                <c:pt idx="819">
                  <c:v>24.2</c:v>
                </c:pt>
                <c:pt idx="820">
                  <c:v>24.23</c:v>
                </c:pt>
                <c:pt idx="821">
                  <c:v>24.24</c:v>
                </c:pt>
                <c:pt idx="822">
                  <c:v>24.24</c:v>
                </c:pt>
                <c:pt idx="823">
                  <c:v>24.29</c:v>
                </c:pt>
                <c:pt idx="824">
                  <c:v>24.3</c:v>
                </c:pt>
                <c:pt idx="825">
                  <c:v>24.31</c:v>
                </c:pt>
                <c:pt idx="826">
                  <c:v>24.29</c:v>
                </c:pt>
                <c:pt idx="827">
                  <c:v>24.3</c:v>
                </c:pt>
                <c:pt idx="828">
                  <c:v>24.33</c:v>
                </c:pt>
                <c:pt idx="829">
                  <c:v>24.34</c:v>
                </c:pt>
                <c:pt idx="830">
                  <c:v>24.34</c:v>
                </c:pt>
                <c:pt idx="831">
                  <c:v>24.34</c:v>
                </c:pt>
                <c:pt idx="832">
                  <c:v>24.36</c:v>
                </c:pt>
                <c:pt idx="833">
                  <c:v>24.39</c:v>
                </c:pt>
                <c:pt idx="834">
                  <c:v>24.41</c:v>
                </c:pt>
                <c:pt idx="835">
                  <c:v>24.41</c:v>
                </c:pt>
                <c:pt idx="836">
                  <c:v>24.46</c:v>
                </c:pt>
                <c:pt idx="837">
                  <c:v>24.44</c:v>
                </c:pt>
                <c:pt idx="838">
                  <c:v>24.46</c:v>
                </c:pt>
                <c:pt idx="839">
                  <c:v>24.46</c:v>
                </c:pt>
                <c:pt idx="840">
                  <c:v>24.44</c:v>
                </c:pt>
                <c:pt idx="841">
                  <c:v>24.44</c:v>
                </c:pt>
                <c:pt idx="842">
                  <c:v>24.44</c:v>
                </c:pt>
                <c:pt idx="843">
                  <c:v>24.41</c:v>
                </c:pt>
                <c:pt idx="844">
                  <c:v>24.43</c:v>
                </c:pt>
                <c:pt idx="845">
                  <c:v>24.44</c:v>
                </c:pt>
                <c:pt idx="846">
                  <c:v>24.46</c:v>
                </c:pt>
                <c:pt idx="847">
                  <c:v>24.44</c:v>
                </c:pt>
                <c:pt idx="848">
                  <c:v>24.44</c:v>
                </c:pt>
                <c:pt idx="849">
                  <c:v>24.41</c:v>
                </c:pt>
                <c:pt idx="850">
                  <c:v>24.43</c:v>
                </c:pt>
                <c:pt idx="851">
                  <c:v>24.44</c:v>
                </c:pt>
                <c:pt idx="852">
                  <c:v>24.43</c:v>
                </c:pt>
                <c:pt idx="853">
                  <c:v>24.41</c:v>
                </c:pt>
                <c:pt idx="854">
                  <c:v>24.4</c:v>
                </c:pt>
                <c:pt idx="855">
                  <c:v>24.37</c:v>
                </c:pt>
                <c:pt idx="856">
                  <c:v>24.43</c:v>
                </c:pt>
                <c:pt idx="857">
                  <c:v>24.4</c:v>
                </c:pt>
                <c:pt idx="858">
                  <c:v>24.41</c:v>
                </c:pt>
                <c:pt idx="859">
                  <c:v>24.39</c:v>
                </c:pt>
                <c:pt idx="860">
                  <c:v>24.43</c:v>
                </c:pt>
                <c:pt idx="861">
                  <c:v>24.41</c:v>
                </c:pt>
                <c:pt idx="862">
                  <c:v>24.41</c:v>
                </c:pt>
                <c:pt idx="863">
                  <c:v>24.4</c:v>
                </c:pt>
                <c:pt idx="864">
                  <c:v>24.37</c:v>
                </c:pt>
                <c:pt idx="865">
                  <c:v>24.37</c:v>
                </c:pt>
                <c:pt idx="866">
                  <c:v>24.39</c:v>
                </c:pt>
                <c:pt idx="867">
                  <c:v>24.39</c:v>
                </c:pt>
                <c:pt idx="868">
                  <c:v>24.37</c:v>
                </c:pt>
                <c:pt idx="869">
                  <c:v>24.4</c:v>
                </c:pt>
                <c:pt idx="870">
                  <c:v>24.37</c:v>
                </c:pt>
                <c:pt idx="871">
                  <c:v>24.39</c:v>
                </c:pt>
                <c:pt idx="872">
                  <c:v>24.37</c:v>
                </c:pt>
                <c:pt idx="873">
                  <c:v>24.36</c:v>
                </c:pt>
                <c:pt idx="874">
                  <c:v>24.34</c:v>
                </c:pt>
                <c:pt idx="875">
                  <c:v>24.31</c:v>
                </c:pt>
                <c:pt idx="876">
                  <c:v>24.31</c:v>
                </c:pt>
                <c:pt idx="877">
                  <c:v>24.33</c:v>
                </c:pt>
                <c:pt idx="878">
                  <c:v>24.3</c:v>
                </c:pt>
                <c:pt idx="879">
                  <c:v>24.31</c:v>
                </c:pt>
                <c:pt idx="880">
                  <c:v>24.31</c:v>
                </c:pt>
                <c:pt idx="881">
                  <c:v>24.31</c:v>
                </c:pt>
                <c:pt idx="882">
                  <c:v>24.3</c:v>
                </c:pt>
                <c:pt idx="883">
                  <c:v>24.29</c:v>
                </c:pt>
                <c:pt idx="884">
                  <c:v>24.31</c:v>
                </c:pt>
                <c:pt idx="885">
                  <c:v>24.31</c:v>
                </c:pt>
                <c:pt idx="886">
                  <c:v>24.31</c:v>
                </c:pt>
                <c:pt idx="887">
                  <c:v>24.31</c:v>
                </c:pt>
                <c:pt idx="888">
                  <c:v>24.3</c:v>
                </c:pt>
                <c:pt idx="889">
                  <c:v>24.31</c:v>
                </c:pt>
                <c:pt idx="890">
                  <c:v>24.33</c:v>
                </c:pt>
                <c:pt idx="891">
                  <c:v>24.33</c:v>
                </c:pt>
                <c:pt idx="892">
                  <c:v>24.33</c:v>
                </c:pt>
                <c:pt idx="893">
                  <c:v>24.33</c:v>
                </c:pt>
                <c:pt idx="894">
                  <c:v>24.34</c:v>
                </c:pt>
                <c:pt idx="895">
                  <c:v>24.34</c:v>
                </c:pt>
                <c:pt idx="896">
                  <c:v>24.34</c:v>
                </c:pt>
                <c:pt idx="897">
                  <c:v>24.37</c:v>
                </c:pt>
                <c:pt idx="898">
                  <c:v>24.36</c:v>
                </c:pt>
                <c:pt idx="899">
                  <c:v>24.36</c:v>
                </c:pt>
                <c:pt idx="900">
                  <c:v>24.37</c:v>
                </c:pt>
                <c:pt idx="901">
                  <c:v>24.39</c:v>
                </c:pt>
                <c:pt idx="902">
                  <c:v>24.37</c:v>
                </c:pt>
                <c:pt idx="903">
                  <c:v>24.36</c:v>
                </c:pt>
                <c:pt idx="904">
                  <c:v>24.36</c:v>
                </c:pt>
                <c:pt idx="905">
                  <c:v>24.39</c:v>
                </c:pt>
                <c:pt idx="906">
                  <c:v>24.37</c:v>
                </c:pt>
                <c:pt idx="907">
                  <c:v>24.4</c:v>
                </c:pt>
                <c:pt idx="908">
                  <c:v>24.41</c:v>
                </c:pt>
                <c:pt idx="909">
                  <c:v>24.43</c:v>
                </c:pt>
                <c:pt idx="910">
                  <c:v>24.4</c:v>
                </c:pt>
                <c:pt idx="911">
                  <c:v>24.43</c:v>
                </c:pt>
                <c:pt idx="912">
                  <c:v>24.43</c:v>
                </c:pt>
                <c:pt idx="913">
                  <c:v>24.43</c:v>
                </c:pt>
                <c:pt idx="914">
                  <c:v>24.41</c:v>
                </c:pt>
                <c:pt idx="915">
                  <c:v>24.41</c:v>
                </c:pt>
                <c:pt idx="916">
                  <c:v>24.41</c:v>
                </c:pt>
                <c:pt idx="917">
                  <c:v>24.4</c:v>
                </c:pt>
                <c:pt idx="918">
                  <c:v>24.39</c:v>
                </c:pt>
                <c:pt idx="919">
                  <c:v>24.4</c:v>
                </c:pt>
                <c:pt idx="920">
                  <c:v>24.41</c:v>
                </c:pt>
                <c:pt idx="921">
                  <c:v>24.39</c:v>
                </c:pt>
                <c:pt idx="922">
                  <c:v>24.4</c:v>
                </c:pt>
                <c:pt idx="923">
                  <c:v>24.41</c:v>
                </c:pt>
                <c:pt idx="924">
                  <c:v>24.41</c:v>
                </c:pt>
                <c:pt idx="925">
                  <c:v>24.39</c:v>
                </c:pt>
                <c:pt idx="926">
                  <c:v>24.41</c:v>
                </c:pt>
                <c:pt idx="927">
                  <c:v>24.39</c:v>
                </c:pt>
                <c:pt idx="928">
                  <c:v>24.36</c:v>
                </c:pt>
                <c:pt idx="929">
                  <c:v>24.39</c:v>
                </c:pt>
                <c:pt idx="930">
                  <c:v>24.37</c:v>
                </c:pt>
                <c:pt idx="931">
                  <c:v>24.36</c:v>
                </c:pt>
                <c:pt idx="932">
                  <c:v>24.34</c:v>
                </c:pt>
                <c:pt idx="933">
                  <c:v>24.34</c:v>
                </c:pt>
                <c:pt idx="934">
                  <c:v>24.37</c:v>
                </c:pt>
                <c:pt idx="935">
                  <c:v>24.36</c:v>
                </c:pt>
                <c:pt idx="936">
                  <c:v>24.37</c:v>
                </c:pt>
                <c:pt idx="937">
                  <c:v>24.36</c:v>
                </c:pt>
                <c:pt idx="938">
                  <c:v>24.36</c:v>
                </c:pt>
                <c:pt idx="939">
                  <c:v>24.37</c:v>
                </c:pt>
                <c:pt idx="940">
                  <c:v>24.37</c:v>
                </c:pt>
                <c:pt idx="941">
                  <c:v>24.33</c:v>
                </c:pt>
                <c:pt idx="942">
                  <c:v>24.33</c:v>
                </c:pt>
                <c:pt idx="943">
                  <c:v>24.36</c:v>
                </c:pt>
                <c:pt idx="944">
                  <c:v>24.34</c:v>
                </c:pt>
                <c:pt idx="945">
                  <c:v>24.36</c:v>
                </c:pt>
                <c:pt idx="946">
                  <c:v>24.36</c:v>
                </c:pt>
                <c:pt idx="947">
                  <c:v>24.34</c:v>
                </c:pt>
                <c:pt idx="948">
                  <c:v>24.34</c:v>
                </c:pt>
                <c:pt idx="949">
                  <c:v>24.33</c:v>
                </c:pt>
                <c:pt idx="950">
                  <c:v>24.37</c:v>
                </c:pt>
                <c:pt idx="951">
                  <c:v>24.37</c:v>
                </c:pt>
                <c:pt idx="952">
                  <c:v>24.4</c:v>
                </c:pt>
                <c:pt idx="953">
                  <c:v>24.41</c:v>
                </c:pt>
                <c:pt idx="954">
                  <c:v>24.41</c:v>
                </c:pt>
                <c:pt idx="955">
                  <c:v>24.43</c:v>
                </c:pt>
                <c:pt idx="956">
                  <c:v>24.44</c:v>
                </c:pt>
                <c:pt idx="957">
                  <c:v>24.43</c:v>
                </c:pt>
                <c:pt idx="958">
                  <c:v>24.41</c:v>
                </c:pt>
                <c:pt idx="959">
                  <c:v>24.43</c:v>
                </c:pt>
                <c:pt idx="960">
                  <c:v>24.44</c:v>
                </c:pt>
                <c:pt idx="961">
                  <c:v>24.43</c:v>
                </c:pt>
                <c:pt idx="962">
                  <c:v>24.43</c:v>
                </c:pt>
                <c:pt idx="963">
                  <c:v>24.44</c:v>
                </c:pt>
                <c:pt idx="964">
                  <c:v>24.43</c:v>
                </c:pt>
                <c:pt idx="965">
                  <c:v>24.44</c:v>
                </c:pt>
                <c:pt idx="966">
                  <c:v>24.43</c:v>
                </c:pt>
                <c:pt idx="967">
                  <c:v>24.44</c:v>
                </c:pt>
                <c:pt idx="968">
                  <c:v>24.44</c:v>
                </c:pt>
                <c:pt idx="969">
                  <c:v>24.43</c:v>
                </c:pt>
                <c:pt idx="970">
                  <c:v>24.44</c:v>
                </c:pt>
                <c:pt idx="971">
                  <c:v>24.47</c:v>
                </c:pt>
                <c:pt idx="972">
                  <c:v>24.46</c:v>
                </c:pt>
                <c:pt idx="973">
                  <c:v>24.46</c:v>
                </c:pt>
                <c:pt idx="974">
                  <c:v>24.43</c:v>
                </c:pt>
                <c:pt idx="975">
                  <c:v>24.46</c:v>
                </c:pt>
                <c:pt idx="976">
                  <c:v>24.43</c:v>
                </c:pt>
                <c:pt idx="977">
                  <c:v>24.44</c:v>
                </c:pt>
                <c:pt idx="978">
                  <c:v>24.46</c:v>
                </c:pt>
                <c:pt idx="979">
                  <c:v>24.47</c:v>
                </c:pt>
                <c:pt idx="980">
                  <c:v>24.47</c:v>
                </c:pt>
                <c:pt idx="981">
                  <c:v>24.5</c:v>
                </c:pt>
                <c:pt idx="982">
                  <c:v>24.5</c:v>
                </c:pt>
                <c:pt idx="983">
                  <c:v>24.5</c:v>
                </c:pt>
                <c:pt idx="984">
                  <c:v>24.5</c:v>
                </c:pt>
                <c:pt idx="985">
                  <c:v>24.54</c:v>
                </c:pt>
                <c:pt idx="986">
                  <c:v>24.51</c:v>
                </c:pt>
                <c:pt idx="987">
                  <c:v>24.53</c:v>
                </c:pt>
                <c:pt idx="988">
                  <c:v>24.53</c:v>
                </c:pt>
                <c:pt idx="989">
                  <c:v>24.53</c:v>
                </c:pt>
                <c:pt idx="990">
                  <c:v>24.53</c:v>
                </c:pt>
                <c:pt idx="991">
                  <c:v>24.51</c:v>
                </c:pt>
                <c:pt idx="992">
                  <c:v>24.53</c:v>
                </c:pt>
                <c:pt idx="993">
                  <c:v>24.51</c:v>
                </c:pt>
                <c:pt idx="994">
                  <c:v>24.51</c:v>
                </c:pt>
                <c:pt idx="995">
                  <c:v>24.51</c:v>
                </c:pt>
                <c:pt idx="996">
                  <c:v>24.51</c:v>
                </c:pt>
                <c:pt idx="997">
                  <c:v>24.49</c:v>
                </c:pt>
                <c:pt idx="998">
                  <c:v>24.46</c:v>
                </c:pt>
                <c:pt idx="999">
                  <c:v>24.44</c:v>
                </c:pt>
                <c:pt idx="1000">
                  <c:v>24.46</c:v>
                </c:pt>
                <c:pt idx="1001">
                  <c:v>24.46</c:v>
                </c:pt>
                <c:pt idx="1002">
                  <c:v>24.43</c:v>
                </c:pt>
                <c:pt idx="1003">
                  <c:v>24.4</c:v>
                </c:pt>
                <c:pt idx="1004">
                  <c:v>24.4</c:v>
                </c:pt>
                <c:pt idx="1005">
                  <c:v>24.39</c:v>
                </c:pt>
                <c:pt idx="1006">
                  <c:v>24.36</c:v>
                </c:pt>
                <c:pt idx="1007">
                  <c:v>24.37</c:v>
                </c:pt>
                <c:pt idx="1008">
                  <c:v>24.37</c:v>
                </c:pt>
                <c:pt idx="1009">
                  <c:v>24.39</c:v>
                </c:pt>
                <c:pt idx="1010">
                  <c:v>24.39</c:v>
                </c:pt>
                <c:pt idx="1011">
                  <c:v>24.4</c:v>
                </c:pt>
                <c:pt idx="1012">
                  <c:v>24.4</c:v>
                </c:pt>
                <c:pt idx="1013">
                  <c:v>24.4</c:v>
                </c:pt>
                <c:pt idx="1014">
                  <c:v>24.41</c:v>
                </c:pt>
                <c:pt idx="1015">
                  <c:v>24.4</c:v>
                </c:pt>
                <c:pt idx="1016">
                  <c:v>24.41</c:v>
                </c:pt>
                <c:pt idx="1017">
                  <c:v>24.44</c:v>
                </c:pt>
                <c:pt idx="1018">
                  <c:v>24.44</c:v>
                </c:pt>
                <c:pt idx="1019">
                  <c:v>24.46</c:v>
                </c:pt>
                <c:pt idx="1020">
                  <c:v>24.43</c:v>
                </c:pt>
                <c:pt idx="1021">
                  <c:v>24.44</c:v>
                </c:pt>
                <c:pt idx="1022">
                  <c:v>24.44</c:v>
                </c:pt>
                <c:pt idx="1023">
                  <c:v>24.44</c:v>
                </c:pt>
                <c:pt idx="1024">
                  <c:v>24.43</c:v>
                </c:pt>
                <c:pt idx="1025">
                  <c:v>24.43</c:v>
                </c:pt>
                <c:pt idx="1026">
                  <c:v>24.43</c:v>
                </c:pt>
                <c:pt idx="1027">
                  <c:v>24.41</c:v>
                </c:pt>
                <c:pt idx="1028">
                  <c:v>24.46</c:v>
                </c:pt>
                <c:pt idx="1029">
                  <c:v>24.46</c:v>
                </c:pt>
                <c:pt idx="1030">
                  <c:v>24.47</c:v>
                </c:pt>
                <c:pt idx="1031">
                  <c:v>24.47</c:v>
                </c:pt>
                <c:pt idx="1032">
                  <c:v>24.47</c:v>
                </c:pt>
                <c:pt idx="1033">
                  <c:v>24.47</c:v>
                </c:pt>
                <c:pt idx="1034">
                  <c:v>24.46</c:v>
                </c:pt>
                <c:pt idx="1035">
                  <c:v>24.51</c:v>
                </c:pt>
                <c:pt idx="1036">
                  <c:v>24.47</c:v>
                </c:pt>
                <c:pt idx="1037">
                  <c:v>24.5</c:v>
                </c:pt>
                <c:pt idx="1038">
                  <c:v>24.51</c:v>
                </c:pt>
                <c:pt idx="1039">
                  <c:v>24.51</c:v>
                </c:pt>
                <c:pt idx="1040">
                  <c:v>24.51</c:v>
                </c:pt>
                <c:pt idx="1041">
                  <c:v>24.51</c:v>
                </c:pt>
                <c:pt idx="1042">
                  <c:v>24.53</c:v>
                </c:pt>
                <c:pt idx="1043">
                  <c:v>24.51</c:v>
                </c:pt>
                <c:pt idx="1044">
                  <c:v>24.53</c:v>
                </c:pt>
                <c:pt idx="1045">
                  <c:v>24.5</c:v>
                </c:pt>
                <c:pt idx="1046">
                  <c:v>24.53</c:v>
                </c:pt>
                <c:pt idx="1047">
                  <c:v>24.51</c:v>
                </c:pt>
                <c:pt idx="1048">
                  <c:v>24.53</c:v>
                </c:pt>
                <c:pt idx="1049">
                  <c:v>24.53</c:v>
                </c:pt>
                <c:pt idx="1050">
                  <c:v>24.51</c:v>
                </c:pt>
                <c:pt idx="1051">
                  <c:v>24.51</c:v>
                </c:pt>
                <c:pt idx="1052">
                  <c:v>24.51</c:v>
                </c:pt>
                <c:pt idx="1053">
                  <c:v>24.51</c:v>
                </c:pt>
                <c:pt idx="1054">
                  <c:v>24.46</c:v>
                </c:pt>
                <c:pt idx="1055">
                  <c:v>24.47</c:v>
                </c:pt>
                <c:pt idx="1056">
                  <c:v>24.47</c:v>
                </c:pt>
                <c:pt idx="1057">
                  <c:v>24.47</c:v>
                </c:pt>
                <c:pt idx="1058">
                  <c:v>24.46</c:v>
                </c:pt>
                <c:pt idx="1059">
                  <c:v>24.46</c:v>
                </c:pt>
                <c:pt idx="1060">
                  <c:v>24.46</c:v>
                </c:pt>
                <c:pt idx="1061">
                  <c:v>24.47</c:v>
                </c:pt>
                <c:pt idx="1062">
                  <c:v>24.49</c:v>
                </c:pt>
                <c:pt idx="1063">
                  <c:v>24.5</c:v>
                </c:pt>
                <c:pt idx="1064">
                  <c:v>24.47</c:v>
                </c:pt>
                <c:pt idx="1065">
                  <c:v>24.49</c:v>
                </c:pt>
                <c:pt idx="1066">
                  <c:v>24.5</c:v>
                </c:pt>
                <c:pt idx="1067">
                  <c:v>24.5</c:v>
                </c:pt>
                <c:pt idx="1068">
                  <c:v>24.5</c:v>
                </c:pt>
                <c:pt idx="1069">
                  <c:v>24.5</c:v>
                </c:pt>
                <c:pt idx="1070">
                  <c:v>24.5</c:v>
                </c:pt>
                <c:pt idx="1071">
                  <c:v>24.51</c:v>
                </c:pt>
                <c:pt idx="1072">
                  <c:v>24.51</c:v>
                </c:pt>
                <c:pt idx="1073">
                  <c:v>24.51</c:v>
                </c:pt>
                <c:pt idx="1074">
                  <c:v>24.49</c:v>
                </c:pt>
                <c:pt idx="1075">
                  <c:v>24.51</c:v>
                </c:pt>
                <c:pt idx="1076">
                  <c:v>24.53</c:v>
                </c:pt>
                <c:pt idx="1077">
                  <c:v>24.53</c:v>
                </c:pt>
                <c:pt idx="1078">
                  <c:v>24.53</c:v>
                </c:pt>
                <c:pt idx="1079">
                  <c:v>24.54</c:v>
                </c:pt>
                <c:pt idx="1080">
                  <c:v>24.53</c:v>
                </c:pt>
                <c:pt idx="1081">
                  <c:v>24.54</c:v>
                </c:pt>
                <c:pt idx="1082">
                  <c:v>24.54</c:v>
                </c:pt>
                <c:pt idx="1083">
                  <c:v>24.56</c:v>
                </c:pt>
                <c:pt idx="1084">
                  <c:v>24.57</c:v>
                </c:pt>
                <c:pt idx="1085">
                  <c:v>24.61</c:v>
                </c:pt>
                <c:pt idx="1086">
                  <c:v>24.61</c:v>
                </c:pt>
                <c:pt idx="1087">
                  <c:v>24.63</c:v>
                </c:pt>
                <c:pt idx="1088">
                  <c:v>24.63</c:v>
                </c:pt>
                <c:pt idx="1089">
                  <c:v>24.61</c:v>
                </c:pt>
                <c:pt idx="1090">
                  <c:v>24.63</c:v>
                </c:pt>
                <c:pt idx="1091">
                  <c:v>24.61</c:v>
                </c:pt>
                <c:pt idx="1092">
                  <c:v>24.61</c:v>
                </c:pt>
                <c:pt idx="1093">
                  <c:v>24.61</c:v>
                </c:pt>
                <c:pt idx="1094">
                  <c:v>24.63</c:v>
                </c:pt>
                <c:pt idx="1095">
                  <c:v>24.63</c:v>
                </c:pt>
                <c:pt idx="1096">
                  <c:v>24.64</c:v>
                </c:pt>
                <c:pt idx="1097">
                  <c:v>24.61</c:v>
                </c:pt>
                <c:pt idx="1098">
                  <c:v>24.63</c:v>
                </c:pt>
                <c:pt idx="1099">
                  <c:v>24.63</c:v>
                </c:pt>
                <c:pt idx="1100">
                  <c:v>24.64</c:v>
                </c:pt>
                <c:pt idx="1101">
                  <c:v>24.63</c:v>
                </c:pt>
                <c:pt idx="1102">
                  <c:v>24.61</c:v>
                </c:pt>
                <c:pt idx="1103">
                  <c:v>24.61</c:v>
                </c:pt>
                <c:pt idx="1104">
                  <c:v>24.61</c:v>
                </c:pt>
                <c:pt idx="1105">
                  <c:v>24.61</c:v>
                </c:pt>
                <c:pt idx="1106">
                  <c:v>24.64</c:v>
                </c:pt>
                <c:pt idx="1107">
                  <c:v>24.6</c:v>
                </c:pt>
                <c:pt idx="1108">
                  <c:v>24.64</c:v>
                </c:pt>
                <c:pt idx="1109">
                  <c:v>24.65</c:v>
                </c:pt>
                <c:pt idx="1110">
                  <c:v>24.64</c:v>
                </c:pt>
                <c:pt idx="1111">
                  <c:v>24.64</c:v>
                </c:pt>
                <c:pt idx="1112">
                  <c:v>24.65</c:v>
                </c:pt>
                <c:pt idx="1113">
                  <c:v>24.65</c:v>
                </c:pt>
                <c:pt idx="1114">
                  <c:v>24.65</c:v>
                </c:pt>
                <c:pt idx="1115">
                  <c:v>24.68</c:v>
                </c:pt>
                <c:pt idx="1116">
                  <c:v>24.69</c:v>
                </c:pt>
                <c:pt idx="1117">
                  <c:v>24.68</c:v>
                </c:pt>
                <c:pt idx="1118">
                  <c:v>24.69</c:v>
                </c:pt>
                <c:pt idx="1119">
                  <c:v>24.68</c:v>
                </c:pt>
                <c:pt idx="1120">
                  <c:v>24.68</c:v>
                </c:pt>
                <c:pt idx="1121">
                  <c:v>24.68</c:v>
                </c:pt>
                <c:pt idx="1122">
                  <c:v>24.71</c:v>
                </c:pt>
                <c:pt idx="1123">
                  <c:v>24.71</c:v>
                </c:pt>
                <c:pt idx="1124">
                  <c:v>24.69</c:v>
                </c:pt>
                <c:pt idx="1125">
                  <c:v>24.68</c:v>
                </c:pt>
                <c:pt idx="1126">
                  <c:v>24.67</c:v>
                </c:pt>
                <c:pt idx="1127">
                  <c:v>24.65</c:v>
                </c:pt>
                <c:pt idx="1128">
                  <c:v>24.65</c:v>
                </c:pt>
                <c:pt idx="1129">
                  <c:v>24.64</c:v>
                </c:pt>
                <c:pt idx="1130">
                  <c:v>24.65</c:v>
                </c:pt>
                <c:pt idx="1131">
                  <c:v>24.67</c:v>
                </c:pt>
                <c:pt idx="1132">
                  <c:v>24.64</c:v>
                </c:pt>
                <c:pt idx="1133">
                  <c:v>24.64</c:v>
                </c:pt>
                <c:pt idx="1134">
                  <c:v>24.63</c:v>
                </c:pt>
                <c:pt idx="1135">
                  <c:v>24.64</c:v>
                </c:pt>
                <c:pt idx="1136">
                  <c:v>24.64</c:v>
                </c:pt>
                <c:pt idx="1137">
                  <c:v>24.61</c:v>
                </c:pt>
                <c:pt idx="1138">
                  <c:v>24.61</c:v>
                </c:pt>
                <c:pt idx="1139">
                  <c:v>24.64</c:v>
                </c:pt>
                <c:pt idx="1140">
                  <c:v>24.61</c:v>
                </c:pt>
                <c:pt idx="1141">
                  <c:v>24.6</c:v>
                </c:pt>
                <c:pt idx="1142">
                  <c:v>24.58</c:v>
                </c:pt>
                <c:pt idx="1143">
                  <c:v>24.6</c:v>
                </c:pt>
                <c:pt idx="1144">
                  <c:v>24.6</c:v>
                </c:pt>
                <c:pt idx="1145">
                  <c:v>24.58</c:v>
                </c:pt>
                <c:pt idx="1146">
                  <c:v>24.54</c:v>
                </c:pt>
                <c:pt idx="1147">
                  <c:v>24.54</c:v>
                </c:pt>
                <c:pt idx="1148">
                  <c:v>24.51</c:v>
                </c:pt>
                <c:pt idx="1149">
                  <c:v>24.49</c:v>
                </c:pt>
                <c:pt idx="1150">
                  <c:v>24.47</c:v>
                </c:pt>
                <c:pt idx="1151">
                  <c:v>24.47</c:v>
                </c:pt>
                <c:pt idx="1152">
                  <c:v>24.47</c:v>
                </c:pt>
                <c:pt idx="1153">
                  <c:v>24.44</c:v>
                </c:pt>
                <c:pt idx="1154">
                  <c:v>24.46</c:v>
                </c:pt>
                <c:pt idx="1155">
                  <c:v>24.46</c:v>
                </c:pt>
                <c:pt idx="1156">
                  <c:v>24.43</c:v>
                </c:pt>
                <c:pt idx="1157">
                  <c:v>24.44</c:v>
                </c:pt>
                <c:pt idx="1158">
                  <c:v>24.46</c:v>
                </c:pt>
                <c:pt idx="1159">
                  <c:v>24.46</c:v>
                </c:pt>
                <c:pt idx="1160">
                  <c:v>24.46</c:v>
                </c:pt>
                <c:pt idx="1161">
                  <c:v>24.44</c:v>
                </c:pt>
                <c:pt idx="1162">
                  <c:v>24.43</c:v>
                </c:pt>
                <c:pt idx="1163">
                  <c:v>24.46</c:v>
                </c:pt>
                <c:pt idx="1164">
                  <c:v>24.47</c:v>
                </c:pt>
                <c:pt idx="1165">
                  <c:v>24.49</c:v>
                </c:pt>
                <c:pt idx="1166">
                  <c:v>24.49</c:v>
                </c:pt>
                <c:pt idx="1167">
                  <c:v>24.47</c:v>
                </c:pt>
                <c:pt idx="1168">
                  <c:v>24.49</c:v>
                </c:pt>
                <c:pt idx="1169">
                  <c:v>24.51</c:v>
                </c:pt>
                <c:pt idx="1170">
                  <c:v>24.51</c:v>
                </c:pt>
                <c:pt idx="1171">
                  <c:v>24.53</c:v>
                </c:pt>
                <c:pt idx="1172">
                  <c:v>24.54</c:v>
                </c:pt>
                <c:pt idx="1173">
                  <c:v>24.57</c:v>
                </c:pt>
                <c:pt idx="1174">
                  <c:v>24.56</c:v>
                </c:pt>
                <c:pt idx="1175">
                  <c:v>24.6</c:v>
                </c:pt>
                <c:pt idx="1176">
                  <c:v>24.57</c:v>
                </c:pt>
                <c:pt idx="1177">
                  <c:v>24.6</c:v>
                </c:pt>
                <c:pt idx="1178">
                  <c:v>24.61</c:v>
                </c:pt>
                <c:pt idx="1179">
                  <c:v>24.63</c:v>
                </c:pt>
                <c:pt idx="1180">
                  <c:v>24.63</c:v>
                </c:pt>
                <c:pt idx="1181">
                  <c:v>24.63</c:v>
                </c:pt>
                <c:pt idx="1182">
                  <c:v>24.67</c:v>
                </c:pt>
                <c:pt idx="1183">
                  <c:v>24.67</c:v>
                </c:pt>
                <c:pt idx="1184">
                  <c:v>24.69</c:v>
                </c:pt>
                <c:pt idx="1185">
                  <c:v>24.72</c:v>
                </c:pt>
                <c:pt idx="1186">
                  <c:v>24.75</c:v>
                </c:pt>
                <c:pt idx="1187">
                  <c:v>24.74</c:v>
                </c:pt>
                <c:pt idx="1188">
                  <c:v>24.75</c:v>
                </c:pt>
                <c:pt idx="1189">
                  <c:v>24.75</c:v>
                </c:pt>
                <c:pt idx="1190">
                  <c:v>24.79</c:v>
                </c:pt>
                <c:pt idx="1191">
                  <c:v>24.78</c:v>
                </c:pt>
                <c:pt idx="1192">
                  <c:v>24.81</c:v>
                </c:pt>
                <c:pt idx="1193">
                  <c:v>24.75</c:v>
                </c:pt>
                <c:pt idx="1194">
                  <c:v>24.81</c:v>
                </c:pt>
                <c:pt idx="1195">
                  <c:v>24.78</c:v>
                </c:pt>
                <c:pt idx="1196">
                  <c:v>24.79</c:v>
                </c:pt>
                <c:pt idx="1197">
                  <c:v>24.81</c:v>
                </c:pt>
                <c:pt idx="1198">
                  <c:v>24.84</c:v>
                </c:pt>
                <c:pt idx="1199">
                  <c:v>24.82</c:v>
                </c:pt>
                <c:pt idx="1200">
                  <c:v>24.84</c:v>
                </c:pt>
                <c:pt idx="1201">
                  <c:v>24.84</c:v>
                </c:pt>
                <c:pt idx="1202">
                  <c:v>24.81</c:v>
                </c:pt>
                <c:pt idx="1203">
                  <c:v>24.81</c:v>
                </c:pt>
                <c:pt idx="1204">
                  <c:v>24.84</c:v>
                </c:pt>
                <c:pt idx="1205">
                  <c:v>24.79</c:v>
                </c:pt>
                <c:pt idx="1206">
                  <c:v>24.82</c:v>
                </c:pt>
                <c:pt idx="1207">
                  <c:v>24.84</c:v>
                </c:pt>
                <c:pt idx="1208">
                  <c:v>24.85</c:v>
                </c:pt>
                <c:pt idx="1209">
                  <c:v>24.88</c:v>
                </c:pt>
                <c:pt idx="1210">
                  <c:v>24.89</c:v>
                </c:pt>
                <c:pt idx="1211">
                  <c:v>24.85</c:v>
                </c:pt>
                <c:pt idx="1212">
                  <c:v>24.84</c:v>
                </c:pt>
                <c:pt idx="1213">
                  <c:v>24.81</c:v>
                </c:pt>
                <c:pt idx="1214">
                  <c:v>24.84</c:v>
                </c:pt>
                <c:pt idx="1215">
                  <c:v>24.82</c:v>
                </c:pt>
                <c:pt idx="1216">
                  <c:v>24.78</c:v>
                </c:pt>
                <c:pt idx="1217">
                  <c:v>24.77</c:v>
                </c:pt>
                <c:pt idx="1218">
                  <c:v>24.75</c:v>
                </c:pt>
                <c:pt idx="1219">
                  <c:v>24.75</c:v>
                </c:pt>
                <c:pt idx="1220">
                  <c:v>24.75</c:v>
                </c:pt>
                <c:pt idx="1221">
                  <c:v>24.77</c:v>
                </c:pt>
                <c:pt idx="1222">
                  <c:v>24.77</c:v>
                </c:pt>
                <c:pt idx="1223">
                  <c:v>24.77</c:v>
                </c:pt>
                <c:pt idx="1224">
                  <c:v>24.75</c:v>
                </c:pt>
                <c:pt idx="1225">
                  <c:v>24.72</c:v>
                </c:pt>
                <c:pt idx="1226">
                  <c:v>24.75</c:v>
                </c:pt>
                <c:pt idx="1227">
                  <c:v>24.72</c:v>
                </c:pt>
                <c:pt idx="1228">
                  <c:v>24.68</c:v>
                </c:pt>
                <c:pt idx="1229">
                  <c:v>24.69</c:v>
                </c:pt>
                <c:pt idx="1230">
                  <c:v>24.68</c:v>
                </c:pt>
                <c:pt idx="1231">
                  <c:v>24.69</c:v>
                </c:pt>
                <c:pt idx="1232">
                  <c:v>24.69</c:v>
                </c:pt>
                <c:pt idx="1233">
                  <c:v>24.69</c:v>
                </c:pt>
                <c:pt idx="1234">
                  <c:v>24.68</c:v>
                </c:pt>
                <c:pt idx="1235">
                  <c:v>24.69</c:v>
                </c:pt>
                <c:pt idx="1236">
                  <c:v>24.68</c:v>
                </c:pt>
                <c:pt idx="1237">
                  <c:v>24.64</c:v>
                </c:pt>
                <c:pt idx="1238">
                  <c:v>24.64</c:v>
                </c:pt>
                <c:pt idx="1239">
                  <c:v>24.67</c:v>
                </c:pt>
                <c:pt idx="1240">
                  <c:v>24.64</c:v>
                </c:pt>
                <c:pt idx="1241">
                  <c:v>24.67</c:v>
                </c:pt>
                <c:pt idx="1242">
                  <c:v>24.64</c:v>
                </c:pt>
                <c:pt idx="1243">
                  <c:v>24.65</c:v>
                </c:pt>
                <c:pt idx="1244">
                  <c:v>24.64</c:v>
                </c:pt>
                <c:pt idx="1245">
                  <c:v>24.67</c:v>
                </c:pt>
                <c:pt idx="1246">
                  <c:v>24.67</c:v>
                </c:pt>
                <c:pt idx="1247">
                  <c:v>24.68</c:v>
                </c:pt>
                <c:pt idx="1248">
                  <c:v>24.71</c:v>
                </c:pt>
                <c:pt idx="1249">
                  <c:v>24.67</c:v>
                </c:pt>
                <c:pt idx="1250">
                  <c:v>24.68</c:v>
                </c:pt>
                <c:pt idx="1251">
                  <c:v>24.67</c:v>
                </c:pt>
                <c:pt idx="1252">
                  <c:v>24.67</c:v>
                </c:pt>
                <c:pt idx="1253">
                  <c:v>24.65</c:v>
                </c:pt>
                <c:pt idx="1254">
                  <c:v>24.69</c:v>
                </c:pt>
                <c:pt idx="1255">
                  <c:v>24.67</c:v>
                </c:pt>
                <c:pt idx="1256">
                  <c:v>24.69</c:v>
                </c:pt>
                <c:pt idx="1257">
                  <c:v>24.64</c:v>
                </c:pt>
                <c:pt idx="1258">
                  <c:v>24.64</c:v>
                </c:pt>
                <c:pt idx="1259">
                  <c:v>24.64</c:v>
                </c:pt>
                <c:pt idx="1260">
                  <c:v>24.68</c:v>
                </c:pt>
                <c:pt idx="1261">
                  <c:v>24.67</c:v>
                </c:pt>
                <c:pt idx="1262">
                  <c:v>24.67</c:v>
                </c:pt>
                <c:pt idx="1263">
                  <c:v>24.67</c:v>
                </c:pt>
                <c:pt idx="1264">
                  <c:v>24.67</c:v>
                </c:pt>
                <c:pt idx="1265">
                  <c:v>24.67</c:v>
                </c:pt>
                <c:pt idx="1266">
                  <c:v>24.65</c:v>
                </c:pt>
                <c:pt idx="1267">
                  <c:v>24.67</c:v>
                </c:pt>
                <c:pt idx="1268">
                  <c:v>24.67</c:v>
                </c:pt>
                <c:pt idx="1269">
                  <c:v>24.67</c:v>
                </c:pt>
                <c:pt idx="1270">
                  <c:v>24.71</c:v>
                </c:pt>
                <c:pt idx="1271">
                  <c:v>24.71</c:v>
                </c:pt>
                <c:pt idx="1272">
                  <c:v>24.74</c:v>
                </c:pt>
                <c:pt idx="1273">
                  <c:v>24.75</c:v>
                </c:pt>
                <c:pt idx="1274">
                  <c:v>24.74</c:v>
                </c:pt>
                <c:pt idx="1275">
                  <c:v>24.71</c:v>
                </c:pt>
                <c:pt idx="1276">
                  <c:v>24.75</c:v>
                </c:pt>
                <c:pt idx="1277">
                  <c:v>24.77</c:v>
                </c:pt>
                <c:pt idx="1278">
                  <c:v>24.79</c:v>
                </c:pt>
                <c:pt idx="1279">
                  <c:v>24.81</c:v>
                </c:pt>
                <c:pt idx="1280">
                  <c:v>24.81</c:v>
                </c:pt>
                <c:pt idx="1281">
                  <c:v>24.78</c:v>
                </c:pt>
                <c:pt idx="1282">
                  <c:v>24.79</c:v>
                </c:pt>
                <c:pt idx="1283">
                  <c:v>24.78</c:v>
                </c:pt>
                <c:pt idx="1284">
                  <c:v>24.78</c:v>
                </c:pt>
                <c:pt idx="1285">
                  <c:v>24.78</c:v>
                </c:pt>
                <c:pt idx="1286">
                  <c:v>24.75</c:v>
                </c:pt>
                <c:pt idx="1287">
                  <c:v>24.74</c:v>
                </c:pt>
                <c:pt idx="1288">
                  <c:v>24.74</c:v>
                </c:pt>
                <c:pt idx="1289">
                  <c:v>24.75</c:v>
                </c:pt>
                <c:pt idx="1290">
                  <c:v>24.74</c:v>
                </c:pt>
                <c:pt idx="1291">
                  <c:v>24.74</c:v>
                </c:pt>
                <c:pt idx="1292">
                  <c:v>24.75</c:v>
                </c:pt>
                <c:pt idx="1293">
                  <c:v>24.75</c:v>
                </c:pt>
                <c:pt idx="1294">
                  <c:v>24.71</c:v>
                </c:pt>
                <c:pt idx="1295">
                  <c:v>24.72</c:v>
                </c:pt>
                <c:pt idx="1296">
                  <c:v>24.74</c:v>
                </c:pt>
                <c:pt idx="1297">
                  <c:v>24.72</c:v>
                </c:pt>
                <c:pt idx="1298">
                  <c:v>24.72</c:v>
                </c:pt>
                <c:pt idx="1299">
                  <c:v>24.69</c:v>
                </c:pt>
                <c:pt idx="1300">
                  <c:v>24.69</c:v>
                </c:pt>
                <c:pt idx="1301">
                  <c:v>24.69</c:v>
                </c:pt>
                <c:pt idx="1302">
                  <c:v>24.67</c:v>
                </c:pt>
                <c:pt idx="1303">
                  <c:v>24.65</c:v>
                </c:pt>
                <c:pt idx="1304">
                  <c:v>24.67</c:v>
                </c:pt>
                <c:pt idx="1305">
                  <c:v>24.65</c:v>
                </c:pt>
                <c:pt idx="1306">
                  <c:v>24.68</c:v>
                </c:pt>
                <c:pt idx="1307">
                  <c:v>24.65</c:v>
                </c:pt>
                <c:pt idx="1308">
                  <c:v>24.65</c:v>
                </c:pt>
                <c:pt idx="1309">
                  <c:v>24.63</c:v>
                </c:pt>
                <c:pt idx="1310">
                  <c:v>24.63</c:v>
                </c:pt>
                <c:pt idx="1311">
                  <c:v>24.63</c:v>
                </c:pt>
                <c:pt idx="1312">
                  <c:v>24.63</c:v>
                </c:pt>
                <c:pt idx="1313">
                  <c:v>24.65</c:v>
                </c:pt>
                <c:pt idx="1314">
                  <c:v>24.65</c:v>
                </c:pt>
                <c:pt idx="1315">
                  <c:v>24.64</c:v>
                </c:pt>
                <c:pt idx="1316">
                  <c:v>24.64</c:v>
                </c:pt>
                <c:pt idx="1317">
                  <c:v>24.64</c:v>
                </c:pt>
                <c:pt idx="1318">
                  <c:v>24.65</c:v>
                </c:pt>
                <c:pt idx="1319">
                  <c:v>24.65</c:v>
                </c:pt>
                <c:pt idx="1320">
                  <c:v>24.65</c:v>
                </c:pt>
                <c:pt idx="1321">
                  <c:v>24.65</c:v>
                </c:pt>
                <c:pt idx="1322">
                  <c:v>24.68</c:v>
                </c:pt>
                <c:pt idx="1323">
                  <c:v>24.69</c:v>
                </c:pt>
                <c:pt idx="1324">
                  <c:v>24.71</c:v>
                </c:pt>
                <c:pt idx="1325">
                  <c:v>24.72</c:v>
                </c:pt>
                <c:pt idx="1326">
                  <c:v>24.72</c:v>
                </c:pt>
                <c:pt idx="1327">
                  <c:v>24.74</c:v>
                </c:pt>
                <c:pt idx="1328">
                  <c:v>24.74</c:v>
                </c:pt>
                <c:pt idx="1329">
                  <c:v>24.69</c:v>
                </c:pt>
                <c:pt idx="1330">
                  <c:v>24.71</c:v>
                </c:pt>
                <c:pt idx="1331">
                  <c:v>24.72</c:v>
                </c:pt>
                <c:pt idx="1332">
                  <c:v>24.69</c:v>
                </c:pt>
                <c:pt idx="1333">
                  <c:v>24.68</c:v>
                </c:pt>
                <c:pt idx="1334">
                  <c:v>24.71</c:v>
                </c:pt>
                <c:pt idx="1335">
                  <c:v>24.71</c:v>
                </c:pt>
                <c:pt idx="1336">
                  <c:v>24.71</c:v>
                </c:pt>
                <c:pt idx="1337">
                  <c:v>24.71</c:v>
                </c:pt>
                <c:pt idx="1338">
                  <c:v>24.71</c:v>
                </c:pt>
                <c:pt idx="1339">
                  <c:v>24.71</c:v>
                </c:pt>
                <c:pt idx="1340">
                  <c:v>24.71</c:v>
                </c:pt>
                <c:pt idx="1341">
                  <c:v>24.72</c:v>
                </c:pt>
                <c:pt idx="1342">
                  <c:v>24.72</c:v>
                </c:pt>
                <c:pt idx="1343">
                  <c:v>24.71</c:v>
                </c:pt>
                <c:pt idx="1344">
                  <c:v>24.69</c:v>
                </c:pt>
                <c:pt idx="1345">
                  <c:v>24.74</c:v>
                </c:pt>
                <c:pt idx="1346">
                  <c:v>24.72</c:v>
                </c:pt>
                <c:pt idx="1347">
                  <c:v>24.71</c:v>
                </c:pt>
                <c:pt idx="1348">
                  <c:v>24.75</c:v>
                </c:pt>
                <c:pt idx="1349">
                  <c:v>24.78</c:v>
                </c:pt>
                <c:pt idx="1350">
                  <c:v>24.71</c:v>
                </c:pt>
                <c:pt idx="1351">
                  <c:v>24.72</c:v>
                </c:pt>
                <c:pt idx="1352">
                  <c:v>24.71</c:v>
                </c:pt>
                <c:pt idx="1353">
                  <c:v>24.71</c:v>
                </c:pt>
                <c:pt idx="1354">
                  <c:v>24.68</c:v>
                </c:pt>
                <c:pt idx="1355">
                  <c:v>24.67</c:v>
                </c:pt>
                <c:pt idx="1356">
                  <c:v>24.65</c:v>
                </c:pt>
                <c:pt idx="1357">
                  <c:v>24.65</c:v>
                </c:pt>
                <c:pt idx="1358">
                  <c:v>24.65</c:v>
                </c:pt>
                <c:pt idx="1359">
                  <c:v>24.63</c:v>
                </c:pt>
                <c:pt idx="1360">
                  <c:v>24.57</c:v>
                </c:pt>
                <c:pt idx="1361">
                  <c:v>24.61</c:v>
                </c:pt>
                <c:pt idx="1362">
                  <c:v>24.6</c:v>
                </c:pt>
                <c:pt idx="1363">
                  <c:v>24.6</c:v>
                </c:pt>
                <c:pt idx="1364">
                  <c:v>24.61</c:v>
                </c:pt>
                <c:pt idx="1365">
                  <c:v>24.58</c:v>
                </c:pt>
                <c:pt idx="1366">
                  <c:v>24.6</c:v>
                </c:pt>
                <c:pt idx="1367">
                  <c:v>24.6</c:v>
                </c:pt>
                <c:pt idx="1368">
                  <c:v>24.58</c:v>
                </c:pt>
                <c:pt idx="1369">
                  <c:v>24.58</c:v>
                </c:pt>
                <c:pt idx="1370">
                  <c:v>24.58</c:v>
                </c:pt>
                <c:pt idx="1371">
                  <c:v>24.57</c:v>
                </c:pt>
                <c:pt idx="1372">
                  <c:v>24.54</c:v>
                </c:pt>
                <c:pt idx="1373">
                  <c:v>24.54</c:v>
                </c:pt>
                <c:pt idx="1374">
                  <c:v>24.53</c:v>
                </c:pt>
                <c:pt idx="1375">
                  <c:v>24.53</c:v>
                </c:pt>
                <c:pt idx="1376">
                  <c:v>24.51</c:v>
                </c:pt>
                <c:pt idx="1377">
                  <c:v>24.49</c:v>
                </c:pt>
                <c:pt idx="1378">
                  <c:v>24.5</c:v>
                </c:pt>
                <c:pt idx="1379">
                  <c:v>24.5</c:v>
                </c:pt>
                <c:pt idx="1380">
                  <c:v>24.49</c:v>
                </c:pt>
                <c:pt idx="1381">
                  <c:v>24.5</c:v>
                </c:pt>
                <c:pt idx="1382">
                  <c:v>24.46</c:v>
                </c:pt>
                <c:pt idx="1383">
                  <c:v>24.49</c:v>
                </c:pt>
                <c:pt idx="1384">
                  <c:v>24.46</c:v>
                </c:pt>
                <c:pt idx="1385">
                  <c:v>24.46</c:v>
                </c:pt>
                <c:pt idx="1386">
                  <c:v>24.44</c:v>
                </c:pt>
                <c:pt idx="1387">
                  <c:v>24.41</c:v>
                </c:pt>
                <c:pt idx="1388">
                  <c:v>24.43</c:v>
                </c:pt>
                <c:pt idx="1389">
                  <c:v>24.43</c:v>
                </c:pt>
                <c:pt idx="1390">
                  <c:v>24.41</c:v>
                </c:pt>
                <c:pt idx="1391">
                  <c:v>24.43</c:v>
                </c:pt>
                <c:pt idx="1392">
                  <c:v>24.41</c:v>
                </c:pt>
                <c:pt idx="1393">
                  <c:v>24.4</c:v>
                </c:pt>
                <c:pt idx="1394">
                  <c:v>24.41</c:v>
                </c:pt>
                <c:pt idx="1395">
                  <c:v>24.41</c:v>
                </c:pt>
                <c:pt idx="1396">
                  <c:v>24.41</c:v>
                </c:pt>
                <c:pt idx="1397">
                  <c:v>24.44</c:v>
                </c:pt>
                <c:pt idx="1398">
                  <c:v>24.46</c:v>
                </c:pt>
                <c:pt idx="1399">
                  <c:v>24.46</c:v>
                </c:pt>
                <c:pt idx="1400">
                  <c:v>24.46</c:v>
                </c:pt>
                <c:pt idx="1401">
                  <c:v>24.46</c:v>
                </c:pt>
                <c:pt idx="1402">
                  <c:v>24.49</c:v>
                </c:pt>
                <c:pt idx="1403">
                  <c:v>24.51</c:v>
                </c:pt>
                <c:pt idx="1404">
                  <c:v>24.5</c:v>
                </c:pt>
                <c:pt idx="1405">
                  <c:v>24.5</c:v>
                </c:pt>
                <c:pt idx="1406">
                  <c:v>24.53</c:v>
                </c:pt>
                <c:pt idx="1407">
                  <c:v>24.51</c:v>
                </c:pt>
                <c:pt idx="1408">
                  <c:v>24.54</c:v>
                </c:pt>
                <c:pt idx="1409">
                  <c:v>24.54</c:v>
                </c:pt>
                <c:pt idx="1410">
                  <c:v>24.54</c:v>
                </c:pt>
                <c:pt idx="1411">
                  <c:v>24.56</c:v>
                </c:pt>
                <c:pt idx="1412">
                  <c:v>24.57</c:v>
                </c:pt>
                <c:pt idx="1413">
                  <c:v>24.57</c:v>
                </c:pt>
                <c:pt idx="1414">
                  <c:v>24.58</c:v>
                </c:pt>
                <c:pt idx="1415">
                  <c:v>24.58</c:v>
                </c:pt>
                <c:pt idx="1416">
                  <c:v>24.58</c:v>
                </c:pt>
              </c:numCache>
            </c:numRef>
          </c:yVal>
          <c:smooth val="0"/>
          <c:extLst>
            <c:ext xmlns:c16="http://schemas.microsoft.com/office/drawing/2014/chart" uri="{C3380CC4-5D6E-409C-BE32-E72D297353CC}">
              <c16:uniqueId val="{00000000-9D6A-4CC2-B27F-1B917C6686EF}"/>
            </c:ext>
          </c:extLst>
        </c:ser>
        <c:dLbls>
          <c:showLegendKey val="0"/>
          <c:showVal val="0"/>
          <c:showCatName val="0"/>
          <c:showSerName val="0"/>
          <c:showPercent val="0"/>
          <c:showBubbleSize val="0"/>
        </c:dLbls>
        <c:axId val="97054432"/>
        <c:axId val="97051072"/>
      </c:scatterChart>
      <c:valAx>
        <c:axId val="97054432"/>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97051072"/>
        <c:crosses val="autoZero"/>
        <c:crossBetween val="midCat"/>
      </c:valAx>
      <c:valAx>
        <c:axId val="97051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9705443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độ ẩm lần 2</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2!$C$1:$C$1417</c:f>
              <c:numCache>
                <c:formatCode>General</c:formatCode>
                <c:ptCount val="1417"/>
                <c:pt idx="0">
                  <c:v>47.25</c:v>
                </c:pt>
                <c:pt idx="1">
                  <c:v>46.86</c:v>
                </c:pt>
                <c:pt idx="2">
                  <c:v>46.43</c:v>
                </c:pt>
                <c:pt idx="3">
                  <c:v>46.12</c:v>
                </c:pt>
                <c:pt idx="4">
                  <c:v>45.82</c:v>
                </c:pt>
                <c:pt idx="5">
                  <c:v>45.67</c:v>
                </c:pt>
                <c:pt idx="6">
                  <c:v>45.5</c:v>
                </c:pt>
                <c:pt idx="7">
                  <c:v>45.28</c:v>
                </c:pt>
                <c:pt idx="8">
                  <c:v>45.17</c:v>
                </c:pt>
                <c:pt idx="9">
                  <c:v>45.01</c:v>
                </c:pt>
                <c:pt idx="10">
                  <c:v>44.88</c:v>
                </c:pt>
                <c:pt idx="11">
                  <c:v>44.77</c:v>
                </c:pt>
                <c:pt idx="12">
                  <c:v>44.66</c:v>
                </c:pt>
                <c:pt idx="13">
                  <c:v>44.59</c:v>
                </c:pt>
                <c:pt idx="14">
                  <c:v>44.61</c:v>
                </c:pt>
                <c:pt idx="15">
                  <c:v>44.59</c:v>
                </c:pt>
                <c:pt idx="16">
                  <c:v>44.52</c:v>
                </c:pt>
                <c:pt idx="17">
                  <c:v>44.54</c:v>
                </c:pt>
                <c:pt idx="18">
                  <c:v>44.44</c:v>
                </c:pt>
                <c:pt idx="19">
                  <c:v>44.5</c:v>
                </c:pt>
                <c:pt idx="20">
                  <c:v>44.41</c:v>
                </c:pt>
                <c:pt idx="21">
                  <c:v>44.41</c:v>
                </c:pt>
                <c:pt idx="22">
                  <c:v>44.39</c:v>
                </c:pt>
                <c:pt idx="23">
                  <c:v>44.4</c:v>
                </c:pt>
                <c:pt idx="24">
                  <c:v>44.4</c:v>
                </c:pt>
                <c:pt idx="25">
                  <c:v>44.57</c:v>
                </c:pt>
                <c:pt idx="26">
                  <c:v>44.9</c:v>
                </c:pt>
                <c:pt idx="27">
                  <c:v>45.59</c:v>
                </c:pt>
                <c:pt idx="28">
                  <c:v>46.13</c:v>
                </c:pt>
                <c:pt idx="29">
                  <c:v>46.42</c:v>
                </c:pt>
                <c:pt idx="30">
                  <c:v>46.31</c:v>
                </c:pt>
                <c:pt idx="31">
                  <c:v>45.93</c:v>
                </c:pt>
                <c:pt idx="32">
                  <c:v>45.64</c:v>
                </c:pt>
                <c:pt idx="33">
                  <c:v>45.35</c:v>
                </c:pt>
                <c:pt idx="34">
                  <c:v>45.18</c:v>
                </c:pt>
                <c:pt idx="35">
                  <c:v>45</c:v>
                </c:pt>
                <c:pt idx="36">
                  <c:v>44.83</c:v>
                </c:pt>
                <c:pt idx="37">
                  <c:v>44.7</c:v>
                </c:pt>
                <c:pt idx="38">
                  <c:v>44.53</c:v>
                </c:pt>
                <c:pt idx="39">
                  <c:v>44.42</c:v>
                </c:pt>
                <c:pt idx="40">
                  <c:v>44.37</c:v>
                </c:pt>
                <c:pt idx="41">
                  <c:v>44.28</c:v>
                </c:pt>
                <c:pt idx="42">
                  <c:v>44.24</c:v>
                </c:pt>
                <c:pt idx="43">
                  <c:v>44.23</c:v>
                </c:pt>
                <c:pt idx="44">
                  <c:v>44.18</c:v>
                </c:pt>
                <c:pt idx="45">
                  <c:v>44.23</c:v>
                </c:pt>
                <c:pt idx="46">
                  <c:v>44.25</c:v>
                </c:pt>
                <c:pt idx="47">
                  <c:v>44.21</c:v>
                </c:pt>
                <c:pt idx="48">
                  <c:v>44.23</c:v>
                </c:pt>
                <c:pt idx="49">
                  <c:v>44.24</c:v>
                </c:pt>
                <c:pt idx="50">
                  <c:v>44.35</c:v>
                </c:pt>
                <c:pt idx="51">
                  <c:v>44.4</c:v>
                </c:pt>
                <c:pt idx="52">
                  <c:v>44.48</c:v>
                </c:pt>
                <c:pt idx="53">
                  <c:v>44.46</c:v>
                </c:pt>
                <c:pt idx="54">
                  <c:v>44.44</c:v>
                </c:pt>
                <c:pt idx="55">
                  <c:v>44.5</c:v>
                </c:pt>
                <c:pt idx="56">
                  <c:v>44.58</c:v>
                </c:pt>
                <c:pt idx="57">
                  <c:v>44.65</c:v>
                </c:pt>
                <c:pt idx="58">
                  <c:v>44.69</c:v>
                </c:pt>
                <c:pt idx="59">
                  <c:v>44.71</c:v>
                </c:pt>
                <c:pt idx="60">
                  <c:v>44.69</c:v>
                </c:pt>
                <c:pt idx="61">
                  <c:v>44.67</c:v>
                </c:pt>
                <c:pt idx="62">
                  <c:v>44.63</c:v>
                </c:pt>
                <c:pt idx="63">
                  <c:v>44.57</c:v>
                </c:pt>
                <c:pt idx="64">
                  <c:v>44.55</c:v>
                </c:pt>
                <c:pt idx="65">
                  <c:v>44.51</c:v>
                </c:pt>
                <c:pt idx="66">
                  <c:v>44.4</c:v>
                </c:pt>
                <c:pt idx="67">
                  <c:v>44.29</c:v>
                </c:pt>
                <c:pt idx="68">
                  <c:v>44.22</c:v>
                </c:pt>
                <c:pt idx="69">
                  <c:v>44.12</c:v>
                </c:pt>
                <c:pt idx="70">
                  <c:v>43.97</c:v>
                </c:pt>
                <c:pt idx="71">
                  <c:v>43.87</c:v>
                </c:pt>
                <c:pt idx="72">
                  <c:v>43.78</c:v>
                </c:pt>
                <c:pt idx="73">
                  <c:v>43.7</c:v>
                </c:pt>
                <c:pt idx="74">
                  <c:v>43.67</c:v>
                </c:pt>
                <c:pt idx="75">
                  <c:v>43.69</c:v>
                </c:pt>
                <c:pt idx="76">
                  <c:v>43.69</c:v>
                </c:pt>
                <c:pt idx="77">
                  <c:v>43.78</c:v>
                </c:pt>
                <c:pt idx="78">
                  <c:v>44.06</c:v>
                </c:pt>
                <c:pt idx="79">
                  <c:v>44.5</c:v>
                </c:pt>
                <c:pt idx="80">
                  <c:v>44.94</c:v>
                </c:pt>
                <c:pt idx="81">
                  <c:v>45.11</c:v>
                </c:pt>
                <c:pt idx="82">
                  <c:v>45.2</c:v>
                </c:pt>
                <c:pt idx="83">
                  <c:v>45.08</c:v>
                </c:pt>
                <c:pt idx="84">
                  <c:v>44.99</c:v>
                </c:pt>
                <c:pt idx="85">
                  <c:v>44.96</c:v>
                </c:pt>
                <c:pt idx="86">
                  <c:v>44.85</c:v>
                </c:pt>
                <c:pt idx="87">
                  <c:v>44.73</c:v>
                </c:pt>
                <c:pt idx="88">
                  <c:v>44.51</c:v>
                </c:pt>
                <c:pt idx="89">
                  <c:v>44.36</c:v>
                </c:pt>
                <c:pt idx="90">
                  <c:v>44.24</c:v>
                </c:pt>
                <c:pt idx="91">
                  <c:v>44.18</c:v>
                </c:pt>
                <c:pt idx="92">
                  <c:v>44.13</c:v>
                </c:pt>
                <c:pt idx="93">
                  <c:v>44.12</c:v>
                </c:pt>
                <c:pt idx="94">
                  <c:v>44.03</c:v>
                </c:pt>
                <c:pt idx="95">
                  <c:v>44.03</c:v>
                </c:pt>
                <c:pt idx="96">
                  <c:v>43.95</c:v>
                </c:pt>
                <c:pt idx="97">
                  <c:v>43.96</c:v>
                </c:pt>
                <c:pt idx="98">
                  <c:v>43.9</c:v>
                </c:pt>
                <c:pt idx="99">
                  <c:v>43.87</c:v>
                </c:pt>
                <c:pt idx="100">
                  <c:v>43.84</c:v>
                </c:pt>
                <c:pt idx="101">
                  <c:v>43.79</c:v>
                </c:pt>
                <c:pt idx="102">
                  <c:v>43.82</c:v>
                </c:pt>
                <c:pt idx="103">
                  <c:v>43.77</c:v>
                </c:pt>
                <c:pt idx="104">
                  <c:v>43.7</c:v>
                </c:pt>
                <c:pt idx="105">
                  <c:v>43.74</c:v>
                </c:pt>
                <c:pt idx="106">
                  <c:v>43.69</c:v>
                </c:pt>
                <c:pt idx="107">
                  <c:v>43.69</c:v>
                </c:pt>
                <c:pt idx="108">
                  <c:v>43.63</c:v>
                </c:pt>
                <c:pt idx="109">
                  <c:v>43.63</c:v>
                </c:pt>
                <c:pt idx="110">
                  <c:v>43.65</c:v>
                </c:pt>
                <c:pt idx="111">
                  <c:v>43.64</c:v>
                </c:pt>
                <c:pt idx="112">
                  <c:v>43.69</c:v>
                </c:pt>
                <c:pt idx="113">
                  <c:v>43.66</c:v>
                </c:pt>
                <c:pt idx="114">
                  <c:v>43.76</c:v>
                </c:pt>
                <c:pt idx="115">
                  <c:v>43.81</c:v>
                </c:pt>
                <c:pt idx="116">
                  <c:v>43.85</c:v>
                </c:pt>
                <c:pt idx="117">
                  <c:v>43.82</c:v>
                </c:pt>
                <c:pt idx="118">
                  <c:v>43.8</c:v>
                </c:pt>
                <c:pt idx="119">
                  <c:v>43.83</c:v>
                </c:pt>
                <c:pt idx="120">
                  <c:v>43.81</c:v>
                </c:pt>
                <c:pt idx="121">
                  <c:v>43.83</c:v>
                </c:pt>
                <c:pt idx="122">
                  <c:v>43.84</c:v>
                </c:pt>
                <c:pt idx="123">
                  <c:v>43.89</c:v>
                </c:pt>
                <c:pt idx="124">
                  <c:v>43.91</c:v>
                </c:pt>
                <c:pt idx="125">
                  <c:v>43.92</c:v>
                </c:pt>
                <c:pt idx="126">
                  <c:v>44.01</c:v>
                </c:pt>
                <c:pt idx="127">
                  <c:v>44.03</c:v>
                </c:pt>
                <c:pt idx="128">
                  <c:v>44.06</c:v>
                </c:pt>
                <c:pt idx="129">
                  <c:v>44.13</c:v>
                </c:pt>
                <c:pt idx="130">
                  <c:v>44.13</c:v>
                </c:pt>
                <c:pt idx="131">
                  <c:v>44.3</c:v>
                </c:pt>
                <c:pt idx="132">
                  <c:v>44.63</c:v>
                </c:pt>
                <c:pt idx="133">
                  <c:v>44.64</c:v>
                </c:pt>
                <c:pt idx="134">
                  <c:v>44.58</c:v>
                </c:pt>
                <c:pt idx="135">
                  <c:v>44.67</c:v>
                </c:pt>
                <c:pt idx="136">
                  <c:v>44.77</c:v>
                </c:pt>
                <c:pt idx="137">
                  <c:v>44.75</c:v>
                </c:pt>
                <c:pt idx="138">
                  <c:v>44.76</c:v>
                </c:pt>
                <c:pt idx="139">
                  <c:v>44.68</c:v>
                </c:pt>
                <c:pt idx="140">
                  <c:v>44.41</c:v>
                </c:pt>
                <c:pt idx="141">
                  <c:v>44.28</c:v>
                </c:pt>
                <c:pt idx="142">
                  <c:v>44.2</c:v>
                </c:pt>
                <c:pt idx="143">
                  <c:v>44.1</c:v>
                </c:pt>
                <c:pt idx="144">
                  <c:v>44.04</c:v>
                </c:pt>
                <c:pt idx="145">
                  <c:v>44.06</c:v>
                </c:pt>
                <c:pt idx="146">
                  <c:v>44.19</c:v>
                </c:pt>
                <c:pt idx="147">
                  <c:v>44.31</c:v>
                </c:pt>
                <c:pt idx="148">
                  <c:v>44.45</c:v>
                </c:pt>
                <c:pt idx="149">
                  <c:v>44.61</c:v>
                </c:pt>
                <c:pt idx="150">
                  <c:v>44.91</c:v>
                </c:pt>
                <c:pt idx="151">
                  <c:v>45.05</c:v>
                </c:pt>
                <c:pt idx="152">
                  <c:v>45.18</c:v>
                </c:pt>
                <c:pt idx="153">
                  <c:v>45.21</c:v>
                </c:pt>
                <c:pt idx="154">
                  <c:v>45.05</c:v>
                </c:pt>
                <c:pt idx="155">
                  <c:v>44.8</c:v>
                </c:pt>
                <c:pt idx="156">
                  <c:v>44.65</c:v>
                </c:pt>
                <c:pt idx="157">
                  <c:v>44.45</c:v>
                </c:pt>
                <c:pt idx="158">
                  <c:v>44.31</c:v>
                </c:pt>
                <c:pt idx="159">
                  <c:v>44.16</c:v>
                </c:pt>
                <c:pt idx="160">
                  <c:v>44.07</c:v>
                </c:pt>
                <c:pt idx="161">
                  <c:v>44.04</c:v>
                </c:pt>
                <c:pt idx="162">
                  <c:v>43.99</c:v>
                </c:pt>
                <c:pt idx="163">
                  <c:v>44</c:v>
                </c:pt>
                <c:pt idx="164">
                  <c:v>44.01</c:v>
                </c:pt>
                <c:pt idx="165">
                  <c:v>43.99</c:v>
                </c:pt>
                <c:pt idx="166">
                  <c:v>43.92</c:v>
                </c:pt>
                <c:pt idx="167">
                  <c:v>43.87</c:v>
                </c:pt>
                <c:pt idx="168">
                  <c:v>43.75</c:v>
                </c:pt>
                <c:pt idx="169">
                  <c:v>43.81</c:v>
                </c:pt>
                <c:pt idx="170">
                  <c:v>43.84</c:v>
                </c:pt>
                <c:pt idx="171">
                  <c:v>43.89</c:v>
                </c:pt>
                <c:pt idx="172">
                  <c:v>43.92</c:v>
                </c:pt>
                <c:pt idx="173">
                  <c:v>43.99</c:v>
                </c:pt>
                <c:pt idx="174">
                  <c:v>44.02</c:v>
                </c:pt>
                <c:pt idx="175">
                  <c:v>43.99</c:v>
                </c:pt>
                <c:pt idx="176">
                  <c:v>44.01</c:v>
                </c:pt>
                <c:pt idx="177">
                  <c:v>43.99</c:v>
                </c:pt>
                <c:pt idx="178">
                  <c:v>44.03</c:v>
                </c:pt>
                <c:pt idx="179">
                  <c:v>43.94</c:v>
                </c:pt>
                <c:pt idx="180">
                  <c:v>43.89</c:v>
                </c:pt>
                <c:pt idx="181">
                  <c:v>43.88</c:v>
                </c:pt>
                <c:pt idx="182">
                  <c:v>43.81</c:v>
                </c:pt>
                <c:pt idx="183">
                  <c:v>43.79</c:v>
                </c:pt>
                <c:pt idx="184">
                  <c:v>43.8</c:v>
                </c:pt>
                <c:pt idx="185">
                  <c:v>43.88</c:v>
                </c:pt>
                <c:pt idx="186">
                  <c:v>43.92</c:v>
                </c:pt>
                <c:pt idx="187">
                  <c:v>43.91</c:v>
                </c:pt>
                <c:pt idx="188">
                  <c:v>43.86</c:v>
                </c:pt>
                <c:pt idx="189">
                  <c:v>43.73</c:v>
                </c:pt>
                <c:pt idx="190">
                  <c:v>43.51</c:v>
                </c:pt>
                <c:pt idx="191">
                  <c:v>43.39</c:v>
                </c:pt>
                <c:pt idx="192">
                  <c:v>43.36</c:v>
                </c:pt>
                <c:pt idx="193">
                  <c:v>43.39</c:v>
                </c:pt>
                <c:pt idx="194">
                  <c:v>43.48</c:v>
                </c:pt>
                <c:pt idx="195">
                  <c:v>43.65</c:v>
                </c:pt>
                <c:pt idx="196">
                  <c:v>43.85</c:v>
                </c:pt>
                <c:pt idx="197">
                  <c:v>44.14</c:v>
                </c:pt>
                <c:pt idx="198">
                  <c:v>44.2</c:v>
                </c:pt>
                <c:pt idx="199">
                  <c:v>44.07</c:v>
                </c:pt>
                <c:pt idx="200">
                  <c:v>43.9</c:v>
                </c:pt>
                <c:pt idx="201">
                  <c:v>43.77</c:v>
                </c:pt>
                <c:pt idx="202">
                  <c:v>43.74</c:v>
                </c:pt>
                <c:pt idx="203">
                  <c:v>43.63</c:v>
                </c:pt>
                <c:pt idx="204">
                  <c:v>43.61</c:v>
                </c:pt>
                <c:pt idx="205">
                  <c:v>43.52</c:v>
                </c:pt>
                <c:pt idx="206">
                  <c:v>43.38</c:v>
                </c:pt>
                <c:pt idx="207">
                  <c:v>43.41</c:v>
                </c:pt>
                <c:pt idx="208">
                  <c:v>43.35</c:v>
                </c:pt>
                <c:pt idx="209">
                  <c:v>43.18</c:v>
                </c:pt>
                <c:pt idx="210">
                  <c:v>43.1</c:v>
                </c:pt>
                <c:pt idx="211">
                  <c:v>43.07</c:v>
                </c:pt>
                <c:pt idx="212">
                  <c:v>43.08</c:v>
                </c:pt>
                <c:pt idx="213">
                  <c:v>42.98</c:v>
                </c:pt>
                <c:pt idx="214">
                  <c:v>43</c:v>
                </c:pt>
                <c:pt idx="215">
                  <c:v>43.02</c:v>
                </c:pt>
                <c:pt idx="216">
                  <c:v>42.97</c:v>
                </c:pt>
                <c:pt idx="217">
                  <c:v>42.95</c:v>
                </c:pt>
                <c:pt idx="218">
                  <c:v>43</c:v>
                </c:pt>
                <c:pt idx="219">
                  <c:v>42.98</c:v>
                </c:pt>
                <c:pt idx="220">
                  <c:v>42.89</c:v>
                </c:pt>
                <c:pt idx="221">
                  <c:v>43</c:v>
                </c:pt>
                <c:pt idx="222">
                  <c:v>43.06</c:v>
                </c:pt>
                <c:pt idx="223">
                  <c:v>43.18</c:v>
                </c:pt>
                <c:pt idx="224">
                  <c:v>43.24</c:v>
                </c:pt>
                <c:pt idx="225">
                  <c:v>43.36</c:v>
                </c:pt>
                <c:pt idx="226">
                  <c:v>43.41</c:v>
                </c:pt>
                <c:pt idx="227">
                  <c:v>43.38</c:v>
                </c:pt>
                <c:pt idx="228">
                  <c:v>43.31</c:v>
                </c:pt>
                <c:pt idx="229">
                  <c:v>43.23</c:v>
                </c:pt>
                <c:pt idx="230">
                  <c:v>43.28</c:v>
                </c:pt>
                <c:pt idx="231">
                  <c:v>43.35</c:v>
                </c:pt>
                <c:pt idx="232">
                  <c:v>43.57</c:v>
                </c:pt>
                <c:pt idx="233">
                  <c:v>43.64</c:v>
                </c:pt>
                <c:pt idx="234">
                  <c:v>43.78</c:v>
                </c:pt>
                <c:pt idx="235">
                  <c:v>44.04</c:v>
                </c:pt>
                <c:pt idx="236">
                  <c:v>44.15</c:v>
                </c:pt>
                <c:pt idx="237">
                  <c:v>44.08</c:v>
                </c:pt>
                <c:pt idx="238">
                  <c:v>43.88</c:v>
                </c:pt>
                <c:pt idx="239">
                  <c:v>43.82</c:v>
                </c:pt>
                <c:pt idx="240">
                  <c:v>43.86</c:v>
                </c:pt>
                <c:pt idx="241">
                  <c:v>43.87</c:v>
                </c:pt>
                <c:pt idx="242">
                  <c:v>43.83</c:v>
                </c:pt>
                <c:pt idx="243">
                  <c:v>43.64</c:v>
                </c:pt>
                <c:pt idx="244">
                  <c:v>43.55</c:v>
                </c:pt>
                <c:pt idx="245">
                  <c:v>43.59</c:v>
                </c:pt>
                <c:pt idx="246">
                  <c:v>43.53</c:v>
                </c:pt>
                <c:pt idx="247">
                  <c:v>43.59</c:v>
                </c:pt>
                <c:pt idx="248">
                  <c:v>43.76</c:v>
                </c:pt>
                <c:pt idx="249">
                  <c:v>43.94</c:v>
                </c:pt>
                <c:pt idx="250">
                  <c:v>44.01</c:v>
                </c:pt>
                <c:pt idx="251">
                  <c:v>43.99</c:v>
                </c:pt>
                <c:pt idx="252">
                  <c:v>43.98</c:v>
                </c:pt>
                <c:pt idx="253">
                  <c:v>43.92</c:v>
                </c:pt>
                <c:pt idx="254">
                  <c:v>43.84</c:v>
                </c:pt>
                <c:pt idx="255">
                  <c:v>43.7</c:v>
                </c:pt>
                <c:pt idx="256">
                  <c:v>43.55</c:v>
                </c:pt>
                <c:pt idx="257">
                  <c:v>43.4</c:v>
                </c:pt>
                <c:pt idx="258">
                  <c:v>43.34</c:v>
                </c:pt>
                <c:pt idx="259">
                  <c:v>43.29</c:v>
                </c:pt>
                <c:pt idx="260">
                  <c:v>43.16</c:v>
                </c:pt>
                <c:pt idx="261">
                  <c:v>43.05</c:v>
                </c:pt>
                <c:pt idx="262">
                  <c:v>42.99</c:v>
                </c:pt>
                <c:pt idx="263">
                  <c:v>42.95</c:v>
                </c:pt>
                <c:pt idx="264">
                  <c:v>42.83</c:v>
                </c:pt>
                <c:pt idx="265">
                  <c:v>42.81</c:v>
                </c:pt>
                <c:pt idx="266">
                  <c:v>42.79</c:v>
                </c:pt>
                <c:pt idx="267">
                  <c:v>42.71</c:v>
                </c:pt>
                <c:pt idx="268">
                  <c:v>42.67</c:v>
                </c:pt>
                <c:pt idx="269">
                  <c:v>42.67</c:v>
                </c:pt>
                <c:pt idx="270">
                  <c:v>42.68</c:v>
                </c:pt>
                <c:pt idx="271">
                  <c:v>42.78</c:v>
                </c:pt>
                <c:pt idx="272">
                  <c:v>42.86</c:v>
                </c:pt>
                <c:pt idx="273">
                  <c:v>42.88</c:v>
                </c:pt>
                <c:pt idx="274">
                  <c:v>42.91</c:v>
                </c:pt>
                <c:pt idx="275">
                  <c:v>42.89</c:v>
                </c:pt>
                <c:pt idx="276">
                  <c:v>42.94</c:v>
                </c:pt>
                <c:pt idx="277">
                  <c:v>42.95</c:v>
                </c:pt>
                <c:pt idx="278">
                  <c:v>42.94</c:v>
                </c:pt>
                <c:pt idx="279">
                  <c:v>42.9</c:v>
                </c:pt>
                <c:pt idx="280">
                  <c:v>42.88</c:v>
                </c:pt>
                <c:pt idx="281">
                  <c:v>42.89</c:v>
                </c:pt>
                <c:pt idx="282">
                  <c:v>42.9</c:v>
                </c:pt>
                <c:pt idx="283">
                  <c:v>42.88</c:v>
                </c:pt>
                <c:pt idx="284">
                  <c:v>42.88</c:v>
                </c:pt>
                <c:pt idx="285">
                  <c:v>42.85</c:v>
                </c:pt>
                <c:pt idx="286">
                  <c:v>42.84</c:v>
                </c:pt>
                <c:pt idx="287">
                  <c:v>42.83</c:v>
                </c:pt>
                <c:pt idx="288">
                  <c:v>42.77</c:v>
                </c:pt>
                <c:pt idx="289">
                  <c:v>42.81</c:v>
                </c:pt>
                <c:pt idx="290">
                  <c:v>42.77</c:v>
                </c:pt>
                <c:pt idx="291">
                  <c:v>42.72</c:v>
                </c:pt>
                <c:pt idx="292">
                  <c:v>42.71</c:v>
                </c:pt>
                <c:pt idx="293">
                  <c:v>42.8</c:v>
                </c:pt>
                <c:pt idx="294">
                  <c:v>42.83</c:v>
                </c:pt>
                <c:pt idx="295">
                  <c:v>42.8</c:v>
                </c:pt>
                <c:pt idx="296">
                  <c:v>42.9</c:v>
                </c:pt>
                <c:pt idx="297">
                  <c:v>42.8</c:v>
                </c:pt>
                <c:pt idx="298">
                  <c:v>42.78</c:v>
                </c:pt>
                <c:pt idx="299">
                  <c:v>42.75</c:v>
                </c:pt>
                <c:pt idx="300">
                  <c:v>42.67</c:v>
                </c:pt>
                <c:pt idx="301">
                  <c:v>42.7</c:v>
                </c:pt>
                <c:pt idx="302">
                  <c:v>42.76</c:v>
                </c:pt>
                <c:pt idx="303">
                  <c:v>42.71</c:v>
                </c:pt>
                <c:pt idx="304">
                  <c:v>42.64</c:v>
                </c:pt>
                <c:pt idx="305">
                  <c:v>42.61</c:v>
                </c:pt>
                <c:pt idx="306">
                  <c:v>42.59</c:v>
                </c:pt>
                <c:pt idx="307">
                  <c:v>42.5</c:v>
                </c:pt>
                <c:pt idx="308">
                  <c:v>42.48</c:v>
                </c:pt>
                <c:pt idx="309">
                  <c:v>42.63</c:v>
                </c:pt>
                <c:pt idx="310">
                  <c:v>42.9</c:v>
                </c:pt>
                <c:pt idx="311">
                  <c:v>43</c:v>
                </c:pt>
                <c:pt idx="312">
                  <c:v>42.96</c:v>
                </c:pt>
                <c:pt idx="313">
                  <c:v>42.95</c:v>
                </c:pt>
                <c:pt idx="314">
                  <c:v>42.92</c:v>
                </c:pt>
                <c:pt idx="315">
                  <c:v>42.79</c:v>
                </c:pt>
                <c:pt idx="316">
                  <c:v>42.69</c:v>
                </c:pt>
                <c:pt idx="317">
                  <c:v>42.48</c:v>
                </c:pt>
                <c:pt idx="318">
                  <c:v>42.37</c:v>
                </c:pt>
                <c:pt idx="319">
                  <c:v>42.23</c:v>
                </c:pt>
                <c:pt idx="320">
                  <c:v>42.05</c:v>
                </c:pt>
                <c:pt idx="321">
                  <c:v>42.03</c:v>
                </c:pt>
                <c:pt idx="322">
                  <c:v>42.01</c:v>
                </c:pt>
                <c:pt idx="323">
                  <c:v>42.16</c:v>
                </c:pt>
                <c:pt idx="324">
                  <c:v>42.07</c:v>
                </c:pt>
                <c:pt idx="325">
                  <c:v>41.98</c:v>
                </c:pt>
                <c:pt idx="326">
                  <c:v>41.84</c:v>
                </c:pt>
                <c:pt idx="327">
                  <c:v>41.8</c:v>
                </c:pt>
                <c:pt idx="328">
                  <c:v>41.79</c:v>
                </c:pt>
                <c:pt idx="329">
                  <c:v>41.8</c:v>
                </c:pt>
                <c:pt idx="330">
                  <c:v>41.96</c:v>
                </c:pt>
                <c:pt idx="331">
                  <c:v>42.07</c:v>
                </c:pt>
                <c:pt idx="332">
                  <c:v>42.02</c:v>
                </c:pt>
                <c:pt idx="333">
                  <c:v>42.05</c:v>
                </c:pt>
                <c:pt idx="334">
                  <c:v>42.12</c:v>
                </c:pt>
                <c:pt idx="335">
                  <c:v>42.1</c:v>
                </c:pt>
                <c:pt idx="336">
                  <c:v>42.04</c:v>
                </c:pt>
                <c:pt idx="337">
                  <c:v>42.09</c:v>
                </c:pt>
                <c:pt idx="338">
                  <c:v>42.12</c:v>
                </c:pt>
                <c:pt idx="339">
                  <c:v>42.08</c:v>
                </c:pt>
                <c:pt idx="340">
                  <c:v>42.1</c:v>
                </c:pt>
                <c:pt idx="341">
                  <c:v>42.26</c:v>
                </c:pt>
                <c:pt idx="342">
                  <c:v>42.3</c:v>
                </c:pt>
                <c:pt idx="343">
                  <c:v>42.45</c:v>
                </c:pt>
                <c:pt idx="344">
                  <c:v>42.57</c:v>
                </c:pt>
                <c:pt idx="345">
                  <c:v>42.51</c:v>
                </c:pt>
                <c:pt idx="346">
                  <c:v>42.42</c:v>
                </c:pt>
                <c:pt idx="347">
                  <c:v>42.42</c:v>
                </c:pt>
                <c:pt idx="348">
                  <c:v>42.45</c:v>
                </c:pt>
                <c:pt idx="349">
                  <c:v>42.47</c:v>
                </c:pt>
                <c:pt idx="350">
                  <c:v>42.46</c:v>
                </c:pt>
                <c:pt idx="351">
                  <c:v>42.61</c:v>
                </c:pt>
                <c:pt idx="352">
                  <c:v>42.73</c:v>
                </c:pt>
                <c:pt idx="353">
                  <c:v>42.69</c:v>
                </c:pt>
                <c:pt idx="354">
                  <c:v>42.68</c:v>
                </c:pt>
                <c:pt idx="355">
                  <c:v>42.63</c:v>
                </c:pt>
                <c:pt idx="356">
                  <c:v>42.63</c:v>
                </c:pt>
                <c:pt idx="357">
                  <c:v>42.66</c:v>
                </c:pt>
                <c:pt idx="358">
                  <c:v>42.69</c:v>
                </c:pt>
                <c:pt idx="359">
                  <c:v>42.72</c:v>
                </c:pt>
                <c:pt idx="360">
                  <c:v>42.58</c:v>
                </c:pt>
                <c:pt idx="361">
                  <c:v>42.49</c:v>
                </c:pt>
                <c:pt idx="362">
                  <c:v>42.42</c:v>
                </c:pt>
                <c:pt idx="363">
                  <c:v>42.42</c:v>
                </c:pt>
                <c:pt idx="364">
                  <c:v>42.37</c:v>
                </c:pt>
                <c:pt idx="365">
                  <c:v>42.4</c:v>
                </c:pt>
                <c:pt idx="366">
                  <c:v>42.43</c:v>
                </c:pt>
                <c:pt idx="367">
                  <c:v>42.52</c:v>
                </c:pt>
                <c:pt idx="368">
                  <c:v>42.56</c:v>
                </c:pt>
                <c:pt idx="369">
                  <c:v>42.66</c:v>
                </c:pt>
                <c:pt idx="370">
                  <c:v>42.71</c:v>
                </c:pt>
                <c:pt idx="371">
                  <c:v>42.83</c:v>
                </c:pt>
                <c:pt idx="372">
                  <c:v>42.87</c:v>
                </c:pt>
                <c:pt idx="373">
                  <c:v>42.98</c:v>
                </c:pt>
                <c:pt idx="374">
                  <c:v>43.04</c:v>
                </c:pt>
                <c:pt idx="375">
                  <c:v>43.06</c:v>
                </c:pt>
                <c:pt idx="376">
                  <c:v>43.07</c:v>
                </c:pt>
                <c:pt idx="377">
                  <c:v>43.07</c:v>
                </c:pt>
                <c:pt idx="378">
                  <c:v>42.99</c:v>
                </c:pt>
                <c:pt idx="379">
                  <c:v>42.98</c:v>
                </c:pt>
                <c:pt idx="380">
                  <c:v>42.87</c:v>
                </c:pt>
                <c:pt idx="381">
                  <c:v>42.82</c:v>
                </c:pt>
                <c:pt idx="382">
                  <c:v>42.77</c:v>
                </c:pt>
                <c:pt idx="383">
                  <c:v>42.72</c:v>
                </c:pt>
                <c:pt idx="384">
                  <c:v>42.67</c:v>
                </c:pt>
                <c:pt idx="385">
                  <c:v>42.62</c:v>
                </c:pt>
                <c:pt idx="386">
                  <c:v>42.59</c:v>
                </c:pt>
                <c:pt idx="387">
                  <c:v>42.52</c:v>
                </c:pt>
                <c:pt idx="388">
                  <c:v>42.49</c:v>
                </c:pt>
                <c:pt idx="389">
                  <c:v>42.41</c:v>
                </c:pt>
                <c:pt idx="390">
                  <c:v>42.39</c:v>
                </c:pt>
                <c:pt idx="391">
                  <c:v>42.32</c:v>
                </c:pt>
                <c:pt idx="392">
                  <c:v>42.35</c:v>
                </c:pt>
                <c:pt idx="393">
                  <c:v>42.23</c:v>
                </c:pt>
                <c:pt idx="394">
                  <c:v>42.15</c:v>
                </c:pt>
                <c:pt idx="395">
                  <c:v>42.08</c:v>
                </c:pt>
                <c:pt idx="396">
                  <c:v>42.1</c:v>
                </c:pt>
                <c:pt idx="397">
                  <c:v>42.07</c:v>
                </c:pt>
                <c:pt idx="398">
                  <c:v>42.01</c:v>
                </c:pt>
                <c:pt idx="399">
                  <c:v>41.99</c:v>
                </c:pt>
                <c:pt idx="400">
                  <c:v>42.12</c:v>
                </c:pt>
                <c:pt idx="401">
                  <c:v>42.24</c:v>
                </c:pt>
                <c:pt idx="402">
                  <c:v>42.26</c:v>
                </c:pt>
                <c:pt idx="403">
                  <c:v>42.38</c:v>
                </c:pt>
                <c:pt idx="404">
                  <c:v>42.44</c:v>
                </c:pt>
                <c:pt idx="405">
                  <c:v>42.7</c:v>
                </c:pt>
                <c:pt idx="406">
                  <c:v>42.88</c:v>
                </c:pt>
                <c:pt idx="407">
                  <c:v>42.95</c:v>
                </c:pt>
                <c:pt idx="408">
                  <c:v>43</c:v>
                </c:pt>
                <c:pt idx="409">
                  <c:v>42.98</c:v>
                </c:pt>
                <c:pt idx="410">
                  <c:v>43.02</c:v>
                </c:pt>
                <c:pt idx="411">
                  <c:v>42.95</c:v>
                </c:pt>
                <c:pt idx="412">
                  <c:v>42.98</c:v>
                </c:pt>
                <c:pt idx="413">
                  <c:v>42.9</c:v>
                </c:pt>
                <c:pt idx="414">
                  <c:v>42.66</c:v>
                </c:pt>
                <c:pt idx="415">
                  <c:v>42.42</c:v>
                </c:pt>
                <c:pt idx="416">
                  <c:v>42.29</c:v>
                </c:pt>
                <c:pt idx="417">
                  <c:v>42.34</c:v>
                </c:pt>
                <c:pt idx="418">
                  <c:v>42.37</c:v>
                </c:pt>
                <c:pt idx="419">
                  <c:v>42.42</c:v>
                </c:pt>
                <c:pt idx="420">
                  <c:v>42.45</c:v>
                </c:pt>
                <c:pt idx="421">
                  <c:v>42.57</c:v>
                </c:pt>
                <c:pt idx="422">
                  <c:v>43</c:v>
                </c:pt>
                <c:pt idx="423">
                  <c:v>43.11</c:v>
                </c:pt>
                <c:pt idx="424">
                  <c:v>43.18</c:v>
                </c:pt>
                <c:pt idx="425">
                  <c:v>42.93</c:v>
                </c:pt>
                <c:pt idx="426">
                  <c:v>42.77</c:v>
                </c:pt>
                <c:pt idx="427">
                  <c:v>42.71</c:v>
                </c:pt>
                <c:pt idx="428">
                  <c:v>42.61</c:v>
                </c:pt>
                <c:pt idx="429">
                  <c:v>42.59</c:v>
                </c:pt>
                <c:pt idx="430">
                  <c:v>42.49</c:v>
                </c:pt>
                <c:pt idx="431">
                  <c:v>42.75</c:v>
                </c:pt>
                <c:pt idx="432">
                  <c:v>43.04</c:v>
                </c:pt>
                <c:pt idx="433">
                  <c:v>43.34</c:v>
                </c:pt>
                <c:pt idx="434">
                  <c:v>43.51</c:v>
                </c:pt>
                <c:pt idx="435">
                  <c:v>43.54</c:v>
                </c:pt>
                <c:pt idx="436">
                  <c:v>43.47</c:v>
                </c:pt>
                <c:pt idx="437">
                  <c:v>43.57</c:v>
                </c:pt>
                <c:pt idx="438">
                  <c:v>43.66</c:v>
                </c:pt>
                <c:pt idx="439">
                  <c:v>43.34</c:v>
                </c:pt>
                <c:pt idx="440">
                  <c:v>42.96</c:v>
                </c:pt>
                <c:pt idx="441">
                  <c:v>42.58</c:v>
                </c:pt>
                <c:pt idx="442">
                  <c:v>42.4</c:v>
                </c:pt>
                <c:pt idx="443">
                  <c:v>42.37</c:v>
                </c:pt>
                <c:pt idx="444">
                  <c:v>42.34</c:v>
                </c:pt>
                <c:pt idx="445">
                  <c:v>42.24</c:v>
                </c:pt>
                <c:pt idx="446">
                  <c:v>42.18</c:v>
                </c:pt>
                <c:pt idx="447">
                  <c:v>42.08</c:v>
                </c:pt>
                <c:pt idx="448">
                  <c:v>41.99</c:v>
                </c:pt>
                <c:pt idx="449">
                  <c:v>41.97</c:v>
                </c:pt>
                <c:pt idx="450">
                  <c:v>42.03</c:v>
                </c:pt>
                <c:pt idx="451">
                  <c:v>42.15</c:v>
                </c:pt>
                <c:pt idx="452">
                  <c:v>42.11</c:v>
                </c:pt>
                <c:pt idx="453">
                  <c:v>42.15</c:v>
                </c:pt>
                <c:pt idx="454">
                  <c:v>42.22</c:v>
                </c:pt>
                <c:pt idx="455">
                  <c:v>42.21</c:v>
                </c:pt>
                <c:pt idx="456">
                  <c:v>42.18</c:v>
                </c:pt>
                <c:pt idx="457">
                  <c:v>42.06</c:v>
                </c:pt>
                <c:pt idx="458">
                  <c:v>42.15</c:v>
                </c:pt>
                <c:pt idx="459">
                  <c:v>42.23</c:v>
                </c:pt>
                <c:pt idx="460">
                  <c:v>42.23</c:v>
                </c:pt>
                <c:pt idx="461">
                  <c:v>42.25</c:v>
                </c:pt>
                <c:pt idx="462">
                  <c:v>42.22</c:v>
                </c:pt>
                <c:pt idx="463">
                  <c:v>42.13</c:v>
                </c:pt>
                <c:pt idx="464">
                  <c:v>42.06</c:v>
                </c:pt>
                <c:pt idx="465">
                  <c:v>42.01</c:v>
                </c:pt>
                <c:pt idx="466">
                  <c:v>41.96</c:v>
                </c:pt>
                <c:pt idx="467">
                  <c:v>41.92</c:v>
                </c:pt>
                <c:pt idx="468">
                  <c:v>42.04</c:v>
                </c:pt>
                <c:pt idx="469">
                  <c:v>42</c:v>
                </c:pt>
                <c:pt idx="470">
                  <c:v>41.86</c:v>
                </c:pt>
                <c:pt idx="471">
                  <c:v>41.81</c:v>
                </c:pt>
                <c:pt idx="472">
                  <c:v>41.84</c:v>
                </c:pt>
                <c:pt idx="473">
                  <c:v>41.97</c:v>
                </c:pt>
                <c:pt idx="474">
                  <c:v>42.04</c:v>
                </c:pt>
                <c:pt idx="475">
                  <c:v>41.99</c:v>
                </c:pt>
                <c:pt idx="476">
                  <c:v>42.06</c:v>
                </c:pt>
                <c:pt idx="477">
                  <c:v>42.14</c:v>
                </c:pt>
                <c:pt idx="478">
                  <c:v>42.5</c:v>
                </c:pt>
                <c:pt idx="479">
                  <c:v>42.61</c:v>
                </c:pt>
                <c:pt idx="480">
                  <c:v>42.76</c:v>
                </c:pt>
                <c:pt idx="481">
                  <c:v>42.84</c:v>
                </c:pt>
                <c:pt idx="482">
                  <c:v>42.93</c:v>
                </c:pt>
                <c:pt idx="483">
                  <c:v>43.11</c:v>
                </c:pt>
                <c:pt idx="484">
                  <c:v>43.03</c:v>
                </c:pt>
                <c:pt idx="485">
                  <c:v>42.76</c:v>
                </c:pt>
                <c:pt idx="486">
                  <c:v>42.43</c:v>
                </c:pt>
                <c:pt idx="487">
                  <c:v>42.07</c:v>
                </c:pt>
                <c:pt idx="488">
                  <c:v>41.68</c:v>
                </c:pt>
                <c:pt idx="489">
                  <c:v>41.33</c:v>
                </c:pt>
                <c:pt idx="490">
                  <c:v>41.17</c:v>
                </c:pt>
                <c:pt idx="491">
                  <c:v>41</c:v>
                </c:pt>
                <c:pt idx="492">
                  <c:v>40.98</c:v>
                </c:pt>
                <c:pt idx="493">
                  <c:v>40.89</c:v>
                </c:pt>
                <c:pt idx="494">
                  <c:v>40.869999999999997</c:v>
                </c:pt>
                <c:pt idx="495">
                  <c:v>40.85</c:v>
                </c:pt>
                <c:pt idx="496">
                  <c:v>40.86</c:v>
                </c:pt>
                <c:pt idx="497">
                  <c:v>40.94</c:v>
                </c:pt>
                <c:pt idx="498">
                  <c:v>40.93</c:v>
                </c:pt>
                <c:pt idx="499">
                  <c:v>40.909999999999997</c:v>
                </c:pt>
                <c:pt idx="500">
                  <c:v>40.96</c:v>
                </c:pt>
                <c:pt idx="501">
                  <c:v>41.18</c:v>
                </c:pt>
                <c:pt idx="502">
                  <c:v>41.27</c:v>
                </c:pt>
                <c:pt idx="503">
                  <c:v>41.27</c:v>
                </c:pt>
                <c:pt idx="504">
                  <c:v>41.12</c:v>
                </c:pt>
                <c:pt idx="505">
                  <c:v>40.99</c:v>
                </c:pt>
                <c:pt idx="506">
                  <c:v>40.840000000000003</c:v>
                </c:pt>
                <c:pt idx="507">
                  <c:v>40.79</c:v>
                </c:pt>
                <c:pt idx="508">
                  <c:v>40.869999999999997</c:v>
                </c:pt>
                <c:pt idx="509">
                  <c:v>40.909999999999997</c:v>
                </c:pt>
                <c:pt idx="510">
                  <c:v>41</c:v>
                </c:pt>
                <c:pt idx="511">
                  <c:v>41.04</c:v>
                </c:pt>
                <c:pt idx="512">
                  <c:v>41.09</c:v>
                </c:pt>
                <c:pt idx="513">
                  <c:v>41.01</c:v>
                </c:pt>
                <c:pt idx="514">
                  <c:v>41.03</c:v>
                </c:pt>
                <c:pt idx="515">
                  <c:v>41.31</c:v>
                </c:pt>
                <c:pt idx="516">
                  <c:v>41.43</c:v>
                </c:pt>
                <c:pt idx="517">
                  <c:v>41.59</c:v>
                </c:pt>
                <c:pt idx="518">
                  <c:v>41.81</c:v>
                </c:pt>
                <c:pt idx="519">
                  <c:v>41.94</c:v>
                </c:pt>
                <c:pt idx="520">
                  <c:v>41.77</c:v>
                </c:pt>
                <c:pt idx="521">
                  <c:v>41.54</c:v>
                </c:pt>
                <c:pt idx="522">
                  <c:v>41.41</c:v>
                </c:pt>
                <c:pt idx="523">
                  <c:v>41.79</c:v>
                </c:pt>
                <c:pt idx="524">
                  <c:v>41.68</c:v>
                </c:pt>
                <c:pt idx="525">
                  <c:v>41.52</c:v>
                </c:pt>
                <c:pt idx="526">
                  <c:v>41.32</c:v>
                </c:pt>
                <c:pt idx="527">
                  <c:v>41.13</c:v>
                </c:pt>
                <c:pt idx="528">
                  <c:v>40.98</c:v>
                </c:pt>
                <c:pt idx="529">
                  <c:v>40.96</c:v>
                </c:pt>
                <c:pt idx="530">
                  <c:v>41.13</c:v>
                </c:pt>
                <c:pt idx="531">
                  <c:v>41.13</c:v>
                </c:pt>
                <c:pt idx="532">
                  <c:v>41.08</c:v>
                </c:pt>
                <c:pt idx="533">
                  <c:v>40.93</c:v>
                </c:pt>
                <c:pt idx="534">
                  <c:v>40.89</c:v>
                </c:pt>
                <c:pt idx="535">
                  <c:v>40.770000000000003</c:v>
                </c:pt>
                <c:pt idx="536">
                  <c:v>40.81</c:v>
                </c:pt>
                <c:pt idx="537">
                  <c:v>41.4</c:v>
                </c:pt>
                <c:pt idx="538">
                  <c:v>41.74</c:v>
                </c:pt>
                <c:pt idx="539">
                  <c:v>41.86</c:v>
                </c:pt>
                <c:pt idx="540">
                  <c:v>41.93</c:v>
                </c:pt>
                <c:pt idx="541">
                  <c:v>41.97</c:v>
                </c:pt>
                <c:pt idx="542">
                  <c:v>41.88</c:v>
                </c:pt>
                <c:pt idx="543">
                  <c:v>41.75</c:v>
                </c:pt>
                <c:pt idx="544">
                  <c:v>41.66</c:v>
                </c:pt>
                <c:pt idx="545">
                  <c:v>41.7</c:v>
                </c:pt>
                <c:pt idx="546">
                  <c:v>41.63</c:v>
                </c:pt>
                <c:pt idx="547">
                  <c:v>41.45</c:v>
                </c:pt>
                <c:pt idx="548">
                  <c:v>41.2</c:v>
                </c:pt>
                <c:pt idx="549">
                  <c:v>41.14</c:v>
                </c:pt>
                <c:pt idx="550">
                  <c:v>41.01</c:v>
                </c:pt>
                <c:pt idx="551">
                  <c:v>40.97</c:v>
                </c:pt>
                <c:pt idx="552">
                  <c:v>41.19</c:v>
                </c:pt>
                <c:pt idx="553">
                  <c:v>41.36</c:v>
                </c:pt>
                <c:pt idx="554">
                  <c:v>41.44</c:v>
                </c:pt>
                <c:pt idx="555">
                  <c:v>41.31</c:v>
                </c:pt>
                <c:pt idx="556">
                  <c:v>41.32</c:v>
                </c:pt>
                <c:pt idx="557">
                  <c:v>41.21</c:v>
                </c:pt>
                <c:pt idx="558">
                  <c:v>41.2</c:v>
                </c:pt>
                <c:pt idx="559">
                  <c:v>41.22</c:v>
                </c:pt>
                <c:pt idx="560">
                  <c:v>41.2</c:v>
                </c:pt>
                <c:pt idx="561">
                  <c:v>41.1</c:v>
                </c:pt>
                <c:pt idx="562">
                  <c:v>41.19</c:v>
                </c:pt>
                <c:pt idx="563">
                  <c:v>41.07</c:v>
                </c:pt>
                <c:pt idx="564">
                  <c:v>40.869999999999997</c:v>
                </c:pt>
                <c:pt idx="565">
                  <c:v>40.81</c:v>
                </c:pt>
                <c:pt idx="566">
                  <c:v>40.69</c:v>
                </c:pt>
                <c:pt idx="567">
                  <c:v>40.57</c:v>
                </c:pt>
                <c:pt idx="568">
                  <c:v>40.409999999999997</c:v>
                </c:pt>
                <c:pt idx="569">
                  <c:v>40.31</c:v>
                </c:pt>
                <c:pt idx="570">
                  <c:v>40.270000000000003</c:v>
                </c:pt>
                <c:pt idx="571">
                  <c:v>40.22</c:v>
                </c:pt>
                <c:pt idx="572">
                  <c:v>40.24</c:v>
                </c:pt>
                <c:pt idx="573">
                  <c:v>40.28</c:v>
                </c:pt>
                <c:pt idx="574">
                  <c:v>40.299999999999997</c:v>
                </c:pt>
                <c:pt idx="575">
                  <c:v>40.32</c:v>
                </c:pt>
                <c:pt idx="576">
                  <c:v>40.46</c:v>
                </c:pt>
                <c:pt idx="577">
                  <c:v>40.56</c:v>
                </c:pt>
                <c:pt idx="578">
                  <c:v>40.85</c:v>
                </c:pt>
                <c:pt idx="579">
                  <c:v>41.04</c:v>
                </c:pt>
                <c:pt idx="580">
                  <c:v>41.16</c:v>
                </c:pt>
                <c:pt idx="581">
                  <c:v>41.11</c:v>
                </c:pt>
                <c:pt idx="582">
                  <c:v>41.07</c:v>
                </c:pt>
                <c:pt idx="583">
                  <c:v>40.97</c:v>
                </c:pt>
                <c:pt idx="584">
                  <c:v>40.82</c:v>
                </c:pt>
                <c:pt idx="585">
                  <c:v>40.67</c:v>
                </c:pt>
                <c:pt idx="586">
                  <c:v>40.590000000000003</c:v>
                </c:pt>
                <c:pt idx="587">
                  <c:v>40.56</c:v>
                </c:pt>
                <c:pt idx="588">
                  <c:v>40.49</c:v>
                </c:pt>
                <c:pt idx="589">
                  <c:v>40.42</c:v>
                </c:pt>
                <c:pt idx="590">
                  <c:v>40.340000000000003</c:v>
                </c:pt>
                <c:pt idx="591">
                  <c:v>40.31</c:v>
                </c:pt>
                <c:pt idx="592">
                  <c:v>40.29</c:v>
                </c:pt>
                <c:pt idx="593">
                  <c:v>40.31</c:v>
                </c:pt>
                <c:pt idx="594">
                  <c:v>40.71</c:v>
                </c:pt>
                <c:pt idx="595">
                  <c:v>41.22</c:v>
                </c:pt>
                <c:pt idx="596">
                  <c:v>41.36</c:v>
                </c:pt>
                <c:pt idx="597">
                  <c:v>41.34</c:v>
                </c:pt>
                <c:pt idx="598">
                  <c:v>41.34</c:v>
                </c:pt>
                <c:pt idx="599">
                  <c:v>41.35</c:v>
                </c:pt>
                <c:pt idx="600">
                  <c:v>41.43</c:v>
                </c:pt>
                <c:pt idx="601">
                  <c:v>41.35</c:v>
                </c:pt>
                <c:pt idx="602">
                  <c:v>41.27</c:v>
                </c:pt>
                <c:pt idx="603">
                  <c:v>41.16</c:v>
                </c:pt>
                <c:pt idx="604">
                  <c:v>41.13</c:v>
                </c:pt>
                <c:pt idx="605">
                  <c:v>41.21</c:v>
                </c:pt>
                <c:pt idx="606">
                  <c:v>41.21</c:v>
                </c:pt>
                <c:pt idx="607">
                  <c:v>41.22</c:v>
                </c:pt>
                <c:pt idx="608">
                  <c:v>41.11</c:v>
                </c:pt>
                <c:pt idx="609">
                  <c:v>40.93</c:v>
                </c:pt>
                <c:pt idx="610">
                  <c:v>40.82</c:v>
                </c:pt>
                <c:pt idx="611">
                  <c:v>40.770000000000003</c:v>
                </c:pt>
                <c:pt idx="612">
                  <c:v>40.659999999999997</c:v>
                </c:pt>
                <c:pt idx="613">
                  <c:v>40.659999999999997</c:v>
                </c:pt>
                <c:pt idx="614">
                  <c:v>40.71</c:v>
                </c:pt>
                <c:pt idx="615">
                  <c:v>40.799999999999997</c:v>
                </c:pt>
                <c:pt idx="616">
                  <c:v>40.92</c:v>
                </c:pt>
                <c:pt idx="617">
                  <c:v>40.96</c:v>
                </c:pt>
                <c:pt idx="618">
                  <c:v>40.950000000000003</c:v>
                </c:pt>
                <c:pt idx="619">
                  <c:v>40.950000000000003</c:v>
                </c:pt>
                <c:pt idx="620">
                  <c:v>40.950000000000003</c:v>
                </c:pt>
                <c:pt idx="621">
                  <c:v>40.83</c:v>
                </c:pt>
                <c:pt idx="622">
                  <c:v>40.61</c:v>
                </c:pt>
                <c:pt idx="623">
                  <c:v>40.42</c:v>
                </c:pt>
                <c:pt idx="624">
                  <c:v>40.32</c:v>
                </c:pt>
                <c:pt idx="625">
                  <c:v>40.409999999999997</c:v>
                </c:pt>
                <c:pt idx="626">
                  <c:v>40.520000000000003</c:v>
                </c:pt>
                <c:pt idx="627">
                  <c:v>40.61</c:v>
                </c:pt>
                <c:pt idx="628">
                  <c:v>40.549999999999997</c:v>
                </c:pt>
                <c:pt idx="629">
                  <c:v>40.4</c:v>
                </c:pt>
                <c:pt idx="630">
                  <c:v>40.409999999999997</c:v>
                </c:pt>
                <c:pt idx="631">
                  <c:v>40.33</c:v>
                </c:pt>
                <c:pt idx="632">
                  <c:v>40.29</c:v>
                </c:pt>
                <c:pt idx="633">
                  <c:v>40.14</c:v>
                </c:pt>
                <c:pt idx="634">
                  <c:v>40.090000000000003</c:v>
                </c:pt>
                <c:pt idx="635">
                  <c:v>40.17</c:v>
                </c:pt>
                <c:pt idx="636">
                  <c:v>40.1</c:v>
                </c:pt>
                <c:pt idx="637">
                  <c:v>40.03</c:v>
                </c:pt>
                <c:pt idx="638">
                  <c:v>40.020000000000003</c:v>
                </c:pt>
                <c:pt idx="639">
                  <c:v>40.049999999999997</c:v>
                </c:pt>
                <c:pt idx="640">
                  <c:v>40.049999999999997</c:v>
                </c:pt>
                <c:pt idx="641">
                  <c:v>40.090000000000003</c:v>
                </c:pt>
                <c:pt idx="642">
                  <c:v>40.15</c:v>
                </c:pt>
                <c:pt idx="643">
                  <c:v>40.35</c:v>
                </c:pt>
                <c:pt idx="644">
                  <c:v>40.47</c:v>
                </c:pt>
                <c:pt idx="645">
                  <c:v>40.54</c:v>
                </c:pt>
                <c:pt idx="646">
                  <c:v>40.67</c:v>
                </c:pt>
                <c:pt idx="647">
                  <c:v>40.75</c:v>
                </c:pt>
                <c:pt idx="648">
                  <c:v>40.950000000000003</c:v>
                </c:pt>
                <c:pt idx="649">
                  <c:v>41.06</c:v>
                </c:pt>
                <c:pt idx="650">
                  <c:v>41.09</c:v>
                </c:pt>
                <c:pt idx="651">
                  <c:v>41.15</c:v>
                </c:pt>
                <c:pt idx="652">
                  <c:v>41.02</c:v>
                </c:pt>
                <c:pt idx="653">
                  <c:v>40.86</c:v>
                </c:pt>
                <c:pt idx="654">
                  <c:v>40.799999999999997</c:v>
                </c:pt>
                <c:pt idx="655">
                  <c:v>40.78</c:v>
                </c:pt>
                <c:pt idx="656">
                  <c:v>40.83</c:v>
                </c:pt>
                <c:pt idx="657">
                  <c:v>40.82</c:v>
                </c:pt>
                <c:pt idx="658">
                  <c:v>40.770000000000003</c:v>
                </c:pt>
                <c:pt idx="659">
                  <c:v>40.799999999999997</c:v>
                </c:pt>
                <c:pt idx="660">
                  <c:v>40.729999999999997</c:v>
                </c:pt>
                <c:pt idx="661">
                  <c:v>40.68</c:v>
                </c:pt>
                <c:pt idx="662">
                  <c:v>40.64</c:v>
                </c:pt>
                <c:pt idx="663">
                  <c:v>40.5</c:v>
                </c:pt>
                <c:pt idx="664">
                  <c:v>40.33</c:v>
                </c:pt>
                <c:pt idx="665">
                  <c:v>40.270000000000003</c:v>
                </c:pt>
                <c:pt idx="666">
                  <c:v>40.14</c:v>
                </c:pt>
                <c:pt idx="667">
                  <c:v>40.119999999999997</c:v>
                </c:pt>
                <c:pt idx="668">
                  <c:v>40.06</c:v>
                </c:pt>
                <c:pt idx="669">
                  <c:v>40.130000000000003</c:v>
                </c:pt>
                <c:pt idx="670">
                  <c:v>40.14</c:v>
                </c:pt>
                <c:pt idx="671">
                  <c:v>40.18</c:v>
                </c:pt>
                <c:pt idx="672">
                  <c:v>40.22</c:v>
                </c:pt>
                <c:pt idx="673">
                  <c:v>40.24</c:v>
                </c:pt>
                <c:pt idx="674">
                  <c:v>40.26</c:v>
                </c:pt>
                <c:pt idx="675">
                  <c:v>40.32</c:v>
                </c:pt>
                <c:pt idx="676">
                  <c:v>40.43</c:v>
                </c:pt>
                <c:pt idx="677">
                  <c:v>40.549999999999997</c:v>
                </c:pt>
                <c:pt idx="678">
                  <c:v>40.83</c:v>
                </c:pt>
                <c:pt idx="679">
                  <c:v>41.14</c:v>
                </c:pt>
                <c:pt idx="680">
                  <c:v>41.51</c:v>
                </c:pt>
                <c:pt idx="681">
                  <c:v>41.79</c:v>
                </c:pt>
                <c:pt idx="682">
                  <c:v>41.76</c:v>
                </c:pt>
                <c:pt idx="683">
                  <c:v>41.65</c:v>
                </c:pt>
                <c:pt idx="684">
                  <c:v>41.89</c:v>
                </c:pt>
                <c:pt idx="685">
                  <c:v>42.17</c:v>
                </c:pt>
                <c:pt idx="686">
                  <c:v>42.32</c:v>
                </c:pt>
                <c:pt idx="687">
                  <c:v>42.2</c:v>
                </c:pt>
                <c:pt idx="688">
                  <c:v>41.9</c:v>
                </c:pt>
                <c:pt idx="689">
                  <c:v>41.86</c:v>
                </c:pt>
                <c:pt idx="690">
                  <c:v>41.74</c:v>
                </c:pt>
                <c:pt idx="691">
                  <c:v>41.63</c:v>
                </c:pt>
                <c:pt idx="692">
                  <c:v>41.53</c:v>
                </c:pt>
                <c:pt idx="693">
                  <c:v>41.43</c:v>
                </c:pt>
                <c:pt idx="694">
                  <c:v>41.41</c:v>
                </c:pt>
                <c:pt idx="695">
                  <c:v>41.21</c:v>
                </c:pt>
                <c:pt idx="696">
                  <c:v>40.97</c:v>
                </c:pt>
                <c:pt idx="697">
                  <c:v>40.840000000000003</c:v>
                </c:pt>
                <c:pt idx="698">
                  <c:v>41.04</c:v>
                </c:pt>
                <c:pt idx="699">
                  <c:v>40.98</c:v>
                </c:pt>
                <c:pt idx="700">
                  <c:v>40.97</c:v>
                </c:pt>
                <c:pt idx="701">
                  <c:v>41.01</c:v>
                </c:pt>
                <c:pt idx="702">
                  <c:v>41.02</c:v>
                </c:pt>
                <c:pt idx="703">
                  <c:v>41.04</c:v>
                </c:pt>
                <c:pt idx="704">
                  <c:v>40.94</c:v>
                </c:pt>
                <c:pt idx="705">
                  <c:v>40.72</c:v>
                </c:pt>
                <c:pt idx="706">
                  <c:v>40.47</c:v>
                </c:pt>
                <c:pt idx="707">
                  <c:v>40.409999999999997</c:v>
                </c:pt>
                <c:pt idx="708">
                  <c:v>40.32</c:v>
                </c:pt>
                <c:pt idx="709">
                  <c:v>40.25</c:v>
                </c:pt>
                <c:pt idx="710">
                  <c:v>40.08</c:v>
                </c:pt>
                <c:pt idx="711">
                  <c:v>40.01</c:v>
                </c:pt>
                <c:pt idx="712">
                  <c:v>40.01</c:v>
                </c:pt>
                <c:pt idx="713">
                  <c:v>39.97</c:v>
                </c:pt>
                <c:pt idx="714">
                  <c:v>39.96</c:v>
                </c:pt>
                <c:pt idx="715">
                  <c:v>40</c:v>
                </c:pt>
                <c:pt idx="716">
                  <c:v>39.99</c:v>
                </c:pt>
                <c:pt idx="717">
                  <c:v>39.9</c:v>
                </c:pt>
                <c:pt idx="718">
                  <c:v>39.83</c:v>
                </c:pt>
                <c:pt idx="719">
                  <c:v>39.78</c:v>
                </c:pt>
                <c:pt idx="720">
                  <c:v>39.71</c:v>
                </c:pt>
                <c:pt idx="721">
                  <c:v>39.729999999999997</c:v>
                </c:pt>
                <c:pt idx="722">
                  <c:v>39.83</c:v>
                </c:pt>
                <c:pt idx="723">
                  <c:v>39.92</c:v>
                </c:pt>
                <c:pt idx="724">
                  <c:v>39.950000000000003</c:v>
                </c:pt>
                <c:pt idx="725">
                  <c:v>39.9</c:v>
                </c:pt>
                <c:pt idx="726">
                  <c:v>39.89</c:v>
                </c:pt>
                <c:pt idx="727">
                  <c:v>39.840000000000003</c:v>
                </c:pt>
                <c:pt idx="728">
                  <c:v>39.96</c:v>
                </c:pt>
                <c:pt idx="729">
                  <c:v>40.03</c:v>
                </c:pt>
                <c:pt idx="730">
                  <c:v>40.11</c:v>
                </c:pt>
                <c:pt idx="731">
                  <c:v>40.15</c:v>
                </c:pt>
                <c:pt idx="732">
                  <c:v>40</c:v>
                </c:pt>
                <c:pt idx="733">
                  <c:v>39.979999999999997</c:v>
                </c:pt>
                <c:pt idx="734">
                  <c:v>39.94</c:v>
                </c:pt>
                <c:pt idx="735">
                  <c:v>39.869999999999997</c:v>
                </c:pt>
                <c:pt idx="736">
                  <c:v>39.880000000000003</c:v>
                </c:pt>
                <c:pt idx="737">
                  <c:v>39.840000000000003</c:v>
                </c:pt>
                <c:pt idx="738">
                  <c:v>39.78</c:v>
                </c:pt>
                <c:pt idx="739">
                  <c:v>39.75</c:v>
                </c:pt>
                <c:pt idx="740">
                  <c:v>39.79</c:v>
                </c:pt>
                <c:pt idx="741">
                  <c:v>39.909999999999997</c:v>
                </c:pt>
                <c:pt idx="742">
                  <c:v>40.17</c:v>
                </c:pt>
                <c:pt idx="743">
                  <c:v>40.29</c:v>
                </c:pt>
                <c:pt idx="744">
                  <c:v>40.21</c:v>
                </c:pt>
                <c:pt idx="745">
                  <c:v>40.090000000000003</c:v>
                </c:pt>
                <c:pt idx="746">
                  <c:v>40.01</c:v>
                </c:pt>
                <c:pt idx="747">
                  <c:v>39.92</c:v>
                </c:pt>
                <c:pt idx="748">
                  <c:v>39.93</c:v>
                </c:pt>
                <c:pt idx="749">
                  <c:v>39.97</c:v>
                </c:pt>
                <c:pt idx="750">
                  <c:v>39.950000000000003</c:v>
                </c:pt>
                <c:pt idx="751">
                  <c:v>39.94</c:v>
                </c:pt>
                <c:pt idx="752">
                  <c:v>39.909999999999997</c:v>
                </c:pt>
                <c:pt idx="753">
                  <c:v>39.86</c:v>
                </c:pt>
                <c:pt idx="754">
                  <c:v>39.74</c:v>
                </c:pt>
                <c:pt idx="755">
                  <c:v>39.72</c:v>
                </c:pt>
                <c:pt idx="756">
                  <c:v>39.76</c:v>
                </c:pt>
                <c:pt idx="757">
                  <c:v>39.840000000000003</c:v>
                </c:pt>
                <c:pt idx="758">
                  <c:v>39.799999999999997</c:v>
                </c:pt>
                <c:pt idx="759">
                  <c:v>39.79</c:v>
                </c:pt>
                <c:pt idx="760">
                  <c:v>39.83</c:v>
                </c:pt>
                <c:pt idx="761">
                  <c:v>39.67</c:v>
                </c:pt>
                <c:pt idx="762">
                  <c:v>39.619999999999997</c:v>
                </c:pt>
                <c:pt idx="763">
                  <c:v>39.51</c:v>
                </c:pt>
                <c:pt idx="764">
                  <c:v>39.47</c:v>
                </c:pt>
                <c:pt idx="765">
                  <c:v>39.520000000000003</c:v>
                </c:pt>
                <c:pt idx="766">
                  <c:v>39.64</c:v>
                </c:pt>
                <c:pt idx="767">
                  <c:v>39.9</c:v>
                </c:pt>
                <c:pt idx="768">
                  <c:v>40.130000000000003</c:v>
                </c:pt>
                <c:pt idx="769">
                  <c:v>40.36</c:v>
                </c:pt>
                <c:pt idx="770">
                  <c:v>40.33</c:v>
                </c:pt>
                <c:pt idx="771">
                  <c:v>40.28</c:v>
                </c:pt>
                <c:pt idx="772">
                  <c:v>40.31</c:v>
                </c:pt>
                <c:pt idx="773">
                  <c:v>40.450000000000003</c:v>
                </c:pt>
                <c:pt idx="774">
                  <c:v>40.549999999999997</c:v>
                </c:pt>
                <c:pt idx="775">
                  <c:v>40.54</c:v>
                </c:pt>
                <c:pt idx="776">
                  <c:v>40.44</c:v>
                </c:pt>
                <c:pt idx="777">
                  <c:v>40.39</c:v>
                </c:pt>
                <c:pt idx="778">
                  <c:v>40.130000000000003</c:v>
                </c:pt>
                <c:pt idx="779">
                  <c:v>39.96</c:v>
                </c:pt>
                <c:pt idx="780">
                  <c:v>39.79</c:v>
                </c:pt>
                <c:pt idx="781">
                  <c:v>39.61</c:v>
                </c:pt>
                <c:pt idx="782">
                  <c:v>39.61</c:v>
                </c:pt>
                <c:pt idx="783">
                  <c:v>39.53</c:v>
                </c:pt>
                <c:pt idx="784">
                  <c:v>39.44</c:v>
                </c:pt>
                <c:pt idx="785">
                  <c:v>39.53</c:v>
                </c:pt>
                <c:pt idx="786">
                  <c:v>39.53</c:v>
                </c:pt>
                <c:pt idx="787">
                  <c:v>39.5</c:v>
                </c:pt>
                <c:pt idx="788">
                  <c:v>39.49</c:v>
                </c:pt>
                <c:pt idx="789">
                  <c:v>39.54</c:v>
                </c:pt>
                <c:pt idx="790">
                  <c:v>39.5</c:v>
                </c:pt>
                <c:pt idx="791">
                  <c:v>39.549999999999997</c:v>
                </c:pt>
                <c:pt idx="792">
                  <c:v>39.61</c:v>
                </c:pt>
                <c:pt idx="793">
                  <c:v>39.6</c:v>
                </c:pt>
                <c:pt idx="794">
                  <c:v>39.72</c:v>
                </c:pt>
                <c:pt idx="795">
                  <c:v>39.79</c:v>
                </c:pt>
                <c:pt idx="796">
                  <c:v>39.729999999999997</c:v>
                </c:pt>
                <c:pt idx="797">
                  <c:v>39.71</c:v>
                </c:pt>
                <c:pt idx="798">
                  <c:v>39.68</c:v>
                </c:pt>
                <c:pt idx="799">
                  <c:v>39.700000000000003</c:v>
                </c:pt>
                <c:pt idx="800">
                  <c:v>39.700000000000003</c:v>
                </c:pt>
                <c:pt idx="801">
                  <c:v>39.74</c:v>
                </c:pt>
                <c:pt idx="802">
                  <c:v>39.619999999999997</c:v>
                </c:pt>
                <c:pt idx="803">
                  <c:v>39.619999999999997</c:v>
                </c:pt>
                <c:pt idx="804">
                  <c:v>39.61</c:v>
                </c:pt>
                <c:pt idx="805">
                  <c:v>39.56</c:v>
                </c:pt>
                <c:pt idx="806">
                  <c:v>39.51</c:v>
                </c:pt>
                <c:pt idx="807">
                  <c:v>39.549999999999997</c:v>
                </c:pt>
                <c:pt idx="808">
                  <c:v>39.6</c:v>
                </c:pt>
                <c:pt idx="809">
                  <c:v>39.71</c:v>
                </c:pt>
                <c:pt idx="810">
                  <c:v>39.85</c:v>
                </c:pt>
                <c:pt idx="811">
                  <c:v>39.909999999999997</c:v>
                </c:pt>
                <c:pt idx="812">
                  <c:v>40.01</c:v>
                </c:pt>
                <c:pt idx="813">
                  <c:v>40.1</c:v>
                </c:pt>
                <c:pt idx="814">
                  <c:v>40.29</c:v>
                </c:pt>
                <c:pt idx="815">
                  <c:v>40.380000000000003</c:v>
                </c:pt>
                <c:pt idx="816">
                  <c:v>40.69</c:v>
                </c:pt>
                <c:pt idx="817">
                  <c:v>40.93</c:v>
                </c:pt>
                <c:pt idx="818">
                  <c:v>41.02</c:v>
                </c:pt>
                <c:pt idx="819">
                  <c:v>41.1</c:v>
                </c:pt>
                <c:pt idx="820">
                  <c:v>41.08</c:v>
                </c:pt>
                <c:pt idx="821">
                  <c:v>41.08</c:v>
                </c:pt>
                <c:pt idx="822">
                  <c:v>40.93</c:v>
                </c:pt>
                <c:pt idx="823">
                  <c:v>40.82</c:v>
                </c:pt>
                <c:pt idx="824">
                  <c:v>40.78</c:v>
                </c:pt>
                <c:pt idx="825">
                  <c:v>40.68</c:v>
                </c:pt>
                <c:pt idx="826">
                  <c:v>40.61</c:v>
                </c:pt>
                <c:pt idx="827">
                  <c:v>40.520000000000003</c:v>
                </c:pt>
                <c:pt idx="828">
                  <c:v>40.51</c:v>
                </c:pt>
                <c:pt idx="829">
                  <c:v>40.51</c:v>
                </c:pt>
                <c:pt idx="830">
                  <c:v>40.479999999999997</c:v>
                </c:pt>
                <c:pt idx="831">
                  <c:v>40.6</c:v>
                </c:pt>
                <c:pt idx="832">
                  <c:v>40.99</c:v>
                </c:pt>
                <c:pt idx="833">
                  <c:v>41.08</c:v>
                </c:pt>
                <c:pt idx="834">
                  <c:v>41.21</c:v>
                </c:pt>
                <c:pt idx="835">
                  <c:v>41.25</c:v>
                </c:pt>
                <c:pt idx="836">
                  <c:v>41.54</c:v>
                </c:pt>
                <c:pt idx="837">
                  <c:v>41.59</c:v>
                </c:pt>
                <c:pt idx="838">
                  <c:v>41.4</c:v>
                </c:pt>
                <c:pt idx="839">
                  <c:v>41.2</c:v>
                </c:pt>
                <c:pt idx="840">
                  <c:v>40.85</c:v>
                </c:pt>
                <c:pt idx="841">
                  <c:v>40.64</c:v>
                </c:pt>
                <c:pt idx="842">
                  <c:v>40.33</c:v>
                </c:pt>
                <c:pt idx="843">
                  <c:v>40.33</c:v>
                </c:pt>
                <c:pt idx="844">
                  <c:v>40.39</c:v>
                </c:pt>
                <c:pt idx="845">
                  <c:v>40.24</c:v>
                </c:pt>
                <c:pt idx="846">
                  <c:v>40</c:v>
                </c:pt>
                <c:pt idx="847">
                  <c:v>39.950000000000003</c:v>
                </c:pt>
                <c:pt idx="848">
                  <c:v>39.96</c:v>
                </c:pt>
                <c:pt idx="849">
                  <c:v>39.68</c:v>
                </c:pt>
                <c:pt idx="850">
                  <c:v>39.54</c:v>
                </c:pt>
                <c:pt idx="851">
                  <c:v>39.479999999999997</c:v>
                </c:pt>
                <c:pt idx="852">
                  <c:v>39.49</c:v>
                </c:pt>
                <c:pt idx="853">
                  <c:v>39.450000000000003</c:v>
                </c:pt>
                <c:pt idx="854">
                  <c:v>39.43</c:v>
                </c:pt>
                <c:pt idx="855">
                  <c:v>39.42</c:v>
                </c:pt>
                <c:pt idx="856">
                  <c:v>39.29</c:v>
                </c:pt>
                <c:pt idx="857">
                  <c:v>39.28</c:v>
                </c:pt>
                <c:pt idx="858">
                  <c:v>39.26</c:v>
                </c:pt>
                <c:pt idx="859">
                  <c:v>39.18</c:v>
                </c:pt>
                <c:pt idx="860">
                  <c:v>39.21</c:v>
                </c:pt>
                <c:pt idx="861">
                  <c:v>39.200000000000003</c:v>
                </c:pt>
                <c:pt idx="862">
                  <c:v>39.299999999999997</c:v>
                </c:pt>
                <c:pt idx="863">
                  <c:v>39.22</c:v>
                </c:pt>
                <c:pt idx="864">
                  <c:v>39.299999999999997</c:v>
                </c:pt>
                <c:pt idx="865">
                  <c:v>39.17</c:v>
                </c:pt>
                <c:pt idx="866">
                  <c:v>39.18</c:v>
                </c:pt>
                <c:pt idx="867">
                  <c:v>39.1</c:v>
                </c:pt>
                <c:pt idx="868">
                  <c:v>39.049999999999997</c:v>
                </c:pt>
                <c:pt idx="869">
                  <c:v>39.06</c:v>
                </c:pt>
                <c:pt idx="870">
                  <c:v>39.049999999999997</c:v>
                </c:pt>
                <c:pt idx="871">
                  <c:v>39.01</c:v>
                </c:pt>
                <c:pt idx="872">
                  <c:v>38.92</c:v>
                </c:pt>
                <c:pt idx="873">
                  <c:v>38.869999999999997</c:v>
                </c:pt>
                <c:pt idx="874">
                  <c:v>38.869999999999997</c:v>
                </c:pt>
                <c:pt idx="875">
                  <c:v>38.92</c:v>
                </c:pt>
                <c:pt idx="876">
                  <c:v>39</c:v>
                </c:pt>
                <c:pt idx="877">
                  <c:v>39.06</c:v>
                </c:pt>
                <c:pt idx="878">
                  <c:v>39</c:v>
                </c:pt>
                <c:pt idx="879">
                  <c:v>38.96</c:v>
                </c:pt>
                <c:pt idx="880">
                  <c:v>38.93</c:v>
                </c:pt>
                <c:pt idx="881">
                  <c:v>38.96</c:v>
                </c:pt>
                <c:pt idx="882">
                  <c:v>39.03</c:v>
                </c:pt>
                <c:pt idx="883">
                  <c:v>39.03</c:v>
                </c:pt>
                <c:pt idx="884">
                  <c:v>39.01</c:v>
                </c:pt>
                <c:pt idx="885">
                  <c:v>39.049999999999997</c:v>
                </c:pt>
                <c:pt idx="886">
                  <c:v>39.51</c:v>
                </c:pt>
                <c:pt idx="887">
                  <c:v>40.14</c:v>
                </c:pt>
                <c:pt idx="888">
                  <c:v>40.17</c:v>
                </c:pt>
                <c:pt idx="889">
                  <c:v>40.200000000000003</c:v>
                </c:pt>
                <c:pt idx="890">
                  <c:v>40.25</c:v>
                </c:pt>
                <c:pt idx="891">
                  <c:v>40.39</c:v>
                </c:pt>
                <c:pt idx="892">
                  <c:v>40.47</c:v>
                </c:pt>
                <c:pt idx="893">
                  <c:v>40.520000000000003</c:v>
                </c:pt>
                <c:pt idx="894">
                  <c:v>40.67</c:v>
                </c:pt>
                <c:pt idx="895">
                  <c:v>40.92</c:v>
                </c:pt>
                <c:pt idx="896">
                  <c:v>40.89</c:v>
                </c:pt>
                <c:pt idx="897">
                  <c:v>40.98</c:v>
                </c:pt>
                <c:pt idx="898">
                  <c:v>40.89</c:v>
                </c:pt>
                <c:pt idx="899">
                  <c:v>40.72</c:v>
                </c:pt>
                <c:pt idx="900">
                  <c:v>40.51</c:v>
                </c:pt>
                <c:pt idx="901">
                  <c:v>40.42</c:v>
                </c:pt>
                <c:pt idx="902">
                  <c:v>40.39</c:v>
                </c:pt>
                <c:pt idx="903">
                  <c:v>40.22</c:v>
                </c:pt>
                <c:pt idx="904">
                  <c:v>40.07</c:v>
                </c:pt>
                <c:pt idx="905">
                  <c:v>39.979999999999997</c:v>
                </c:pt>
                <c:pt idx="906">
                  <c:v>39.93</c:v>
                </c:pt>
                <c:pt idx="907">
                  <c:v>39.93</c:v>
                </c:pt>
                <c:pt idx="908">
                  <c:v>39.83</c:v>
                </c:pt>
                <c:pt idx="909">
                  <c:v>39.840000000000003</c:v>
                </c:pt>
                <c:pt idx="910">
                  <c:v>39.74</c:v>
                </c:pt>
                <c:pt idx="911">
                  <c:v>39.700000000000003</c:v>
                </c:pt>
                <c:pt idx="912">
                  <c:v>39.630000000000003</c:v>
                </c:pt>
                <c:pt idx="913">
                  <c:v>39.61</c:v>
                </c:pt>
                <c:pt idx="914">
                  <c:v>39.64</c:v>
                </c:pt>
                <c:pt idx="915">
                  <c:v>39.729999999999997</c:v>
                </c:pt>
                <c:pt idx="916">
                  <c:v>39.81</c:v>
                </c:pt>
                <c:pt idx="917">
                  <c:v>39.979999999999997</c:v>
                </c:pt>
                <c:pt idx="918">
                  <c:v>40.450000000000003</c:v>
                </c:pt>
                <c:pt idx="919">
                  <c:v>40.71</c:v>
                </c:pt>
                <c:pt idx="920">
                  <c:v>40.85</c:v>
                </c:pt>
                <c:pt idx="921">
                  <c:v>40.71</c:v>
                </c:pt>
                <c:pt idx="922">
                  <c:v>40.57</c:v>
                </c:pt>
                <c:pt idx="923">
                  <c:v>40.54</c:v>
                </c:pt>
                <c:pt idx="924">
                  <c:v>40.6</c:v>
                </c:pt>
                <c:pt idx="925">
                  <c:v>40.83</c:v>
                </c:pt>
                <c:pt idx="926">
                  <c:v>40.71</c:v>
                </c:pt>
                <c:pt idx="927">
                  <c:v>40.369999999999997</c:v>
                </c:pt>
                <c:pt idx="928">
                  <c:v>40.07</c:v>
                </c:pt>
                <c:pt idx="929">
                  <c:v>39.840000000000003</c:v>
                </c:pt>
                <c:pt idx="930">
                  <c:v>39.76</c:v>
                </c:pt>
                <c:pt idx="931">
                  <c:v>39.75</c:v>
                </c:pt>
                <c:pt idx="932">
                  <c:v>39.75</c:v>
                </c:pt>
                <c:pt idx="933">
                  <c:v>39.74</c:v>
                </c:pt>
                <c:pt idx="934">
                  <c:v>39.869999999999997</c:v>
                </c:pt>
                <c:pt idx="935">
                  <c:v>39.94</c:v>
                </c:pt>
                <c:pt idx="936">
                  <c:v>40.03</c:v>
                </c:pt>
                <c:pt idx="937">
                  <c:v>40.049999999999997</c:v>
                </c:pt>
                <c:pt idx="938">
                  <c:v>39.9</c:v>
                </c:pt>
                <c:pt idx="939">
                  <c:v>39.880000000000003</c:v>
                </c:pt>
                <c:pt idx="940">
                  <c:v>39.82</c:v>
                </c:pt>
                <c:pt idx="941">
                  <c:v>39.76</c:v>
                </c:pt>
                <c:pt idx="942">
                  <c:v>39.78</c:v>
                </c:pt>
                <c:pt idx="943">
                  <c:v>39.840000000000003</c:v>
                </c:pt>
                <c:pt idx="944">
                  <c:v>39.909999999999997</c:v>
                </c:pt>
                <c:pt idx="945">
                  <c:v>39.99</c:v>
                </c:pt>
                <c:pt idx="946">
                  <c:v>40.07</c:v>
                </c:pt>
                <c:pt idx="947">
                  <c:v>40.130000000000003</c:v>
                </c:pt>
                <c:pt idx="948">
                  <c:v>40.08</c:v>
                </c:pt>
                <c:pt idx="949">
                  <c:v>40.08</c:v>
                </c:pt>
                <c:pt idx="950">
                  <c:v>40.31</c:v>
                </c:pt>
                <c:pt idx="951">
                  <c:v>40.51</c:v>
                </c:pt>
                <c:pt idx="952">
                  <c:v>40.869999999999997</c:v>
                </c:pt>
                <c:pt idx="953">
                  <c:v>41.22</c:v>
                </c:pt>
                <c:pt idx="954">
                  <c:v>41.46</c:v>
                </c:pt>
                <c:pt idx="955">
                  <c:v>41.38</c:v>
                </c:pt>
                <c:pt idx="956">
                  <c:v>41.22</c:v>
                </c:pt>
                <c:pt idx="957">
                  <c:v>40.89</c:v>
                </c:pt>
                <c:pt idx="958">
                  <c:v>40.619999999999997</c:v>
                </c:pt>
                <c:pt idx="959">
                  <c:v>40.39</c:v>
                </c:pt>
                <c:pt idx="960">
                  <c:v>40.14</c:v>
                </c:pt>
                <c:pt idx="961">
                  <c:v>39.799999999999997</c:v>
                </c:pt>
                <c:pt idx="962">
                  <c:v>39.65</c:v>
                </c:pt>
                <c:pt idx="963">
                  <c:v>39.590000000000003</c:v>
                </c:pt>
                <c:pt idx="964">
                  <c:v>39.54</c:v>
                </c:pt>
                <c:pt idx="965">
                  <c:v>39.520000000000003</c:v>
                </c:pt>
                <c:pt idx="966">
                  <c:v>39.6</c:v>
                </c:pt>
                <c:pt idx="967">
                  <c:v>39.590000000000003</c:v>
                </c:pt>
                <c:pt idx="968">
                  <c:v>39.700000000000003</c:v>
                </c:pt>
                <c:pt idx="969">
                  <c:v>39.83</c:v>
                </c:pt>
                <c:pt idx="970">
                  <c:v>40.15</c:v>
                </c:pt>
                <c:pt idx="971">
                  <c:v>40.36</c:v>
                </c:pt>
                <c:pt idx="972">
                  <c:v>40.47</c:v>
                </c:pt>
                <c:pt idx="973">
                  <c:v>40.33</c:v>
                </c:pt>
                <c:pt idx="974">
                  <c:v>40.17</c:v>
                </c:pt>
                <c:pt idx="975">
                  <c:v>40.06</c:v>
                </c:pt>
                <c:pt idx="976">
                  <c:v>39.96</c:v>
                </c:pt>
                <c:pt idx="977">
                  <c:v>39.89</c:v>
                </c:pt>
                <c:pt idx="978">
                  <c:v>39.869999999999997</c:v>
                </c:pt>
                <c:pt idx="979">
                  <c:v>39.79</c:v>
                </c:pt>
                <c:pt idx="980">
                  <c:v>39.67</c:v>
                </c:pt>
                <c:pt idx="981">
                  <c:v>39.549999999999997</c:v>
                </c:pt>
                <c:pt idx="982">
                  <c:v>39.61</c:v>
                </c:pt>
                <c:pt idx="983">
                  <c:v>39.61</c:v>
                </c:pt>
                <c:pt idx="984">
                  <c:v>39.61</c:v>
                </c:pt>
                <c:pt idx="985">
                  <c:v>39.729999999999997</c:v>
                </c:pt>
                <c:pt idx="986">
                  <c:v>39.79</c:v>
                </c:pt>
                <c:pt idx="987">
                  <c:v>39.78</c:v>
                </c:pt>
                <c:pt idx="988">
                  <c:v>39.74</c:v>
                </c:pt>
                <c:pt idx="989">
                  <c:v>39.659999999999997</c:v>
                </c:pt>
                <c:pt idx="990">
                  <c:v>39.590000000000003</c:v>
                </c:pt>
                <c:pt idx="991">
                  <c:v>39.5</c:v>
                </c:pt>
                <c:pt idx="992">
                  <c:v>39.46</c:v>
                </c:pt>
                <c:pt idx="993">
                  <c:v>39.340000000000003</c:v>
                </c:pt>
                <c:pt idx="994">
                  <c:v>39.22</c:v>
                </c:pt>
                <c:pt idx="995">
                  <c:v>39.090000000000003</c:v>
                </c:pt>
                <c:pt idx="996">
                  <c:v>39.01</c:v>
                </c:pt>
                <c:pt idx="997">
                  <c:v>38.96</c:v>
                </c:pt>
                <c:pt idx="998">
                  <c:v>38.840000000000003</c:v>
                </c:pt>
                <c:pt idx="999">
                  <c:v>38.78</c:v>
                </c:pt>
                <c:pt idx="1000">
                  <c:v>38.75</c:v>
                </c:pt>
                <c:pt idx="1001">
                  <c:v>38.75</c:v>
                </c:pt>
                <c:pt idx="1002">
                  <c:v>38.75</c:v>
                </c:pt>
                <c:pt idx="1003">
                  <c:v>38.729999999999997</c:v>
                </c:pt>
                <c:pt idx="1004">
                  <c:v>38.74</c:v>
                </c:pt>
                <c:pt idx="1005">
                  <c:v>38.79</c:v>
                </c:pt>
                <c:pt idx="1006">
                  <c:v>38.78</c:v>
                </c:pt>
                <c:pt idx="1007">
                  <c:v>38.83</c:v>
                </c:pt>
                <c:pt idx="1008">
                  <c:v>38.909999999999997</c:v>
                </c:pt>
                <c:pt idx="1009">
                  <c:v>39.049999999999997</c:v>
                </c:pt>
                <c:pt idx="1010">
                  <c:v>39.19</c:v>
                </c:pt>
                <c:pt idx="1011">
                  <c:v>39.4</c:v>
                </c:pt>
                <c:pt idx="1012">
                  <c:v>39.520000000000003</c:v>
                </c:pt>
                <c:pt idx="1013">
                  <c:v>39.630000000000003</c:v>
                </c:pt>
                <c:pt idx="1014">
                  <c:v>39.840000000000003</c:v>
                </c:pt>
                <c:pt idx="1015">
                  <c:v>40.14</c:v>
                </c:pt>
                <c:pt idx="1016">
                  <c:v>40.159999999999997</c:v>
                </c:pt>
                <c:pt idx="1017">
                  <c:v>40.159999999999997</c:v>
                </c:pt>
                <c:pt idx="1018">
                  <c:v>40.25</c:v>
                </c:pt>
                <c:pt idx="1019">
                  <c:v>40.22</c:v>
                </c:pt>
                <c:pt idx="1020">
                  <c:v>40.049999999999997</c:v>
                </c:pt>
                <c:pt idx="1021">
                  <c:v>39.92</c:v>
                </c:pt>
                <c:pt idx="1022">
                  <c:v>39.92</c:v>
                </c:pt>
                <c:pt idx="1023">
                  <c:v>40</c:v>
                </c:pt>
                <c:pt idx="1024">
                  <c:v>39.99</c:v>
                </c:pt>
                <c:pt idx="1025">
                  <c:v>39.9</c:v>
                </c:pt>
                <c:pt idx="1026">
                  <c:v>39.880000000000003</c:v>
                </c:pt>
                <c:pt idx="1027">
                  <c:v>39.97</c:v>
                </c:pt>
                <c:pt idx="1028">
                  <c:v>39.99</c:v>
                </c:pt>
                <c:pt idx="1029">
                  <c:v>40.090000000000003</c:v>
                </c:pt>
                <c:pt idx="1030">
                  <c:v>40.18</c:v>
                </c:pt>
                <c:pt idx="1031">
                  <c:v>40.44</c:v>
                </c:pt>
                <c:pt idx="1032">
                  <c:v>40.36</c:v>
                </c:pt>
                <c:pt idx="1033">
                  <c:v>40.18</c:v>
                </c:pt>
                <c:pt idx="1034">
                  <c:v>39.950000000000003</c:v>
                </c:pt>
                <c:pt idx="1035">
                  <c:v>39.79</c:v>
                </c:pt>
                <c:pt idx="1036">
                  <c:v>39.81</c:v>
                </c:pt>
                <c:pt idx="1037">
                  <c:v>39.9</c:v>
                </c:pt>
                <c:pt idx="1038">
                  <c:v>40.1</c:v>
                </c:pt>
                <c:pt idx="1039">
                  <c:v>40.47</c:v>
                </c:pt>
                <c:pt idx="1040">
                  <c:v>40.74</c:v>
                </c:pt>
                <c:pt idx="1041">
                  <c:v>40.450000000000003</c:v>
                </c:pt>
                <c:pt idx="1042">
                  <c:v>40.299999999999997</c:v>
                </c:pt>
                <c:pt idx="1043">
                  <c:v>40.32</c:v>
                </c:pt>
                <c:pt idx="1044">
                  <c:v>40.200000000000003</c:v>
                </c:pt>
                <c:pt idx="1045">
                  <c:v>40.03</c:v>
                </c:pt>
                <c:pt idx="1046">
                  <c:v>39.93</c:v>
                </c:pt>
                <c:pt idx="1047">
                  <c:v>39.79</c:v>
                </c:pt>
                <c:pt idx="1048">
                  <c:v>39.69</c:v>
                </c:pt>
                <c:pt idx="1049">
                  <c:v>39.590000000000003</c:v>
                </c:pt>
                <c:pt idx="1050">
                  <c:v>39.450000000000003</c:v>
                </c:pt>
                <c:pt idx="1051">
                  <c:v>39.29</c:v>
                </c:pt>
                <c:pt idx="1052">
                  <c:v>39.159999999999997</c:v>
                </c:pt>
                <c:pt idx="1053">
                  <c:v>38.99</c:v>
                </c:pt>
                <c:pt idx="1054">
                  <c:v>38.99</c:v>
                </c:pt>
                <c:pt idx="1055">
                  <c:v>39</c:v>
                </c:pt>
                <c:pt idx="1056">
                  <c:v>39.020000000000003</c:v>
                </c:pt>
                <c:pt idx="1057">
                  <c:v>38.99</c:v>
                </c:pt>
                <c:pt idx="1058">
                  <c:v>39.06</c:v>
                </c:pt>
                <c:pt idx="1059">
                  <c:v>39.14</c:v>
                </c:pt>
                <c:pt idx="1060">
                  <c:v>39.19</c:v>
                </c:pt>
                <c:pt idx="1061">
                  <c:v>39.26</c:v>
                </c:pt>
                <c:pt idx="1062">
                  <c:v>39.31</c:v>
                </c:pt>
                <c:pt idx="1063">
                  <c:v>39.450000000000003</c:v>
                </c:pt>
                <c:pt idx="1064">
                  <c:v>39.75</c:v>
                </c:pt>
                <c:pt idx="1065">
                  <c:v>39.869999999999997</c:v>
                </c:pt>
                <c:pt idx="1066">
                  <c:v>39.83</c:v>
                </c:pt>
                <c:pt idx="1067">
                  <c:v>39.82</c:v>
                </c:pt>
                <c:pt idx="1068">
                  <c:v>39.97</c:v>
                </c:pt>
                <c:pt idx="1069">
                  <c:v>40.020000000000003</c:v>
                </c:pt>
                <c:pt idx="1070">
                  <c:v>40.07</c:v>
                </c:pt>
                <c:pt idx="1071">
                  <c:v>39.82</c:v>
                </c:pt>
                <c:pt idx="1072">
                  <c:v>39.54</c:v>
                </c:pt>
                <c:pt idx="1073">
                  <c:v>39.42</c:v>
                </c:pt>
                <c:pt idx="1074">
                  <c:v>39.36</c:v>
                </c:pt>
                <c:pt idx="1075">
                  <c:v>39.380000000000003</c:v>
                </c:pt>
                <c:pt idx="1076">
                  <c:v>39.380000000000003</c:v>
                </c:pt>
                <c:pt idx="1077">
                  <c:v>39.369999999999997</c:v>
                </c:pt>
                <c:pt idx="1078">
                  <c:v>39.380000000000003</c:v>
                </c:pt>
                <c:pt idx="1079">
                  <c:v>39.43</c:v>
                </c:pt>
                <c:pt idx="1080">
                  <c:v>39.46</c:v>
                </c:pt>
                <c:pt idx="1081">
                  <c:v>39.51</c:v>
                </c:pt>
                <c:pt idx="1082">
                  <c:v>39.380000000000003</c:v>
                </c:pt>
                <c:pt idx="1083">
                  <c:v>39.35</c:v>
                </c:pt>
                <c:pt idx="1084">
                  <c:v>39.26</c:v>
                </c:pt>
                <c:pt idx="1085">
                  <c:v>39.26</c:v>
                </c:pt>
                <c:pt idx="1086">
                  <c:v>39.14</c:v>
                </c:pt>
                <c:pt idx="1087">
                  <c:v>39.14</c:v>
                </c:pt>
                <c:pt idx="1088">
                  <c:v>39.32</c:v>
                </c:pt>
                <c:pt idx="1089">
                  <c:v>39.19</c:v>
                </c:pt>
                <c:pt idx="1090">
                  <c:v>39.06</c:v>
                </c:pt>
                <c:pt idx="1091">
                  <c:v>38.99</c:v>
                </c:pt>
                <c:pt idx="1092">
                  <c:v>38.99</c:v>
                </c:pt>
                <c:pt idx="1093">
                  <c:v>39.06</c:v>
                </c:pt>
                <c:pt idx="1094">
                  <c:v>39.14</c:v>
                </c:pt>
                <c:pt idx="1095">
                  <c:v>39.159999999999997</c:v>
                </c:pt>
                <c:pt idx="1096">
                  <c:v>39.22</c:v>
                </c:pt>
                <c:pt idx="1097">
                  <c:v>39.18</c:v>
                </c:pt>
                <c:pt idx="1098">
                  <c:v>39.22</c:v>
                </c:pt>
                <c:pt idx="1099">
                  <c:v>39.19</c:v>
                </c:pt>
                <c:pt idx="1100">
                  <c:v>39.14</c:v>
                </c:pt>
                <c:pt idx="1101">
                  <c:v>39.049999999999997</c:v>
                </c:pt>
                <c:pt idx="1102">
                  <c:v>39.020000000000003</c:v>
                </c:pt>
                <c:pt idx="1103">
                  <c:v>39</c:v>
                </c:pt>
                <c:pt idx="1104">
                  <c:v>39.03</c:v>
                </c:pt>
                <c:pt idx="1105">
                  <c:v>39.04</c:v>
                </c:pt>
                <c:pt idx="1106">
                  <c:v>38.99</c:v>
                </c:pt>
                <c:pt idx="1107">
                  <c:v>39.159999999999997</c:v>
                </c:pt>
                <c:pt idx="1108">
                  <c:v>39.39</c:v>
                </c:pt>
                <c:pt idx="1109">
                  <c:v>39.82</c:v>
                </c:pt>
                <c:pt idx="1110">
                  <c:v>40.39</c:v>
                </c:pt>
                <c:pt idx="1111">
                  <c:v>40.5</c:v>
                </c:pt>
                <c:pt idx="1112">
                  <c:v>40.39</c:v>
                </c:pt>
                <c:pt idx="1113">
                  <c:v>40.479999999999997</c:v>
                </c:pt>
                <c:pt idx="1114">
                  <c:v>40.39</c:v>
                </c:pt>
                <c:pt idx="1115">
                  <c:v>40.33</c:v>
                </c:pt>
                <c:pt idx="1116">
                  <c:v>40.53</c:v>
                </c:pt>
                <c:pt idx="1117">
                  <c:v>40.76</c:v>
                </c:pt>
                <c:pt idx="1118">
                  <c:v>40.71</c:v>
                </c:pt>
                <c:pt idx="1119">
                  <c:v>40.35</c:v>
                </c:pt>
                <c:pt idx="1120">
                  <c:v>40.200000000000003</c:v>
                </c:pt>
                <c:pt idx="1121">
                  <c:v>40.17</c:v>
                </c:pt>
                <c:pt idx="1122">
                  <c:v>40.4</c:v>
                </c:pt>
                <c:pt idx="1123">
                  <c:v>40.380000000000003</c:v>
                </c:pt>
                <c:pt idx="1124">
                  <c:v>40.01</c:v>
                </c:pt>
                <c:pt idx="1125">
                  <c:v>39.69</c:v>
                </c:pt>
                <c:pt idx="1126">
                  <c:v>39.49</c:v>
                </c:pt>
                <c:pt idx="1127">
                  <c:v>39.450000000000003</c:v>
                </c:pt>
                <c:pt idx="1128">
                  <c:v>39.340000000000003</c:v>
                </c:pt>
                <c:pt idx="1129">
                  <c:v>39.19</c:v>
                </c:pt>
                <c:pt idx="1130">
                  <c:v>39.06</c:v>
                </c:pt>
                <c:pt idx="1131">
                  <c:v>39</c:v>
                </c:pt>
                <c:pt idx="1132">
                  <c:v>38.94</c:v>
                </c:pt>
                <c:pt idx="1133">
                  <c:v>38.82</c:v>
                </c:pt>
                <c:pt idx="1134">
                  <c:v>38.78</c:v>
                </c:pt>
                <c:pt idx="1135">
                  <c:v>38.869999999999997</c:v>
                </c:pt>
                <c:pt idx="1136">
                  <c:v>38.82</c:v>
                </c:pt>
                <c:pt idx="1137">
                  <c:v>38.86</c:v>
                </c:pt>
                <c:pt idx="1138">
                  <c:v>38.89</c:v>
                </c:pt>
                <c:pt idx="1139">
                  <c:v>39.020000000000003</c:v>
                </c:pt>
                <c:pt idx="1140">
                  <c:v>39.06</c:v>
                </c:pt>
                <c:pt idx="1141">
                  <c:v>38.97</c:v>
                </c:pt>
                <c:pt idx="1142">
                  <c:v>38.909999999999997</c:v>
                </c:pt>
                <c:pt idx="1143">
                  <c:v>38.83</c:v>
                </c:pt>
                <c:pt idx="1144">
                  <c:v>38.799999999999997</c:v>
                </c:pt>
                <c:pt idx="1145">
                  <c:v>38.770000000000003</c:v>
                </c:pt>
                <c:pt idx="1146">
                  <c:v>38.75</c:v>
                </c:pt>
                <c:pt idx="1147">
                  <c:v>38.69</c:v>
                </c:pt>
                <c:pt idx="1148">
                  <c:v>38.659999999999997</c:v>
                </c:pt>
                <c:pt idx="1149">
                  <c:v>38.69</c:v>
                </c:pt>
                <c:pt idx="1150">
                  <c:v>38.729999999999997</c:v>
                </c:pt>
                <c:pt idx="1151">
                  <c:v>38.74</c:v>
                </c:pt>
                <c:pt idx="1152">
                  <c:v>38.79</c:v>
                </c:pt>
                <c:pt idx="1153">
                  <c:v>38.909999999999997</c:v>
                </c:pt>
                <c:pt idx="1154">
                  <c:v>39.04</c:v>
                </c:pt>
                <c:pt idx="1155">
                  <c:v>39.090000000000003</c:v>
                </c:pt>
                <c:pt idx="1156">
                  <c:v>39.130000000000003</c:v>
                </c:pt>
                <c:pt idx="1157">
                  <c:v>39.17</c:v>
                </c:pt>
                <c:pt idx="1158">
                  <c:v>39.19</c:v>
                </c:pt>
                <c:pt idx="1159">
                  <c:v>39.119999999999997</c:v>
                </c:pt>
                <c:pt idx="1160">
                  <c:v>39.15</c:v>
                </c:pt>
                <c:pt idx="1161">
                  <c:v>39.21</c:v>
                </c:pt>
                <c:pt idx="1162">
                  <c:v>39.270000000000003</c:v>
                </c:pt>
                <c:pt idx="1163">
                  <c:v>39.270000000000003</c:v>
                </c:pt>
                <c:pt idx="1164">
                  <c:v>39.28</c:v>
                </c:pt>
                <c:pt idx="1165">
                  <c:v>39.340000000000003</c:v>
                </c:pt>
                <c:pt idx="1166">
                  <c:v>39.42</c:v>
                </c:pt>
                <c:pt idx="1167">
                  <c:v>39.51</c:v>
                </c:pt>
                <c:pt idx="1168">
                  <c:v>39.549999999999997</c:v>
                </c:pt>
                <c:pt idx="1169">
                  <c:v>39.61</c:v>
                </c:pt>
                <c:pt idx="1170">
                  <c:v>39.619999999999997</c:v>
                </c:pt>
                <c:pt idx="1171">
                  <c:v>39.79</c:v>
                </c:pt>
                <c:pt idx="1172">
                  <c:v>40.07</c:v>
                </c:pt>
                <c:pt idx="1173">
                  <c:v>40.15</c:v>
                </c:pt>
                <c:pt idx="1174">
                  <c:v>40.04</c:v>
                </c:pt>
                <c:pt idx="1175">
                  <c:v>39.85</c:v>
                </c:pt>
                <c:pt idx="1176">
                  <c:v>39.79</c:v>
                </c:pt>
                <c:pt idx="1177">
                  <c:v>39.57</c:v>
                </c:pt>
                <c:pt idx="1178">
                  <c:v>39.520000000000003</c:v>
                </c:pt>
                <c:pt idx="1179">
                  <c:v>39.58</c:v>
                </c:pt>
                <c:pt idx="1180">
                  <c:v>39.53</c:v>
                </c:pt>
                <c:pt idx="1181">
                  <c:v>39.53</c:v>
                </c:pt>
                <c:pt idx="1182">
                  <c:v>39.54</c:v>
                </c:pt>
                <c:pt idx="1183">
                  <c:v>39.520000000000003</c:v>
                </c:pt>
                <c:pt idx="1184">
                  <c:v>39.86</c:v>
                </c:pt>
                <c:pt idx="1185">
                  <c:v>40.549999999999997</c:v>
                </c:pt>
                <c:pt idx="1186">
                  <c:v>41.1</c:v>
                </c:pt>
                <c:pt idx="1187">
                  <c:v>41.41</c:v>
                </c:pt>
                <c:pt idx="1188">
                  <c:v>41.46</c:v>
                </c:pt>
                <c:pt idx="1189">
                  <c:v>41.22</c:v>
                </c:pt>
                <c:pt idx="1190">
                  <c:v>41.05</c:v>
                </c:pt>
                <c:pt idx="1191">
                  <c:v>40.950000000000003</c:v>
                </c:pt>
                <c:pt idx="1192">
                  <c:v>40.619999999999997</c:v>
                </c:pt>
                <c:pt idx="1193">
                  <c:v>40.26</c:v>
                </c:pt>
                <c:pt idx="1194">
                  <c:v>40.01</c:v>
                </c:pt>
                <c:pt idx="1195">
                  <c:v>39.799999999999997</c:v>
                </c:pt>
                <c:pt idx="1196">
                  <c:v>39.79</c:v>
                </c:pt>
                <c:pt idx="1197">
                  <c:v>39.83</c:v>
                </c:pt>
                <c:pt idx="1198">
                  <c:v>39.71</c:v>
                </c:pt>
                <c:pt idx="1199">
                  <c:v>39.61</c:v>
                </c:pt>
                <c:pt idx="1200">
                  <c:v>39.450000000000003</c:v>
                </c:pt>
                <c:pt idx="1201">
                  <c:v>39.32</c:v>
                </c:pt>
                <c:pt idx="1202">
                  <c:v>39.049999999999997</c:v>
                </c:pt>
                <c:pt idx="1203">
                  <c:v>38.909999999999997</c:v>
                </c:pt>
                <c:pt idx="1204">
                  <c:v>38.97</c:v>
                </c:pt>
                <c:pt idx="1205">
                  <c:v>39</c:v>
                </c:pt>
                <c:pt idx="1206">
                  <c:v>38.979999999999997</c:v>
                </c:pt>
                <c:pt idx="1207">
                  <c:v>38.950000000000003</c:v>
                </c:pt>
                <c:pt idx="1208">
                  <c:v>38.92</c:v>
                </c:pt>
                <c:pt idx="1209">
                  <c:v>38.79</c:v>
                </c:pt>
                <c:pt idx="1210">
                  <c:v>38.979999999999997</c:v>
                </c:pt>
                <c:pt idx="1211">
                  <c:v>39</c:v>
                </c:pt>
                <c:pt idx="1212">
                  <c:v>38.729999999999997</c:v>
                </c:pt>
                <c:pt idx="1213">
                  <c:v>38.49</c:v>
                </c:pt>
                <c:pt idx="1214">
                  <c:v>38.369999999999997</c:v>
                </c:pt>
                <c:pt idx="1215">
                  <c:v>38.44</c:v>
                </c:pt>
                <c:pt idx="1216">
                  <c:v>38.46</c:v>
                </c:pt>
                <c:pt idx="1217">
                  <c:v>38.49</c:v>
                </c:pt>
                <c:pt idx="1218">
                  <c:v>38.29</c:v>
                </c:pt>
                <c:pt idx="1219">
                  <c:v>38.26</c:v>
                </c:pt>
                <c:pt idx="1220">
                  <c:v>38.21</c:v>
                </c:pt>
                <c:pt idx="1221">
                  <c:v>38.42</c:v>
                </c:pt>
                <c:pt idx="1222">
                  <c:v>38.590000000000003</c:v>
                </c:pt>
                <c:pt idx="1223">
                  <c:v>38.700000000000003</c:v>
                </c:pt>
                <c:pt idx="1224">
                  <c:v>38.67</c:v>
                </c:pt>
                <c:pt idx="1225">
                  <c:v>38.6</c:v>
                </c:pt>
                <c:pt idx="1226">
                  <c:v>38.6</c:v>
                </c:pt>
                <c:pt idx="1227">
                  <c:v>38.630000000000003</c:v>
                </c:pt>
                <c:pt idx="1228">
                  <c:v>38.51</c:v>
                </c:pt>
                <c:pt idx="1229">
                  <c:v>38.43</c:v>
                </c:pt>
                <c:pt idx="1230">
                  <c:v>38.68</c:v>
                </c:pt>
                <c:pt idx="1231">
                  <c:v>38.72</c:v>
                </c:pt>
                <c:pt idx="1232">
                  <c:v>38.840000000000003</c:v>
                </c:pt>
                <c:pt idx="1233">
                  <c:v>39.06</c:v>
                </c:pt>
                <c:pt idx="1234">
                  <c:v>39.35</c:v>
                </c:pt>
                <c:pt idx="1235">
                  <c:v>39.58</c:v>
                </c:pt>
                <c:pt idx="1236">
                  <c:v>39.6</c:v>
                </c:pt>
                <c:pt idx="1237">
                  <c:v>39.46</c:v>
                </c:pt>
                <c:pt idx="1238">
                  <c:v>39.119999999999997</c:v>
                </c:pt>
                <c:pt idx="1239">
                  <c:v>38.92</c:v>
                </c:pt>
                <c:pt idx="1240">
                  <c:v>38.9</c:v>
                </c:pt>
                <c:pt idx="1241">
                  <c:v>38.880000000000003</c:v>
                </c:pt>
                <c:pt idx="1242">
                  <c:v>38.840000000000003</c:v>
                </c:pt>
                <c:pt idx="1243">
                  <c:v>38.659999999999997</c:v>
                </c:pt>
                <c:pt idx="1244">
                  <c:v>38.69</c:v>
                </c:pt>
                <c:pt idx="1245">
                  <c:v>38.700000000000003</c:v>
                </c:pt>
                <c:pt idx="1246">
                  <c:v>38.869999999999997</c:v>
                </c:pt>
                <c:pt idx="1247">
                  <c:v>38.92</c:v>
                </c:pt>
                <c:pt idx="1248">
                  <c:v>39.03</c:v>
                </c:pt>
                <c:pt idx="1249">
                  <c:v>39.049999999999997</c:v>
                </c:pt>
                <c:pt idx="1250">
                  <c:v>38.82</c:v>
                </c:pt>
                <c:pt idx="1251">
                  <c:v>38.72</c:v>
                </c:pt>
                <c:pt idx="1252">
                  <c:v>38.799999999999997</c:v>
                </c:pt>
                <c:pt idx="1253">
                  <c:v>38.68</c:v>
                </c:pt>
                <c:pt idx="1254">
                  <c:v>38.619999999999997</c:v>
                </c:pt>
                <c:pt idx="1255">
                  <c:v>38.590000000000003</c:v>
                </c:pt>
                <c:pt idx="1256">
                  <c:v>38.590000000000003</c:v>
                </c:pt>
                <c:pt idx="1257">
                  <c:v>38.6</c:v>
                </c:pt>
                <c:pt idx="1258">
                  <c:v>38.54</c:v>
                </c:pt>
                <c:pt idx="1259">
                  <c:v>38.450000000000003</c:v>
                </c:pt>
                <c:pt idx="1260">
                  <c:v>38.49</c:v>
                </c:pt>
                <c:pt idx="1261">
                  <c:v>38.520000000000003</c:v>
                </c:pt>
                <c:pt idx="1262">
                  <c:v>38.590000000000003</c:v>
                </c:pt>
                <c:pt idx="1263">
                  <c:v>38.68</c:v>
                </c:pt>
                <c:pt idx="1264">
                  <c:v>38.68</c:v>
                </c:pt>
                <c:pt idx="1265">
                  <c:v>38.57</c:v>
                </c:pt>
                <c:pt idx="1266">
                  <c:v>38.56</c:v>
                </c:pt>
                <c:pt idx="1267">
                  <c:v>38.619999999999997</c:v>
                </c:pt>
                <c:pt idx="1268">
                  <c:v>38.6</c:v>
                </c:pt>
                <c:pt idx="1269">
                  <c:v>38.67</c:v>
                </c:pt>
                <c:pt idx="1270">
                  <c:v>38.71</c:v>
                </c:pt>
                <c:pt idx="1271">
                  <c:v>38.86</c:v>
                </c:pt>
                <c:pt idx="1272">
                  <c:v>39.01</c:v>
                </c:pt>
                <c:pt idx="1273">
                  <c:v>39.11</c:v>
                </c:pt>
                <c:pt idx="1274">
                  <c:v>39.21</c:v>
                </c:pt>
                <c:pt idx="1275">
                  <c:v>39.020000000000003</c:v>
                </c:pt>
                <c:pt idx="1276">
                  <c:v>38.86</c:v>
                </c:pt>
                <c:pt idx="1277">
                  <c:v>38.82</c:v>
                </c:pt>
                <c:pt idx="1278">
                  <c:v>38.81</c:v>
                </c:pt>
                <c:pt idx="1279">
                  <c:v>38.89</c:v>
                </c:pt>
                <c:pt idx="1280">
                  <c:v>39.03</c:v>
                </c:pt>
                <c:pt idx="1281">
                  <c:v>38.9</c:v>
                </c:pt>
                <c:pt idx="1282">
                  <c:v>38.79</c:v>
                </c:pt>
                <c:pt idx="1283">
                  <c:v>38.74</c:v>
                </c:pt>
                <c:pt idx="1284">
                  <c:v>38.67</c:v>
                </c:pt>
                <c:pt idx="1285">
                  <c:v>38.54</c:v>
                </c:pt>
                <c:pt idx="1286">
                  <c:v>38.6</c:v>
                </c:pt>
                <c:pt idx="1287">
                  <c:v>38.57</c:v>
                </c:pt>
                <c:pt idx="1288">
                  <c:v>38.770000000000003</c:v>
                </c:pt>
                <c:pt idx="1289">
                  <c:v>38.840000000000003</c:v>
                </c:pt>
                <c:pt idx="1290">
                  <c:v>38.950000000000003</c:v>
                </c:pt>
                <c:pt idx="1291">
                  <c:v>39.06</c:v>
                </c:pt>
                <c:pt idx="1292">
                  <c:v>39.159999999999997</c:v>
                </c:pt>
                <c:pt idx="1293">
                  <c:v>39.08</c:v>
                </c:pt>
                <c:pt idx="1294">
                  <c:v>38.89</c:v>
                </c:pt>
                <c:pt idx="1295">
                  <c:v>38.700000000000003</c:v>
                </c:pt>
                <c:pt idx="1296">
                  <c:v>38.549999999999997</c:v>
                </c:pt>
                <c:pt idx="1297">
                  <c:v>38.450000000000003</c:v>
                </c:pt>
                <c:pt idx="1298">
                  <c:v>38.380000000000003</c:v>
                </c:pt>
                <c:pt idx="1299">
                  <c:v>38.270000000000003</c:v>
                </c:pt>
                <c:pt idx="1300">
                  <c:v>38.24</c:v>
                </c:pt>
                <c:pt idx="1301">
                  <c:v>38.159999999999997</c:v>
                </c:pt>
                <c:pt idx="1302">
                  <c:v>38.119999999999997</c:v>
                </c:pt>
                <c:pt idx="1303">
                  <c:v>38.1</c:v>
                </c:pt>
                <c:pt idx="1304">
                  <c:v>38.159999999999997</c:v>
                </c:pt>
                <c:pt idx="1305">
                  <c:v>38.18</c:v>
                </c:pt>
                <c:pt idx="1306">
                  <c:v>38.22</c:v>
                </c:pt>
                <c:pt idx="1307">
                  <c:v>38.19</c:v>
                </c:pt>
                <c:pt idx="1308">
                  <c:v>38.270000000000003</c:v>
                </c:pt>
                <c:pt idx="1309">
                  <c:v>38.299999999999997</c:v>
                </c:pt>
                <c:pt idx="1310">
                  <c:v>38.46</c:v>
                </c:pt>
                <c:pt idx="1311">
                  <c:v>38.56</c:v>
                </c:pt>
                <c:pt idx="1312">
                  <c:v>38.47</c:v>
                </c:pt>
                <c:pt idx="1313">
                  <c:v>38.450000000000003</c:v>
                </c:pt>
                <c:pt idx="1314">
                  <c:v>38.36</c:v>
                </c:pt>
                <c:pt idx="1315">
                  <c:v>38.29</c:v>
                </c:pt>
                <c:pt idx="1316">
                  <c:v>38.21</c:v>
                </c:pt>
                <c:pt idx="1317">
                  <c:v>38.159999999999997</c:v>
                </c:pt>
                <c:pt idx="1318">
                  <c:v>38.33</c:v>
                </c:pt>
                <c:pt idx="1319">
                  <c:v>38.5</c:v>
                </c:pt>
                <c:pt idx="1320">
                  <c:v>38.64</c:v>
                </c:pt>
                <c:pt idx="1321">
                  <c:v>38.69</c:v>
                </c:pt>
                <c:pt idx="1322">
                  <c:v>38.82</c:v>
                </c:pt>
                <c:pt idx="1323">
                  <c:v>38.909999999999997</c:v>
                </c:pt>
                <c:pt idx="1324">
                  <c:v>39.049999999999997</c:v>
                </c:pt>
                <c:pt idx="1325">
                  <c:v>39.03</c:v>
                </c:pt>
                <c:pt idx="1326">
                  <c:v>38.79</c:v>
                </c:pt>
                <c:pt idx="1327">
                  <c:v>38.58</c:v>
                </c:pt>
                <c:pt idx="1328">
                  <c:v>38.39</c:v>
                </c:pt>
                <c:pt idx="1329">
                  <c:v>38.19</c:v>
                </c:pt>
                <c:pt idx="1330">
                  <c:v>38.14</c:v>
                </c:pt>
                <c:pt idx="1331">
                  <c:v>38.159999999999997</c:v>
                </c:pt>
                <c:pt idx="1332">
                  <c:v>38.32</c:v>
                </c:pt>
                <c:pt idx="1333">
                  <c:v>38.340000000000003</c:v>
                </c:pt>
                <c:pt idx="1334">
                  <c:v>38.43</c:v>
                </c:pt>
                <c:pt idx="1335">
                  <c:v>38.6</c:v>
                </c:pt>
                <c:pt idx="1336">
                  <c:v>39.01</c:v>
                </c:pt>
                <c:pt idx="1337">
                  <c:v>39.08</c:v>
                </c:pt>
                <c:pt idx="1338">
                  <c:v>38.880000000000003</c:v>
                </c:pt>
                <c:pt idx="1339">
                  <c:v>38.76</c:v>
                </c:pt>
                <c:pt idx="1340">
                  <c:v>38.71</c:v>
                </c:pt>
                <c:pt idx="1341">
                  <c:v>38.630000000000003</c:v>
                </c:pt>
                <c:pt idx="1342">
                  <c:v>38.51</c:v>
                </c:pt>
                <c:pt idx="1343">
                  <c:v>38.42</c:v>
                </c:pt>
                <c:pt idx="1344">
                  <c:v>38.43</c:v>
                </c:pt>
                <c:pt idx="1345">
                  <c:v>38.5</c:v>
                </c:pt>
                <c:pt idx="1346">
                  <c:v>38.67</c:v>
                </c:pt>
                <c:pt idx="1347">
                  <c:v>38.78</c:v>
                </c:pt>
                <c:pt idx="1348">
                  <c:v>39.01</c:v>
                </c:pt>
                <c:pt idx="1349">
                  <c:v>39.26</c:v>
                </c:pt>
                <c:pt idx="1350">
                  <c:v>39.15</c:v>
                </c:pt>
                <c:pt idx="1351">
                  <c:v>38.97</c:v>
                </c:pt>
                <c:pt idx="1352">
                  <c:v>38.76</c:v>
                </c:pt>
                <c:pt idx="1353">
                  <c:v>38.520000000000003</c:v>
                </c:pt>
                <c:pt idx="1354">
                  <c:v>38.4</c:v>
                </c:pt>
                <c:pt idx="1355">
                  <c:v>38.200000000000003</c:v>
                </c:pt>
                <c:pt idx="1356">
                  <c:v>38.119999999999997</c:v>
                </c:pt>
                <c:pt idx="1357">
                  <c:v>38.08</c:v>
                </c:pt>
                <c:pt idx="1358">
                  <c:v>38.1</c:v>
                </c:pt>
                <c:pt idx="1359">
                  <c:v>38.18</c:v>
                </c:pt>
                <c:pt idx="1360">
                  <c:v>38.03</c:v>
                </c:pt>
                <c:pt idx="1361">
                  <c:v>38.049999999999997</c:v>
                </c:pt>
                <c:pt idx="1362">
                  <c:v>38.020000000000003</c:v>
                </c:pt>
                <c:pt idx="1363">
                  <c:v>38.020000000000003</c:v>
                </c:pt>
                <c:pt idx="1364">
                  <c:v>37.950000000000003</c:v>
                </c:pt>
                <c:pt idx="1365">
                  <c:v>37.94</c:v>
                </c:pt>
                <c:pt idx="1366">
                  <c:v>37.840000000000003</c:v>
                </c:pt>
                <c:pt idx="1367">
                  <c:v>37.880000000000003</c:v>
                </c:pt>
                <c:pt idx="1368">
                  <c:v>37.880000000000003</c:v>
                </c:pt>
                <c:pt idx="1369">
                  <c:v>37.82</c:v>
                </c:pt>
                <c:pt idx="1370">
                  <c:v>37.93</c:v>
                </c:pt>
                <c:pt idx="1371">
                  <c:v>38.01</c:v>
                </c:pt>
                <c:pt idx="1372">
                  <c:v>37.97</c:v>
                </c:pt>
                <c:pt idx="1373">
                  <c:v>37.979999999999997</c:v>
                </c:pt>
                <c:pt idx="1374">
                  <c:v>37.97</c:v>
                </c:pt>
                <c:pt idx="1375">
                  <c:v>38.06</c:v>
                </c:pt>
                <c:pt idx="1376">
                  <c:v>38.049999999999997</c:v>
                </c:pt>
                <c:pt idx="1377">
                  <c:v>38.04</c:v>
                </c:pt>
                <c:pt idx="1378">
                  <c:v>38.119999999999997</c:v>
                </c:pt>
                <c:pt idx="1379">
                  <c:v>38.21</c:v>
                </c:pt>
                <c:pt idx="1380">
                  <c:v>38.18</c:v>
                </c:pt>
                <c:pt idx="1381">
                  <c:v>38.200000000000003</c:v>
                </c:pt>
                <c:pt idx="1382">
                  <c:v>38.22</c:v>
                </c:pt>
                <c:pt idx="1383">
                  <c:v>38.26</c:v>
                </c:pt>
                <c:pt idx="1384">
                  <c:v>38.270000000000003</c:v>
                </c:pt>
                <c:pt idx="1385">
                  <c:v>38.31</c:v>
                </c:pt>
                <c:pt idx="1386">
                  <c:v>38.29</c:v>
                </c:pt>
                <c:pt idx="1387">
                  <c:v>38.36</c:v>
                </c:pt>
                <c:pt idx="1388">
                  <c:v>38.4</c:v>
                </c:pt>
                <c:pt idx="1389">
                  <c:v>38.409999999999997</c:v>
                </c:pt>
                <c:pt idx="1390">
                  <c:v>38.520000000000003</c:v>
                </c:pt>
                <c:pt idx="1391">
                  <c:v>38.479999999999997</c:v>
                </c:pt>
                <c:pt idx="1392">
                  <c:v>38.64</c:v>
                </c:pt>
                <c:pt idx="1393">
                  <c:v>38.69</c:v>
                </c:pt>
                <c:pt idx="1394">
                  <c:v>38.76</c:v>
                </c:pt>
                <c:pt idx="1395">
                  <c:v>38.76</c:v>
                </c:pt>
                <c:pt idx="1396">
                  <c:v>38.79</c:v>
                </c:pt>
                <c:pt idx="1397">
                  <c:v>38.840000000000003</c:v>
                </c:pt>
                <c:pt idx="1398">
                  <c:v>38.93</c:v>
                </c:pt>
                <c:pt idx="1399">
                  <c:v>38.92</c:v>
                </c:pt>
                <c:pt idx="1400">
                  <c:v>39.04</c:v>
                </c:pt>
                <c:pt idx="1401">
                  <c:v>39.19</c:v>
                </c:pt>
                <c:pt idx="1402">
                  <c:v>39.26</c:v>
                </c:pt>
                <c:pt idx="1403">
                  <c:v>39.49</c:v>
                </c:pt>
                <c:pt idx="1404">
                  <c:v>39.549999999999997</c:v>
                </c:pt>
                <c:pt idx="1405">
                  <c:v>39.53</c:v>
                </c:pt>
                <c:pt idx="1406">
                  <c:v>39.450000000000003</c:v>
                </c:pt>
                <c:pt idx="1407">
                  <c:v>39.5</c:v>
                </c:pt>
                <c:pt idx="1408">
                  <c:v>39.659999999999997</c:v>
                </c:pt>
                <c:pt idx="1409">
                  <c:v>39.85</c:v>
                </c:pt>
                <c:pt idx="1410">
                  <c:v>39.72</c:v>
                </c:pt>
                <c:pt idx="1411">
                  <c:v>39.61</c:v>
                </c:pt>
                <c:pt idx="1412">
                  <c:v>39.49</c:v>
                </c:pt>
                <c:pt idx="1413">
                  <c:v>39.49</c:v>
                </c:pt>
                <c:pt idx="1414">
                  <c:v>39.54</c:v>
                </c:pt>
                <c:pt idx="1415">
                  <c:v>39.68</c:v>
                </c:pt>
                <c:pt idx="1416">
                  <c:v>39.68</c:v>
                </c:pt>
              </c:numCache>
            </c:numRef>
          </c:yVal>
          <c:smooth val="0"/>
          <c:extLst>
            <c:ext xmlns:c16="http://schemas.microsoft.com/office/drawing/2014/chart" uri="{C3380CC4-5D6E-409C-BE32-E72D297353CC}">
              <c16:uniqueId val="{00000000-756F-46DC-8BF6-3320ED0647E1}"/>
            </c:ext>
          </c:extLst>
        </c:ser>
        <c:dLbls>
          <c:showLegendKey val="0"/>
          <c:showVal val="0"/>
          <c:showCatName val="0"/>
          <c:showSerName val="0"/>
          <c:showPercent val="0"/>
          <c:showBubbleSize val="0"/>
        </c:dLbls>
        <c:axId val="171601072"/>
        <c:axId val="171598192"/>
      </c:scatterChart>
      <c:valAx>
        <c:axId val="171601072"/>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71598192"/>
        <c:crosses val="autoZero"/>
        <c:crossBetween val="midCat"/>
      </c:valAx>
      <c:valAx>
        <c:axId val="17159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7160107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đo tiếng ồn lần 2</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none"/>
          </c:marker>
          <c:yVal>
            <c:numRef>
              <c:f>Trang_tính2!$D$1:$D$1417</c:f>
              <c:numCache>
                <c:formatCode>General</c:formatCode>
                <c:ptCount val="1417"/>
                <c:pt idx="0">
                  <c:v>1.51</c:v>
                </c:pt>
                <c:pt idx="1">
                  <c:v>1.68</c:v>
                </c:pt>
                <c:pt idx="2">
                  <c:v>1.41</c:v>
                </c:pt>
                <c:pt idx="3">
                  <c:v>1.25</c:v>
                </c:pt>
                <c:pt idx="4">
                  <c:v>0.84</c:v>
                </c:pt>
                <c:pt idx="5">
                  <c:v>1.46</c:v>
                </c:pt>
                <c:pt idx="6">
                  <c:v>1.38</c:v>
                </c:pt>
                <c:pt idx="7">
                  <c:v>1.55</c:v>
                </c:pt>
                <c:pt idx="8">
                  <c:v>1.51</c:v>
                </c:pt>
                <c:pt idx="9">
                  <c:v>1.52</c:v>
                </c:pt>
                <c:pt idx="10">
                  <c:v>1.55</c:v>
                </c:pt>
                <c:pt idx="11">
                  <c:v>1.07</c:v>
                </c:pt>
                <c:pt idx="12">
                  <c:v>1.23</c:v>
                </c:pt>
                <c:pt idx="13">
                  <c:v>1.61</c:v>
                </c:pt>
                <c:pt idx="14">
                  <c:v>1.03</c:v>
                </c:pt>
                <c:pt idx="15">
                  <c:v>1.23</c:v>
                </c:pt>
                <c:pt idx="16">
                  <c:v>1.24</c:v>
                </c:pt>
                <c:pt idx="17">
                  <c:v>1.44</c:v>
                </c:pt>
                <c:pt idx="18">
                  <c:v>1.31</c:v>
                </c:pt>
                <c:pt idx="19">
                  <c:v>1.21</c:v>
                </c:pt>
                <c:pt idx="20">
                  <c:v>1.56</c:v>
                </c:pt>
                <c:pt idx="21">
                  <c:v>1.45</c:v>
                </c:pt>
                <c:pt idx="22">
                  <c:v>1.61</c:v>
                </c:pt>
                <c:pt idx="23">
                  <c:v>0.85</c:v>
                </c:pt>
                <c:pt idx="24">
                  <c:v>1.33</c:v>
                </c:pt>
                <c:pt idx="25">
                  <c:v>1.58</c:v>
                </c:pt>
                <c:pt idx="26">
                  <c:v>1.62</c:v>
                </c:pt>
                <c:pt idx="27">
                  <c:v>2.37</c:v>
                </c:pt>
                <c:pt idx="28">
                  <c:v>0.98</c:v>
                </c:pt>
                <c:pt idx="29">
                  <c:v>0.88</c:v>
                </c:pt>
                <c:pt idx="30">
                  <c:v>1.0900000000000001</c:v>
                </c:pt>
                <c:pt idx="31">
                  <c:v>1.1200000000000001</c:v>
                </c:pt>
                <c:pt idx="32">
                  <c:v>1.46</c:v>
                </c:pt>
                <c:pt idx="33">
                  <c:v>1.29</c:v>
                </c:pt>
                <c:pt idx="34">
                  <c:v>1.1000000000000001</c:v>
                </c:pt>
                <c:pt idx="35">
                  <c:v>1.47</c:v>
                </c:pt>
                <c:pt idx="36">
                  <c:v>1.63</c:v>
                </c:pt>
                <c:pt idx="37">
                  <c:v>1.08</c:v>
                </c:pt>
                <c:pt idx="38">
                  <c:v>1.21</c:v>
                </c:pt>
                <c:pt idx="39">
                  <c:v>0.98</c:v>
                </c:pt>
                <c:pt idx="40">
                  <c:v>1.34</c:v>
                </c:pt>
                <c:pt idx="41">
                  <c:v>0.88</c:v>
                </c:pt>
                <c:pt idx="42">
                  <c:v>1.35</c:v>
                </c:pt>
                <c:pt idx="43">
                  <c:v>1.85</c:v>
                </c:pt>
                <c:pt idx="44">
                  <c:v>1.34</c:v>
                </c:pt>
                <c:pt idx="45">
                  <c:v>1.1200000000000001</c:v>
                </c:pt>
                <c:pt idx="46">
                  <c:v>1.58</c:v>
                </c:pt>
                <c:pt idx="47">
                  <c:v>0.63</c:v>
                </c:pt>
                <c:pt idx="48">
                  <c:v>1.56</c:v>
                </c:pt>
                <c:pt idx="49">
                  <c:v>0.87</c:v>
                </c:pt>
                <c:pt idx="50">
                  <c:v>1.17</c:v>
                </c:pt>
                <c:pt idx="51">
                  <c:v>1.04</c:v>
                </c:pt>
                <c:pt idx="52">
                  <c:v>1.58</c:v>
                </c:pt>
                <c:pt idx="53">
                  <c:v>1.17</c:v>
                </c:pt>
                <c:pt idx="54">
                  <c:v>1.47</c:v>
                </c:pt>
                <c:pt idx="55">
                  <c:v>0.81</c:v>
                </c:pt>
                <c:pt idx="56">
                  <c:v>1.44</c:v>
                </c:pt>
                <c:pt idx="57">
                  <c:v>1.23</c:v>
                </c:pt>
                <c:pt idx="58">
                  <c:v>0.77</c:v>
                </c:pt>
                <c:pt idx="59">
                  <c:v>1.25</c:v>
                </c:pt>
                <c:pt idx="60">
                  <c:v>1.55</c:v>
                </c:pt>
                <c:pt idx="61">
                  <c:v>1.02</c:v>
                </c:pt>
                <c:pt idx="62">
                  <c:v>1.46</c:v>
                </c:pt>
                <c:pt idx="63">
                  <c:v>1.46</c:v>
                </c:pt>
                <c:pt idx="64">
                  <c:v>1.05</c:v>
                </c:pt>
                <c:pt idx="65">
                  <c:v>1.47</c:v>
                </c:pt>
                <c:pt idx="66">
                  <c:v>1.33</c:v>
                </c:pt>
                <c:pt idx="67">
                  <c:v>1.1000000000000001</c:v>
                </c:pt>
                <c:pt idx="68">
                  <c:v>1.26</c:v>
                </c:pt>
                <c:pt idx="69">
                  <c:v>0.98</c:v>
                </c:pt>
                <c:pt idx="70">
                  <c:v>1.6</c:v>
                </c:pt>
                <c:pt idx="71">
                  <c:v>0.98</c:v>
                </c:pt>
                <c:pt idx="72">
                  <c:v>0.83</c:v>
                </c:pt>
                <c:pt idx="73">
                  <c:v>1.36</c:v>
                </c:pt>
                <c:pt idx="74">
                  <c:v>1.25</c:v>
                </c:pt>
                <c:pt idx="75">
                  <c:v>1.56</c:v>
                </c:pt>
                <c:pt idx="76">
                  <c:v>1.31</c:v>
                </c:pt>
                <c:pt idx="77">
                  <c:v>1.61</c:v>
                </c:pt>
                <c:pt idx="78">
                  <c:v>1.4</c:v>
                </c:pt>
                <c:pt idx="79">
                  <c:v>1.31</c:v>
                </c:pt>
                <c:pt idx="80">
                  <c:v>1.5</c:v>
                </c:pt>
                <c:pt idx="81">
                  <c:v>1.55</c:v>
                </c:pt>
                <c:pt idx="82">
                  <c:v>1.58</c:v>
                </c:pt>
                <c:pt idx="83">
                  <c:v>0.84</c:v>
                </c:pt>
                <c:pt idx="84">
                  <c:v>1.55</c:v>
                </c:pt>
                <c:pt idx="85">
                  <c:v>1.58</c:v>
                </c:pt>
                <c:pt idx="86">
                  <c:v>1.33</c:v>
                </c:pt>
                <c:pt idx="87">
                  <c:v>1.24</c:v>
                </c:pt>
                <c:pt idx="88">
                  <c:v>1.42</c:v>
                </c:pt>
                <c:pt idx="89">
                  <c:v>1.42</c:v>
                </c:pt>
                <c:pt idx="90">
                  <c:v>1.56</c:v>
                </c:pt>
                <c:pt idx="91">
                  <c:v>1.1499999999999999</c:v>
                </c:pt>
                <c:pt idx="92">
                  <c:v>1.41</c:v>
                </c:pt>
                <c:pt idx="93">
                  <c:v>1.56</c:v>
                </c:pt>
                <c:pt idx="94">
                  <c:v>1.1399999999999999</c:v>
                </c:pt>
                <c:pt idx="95">
                  <c:v>1.19</c:v>
                </c:pt>
                <c:pt idx="96">
                  <c:v>2.14</c:v>
                </c:pt>
                <c:pt idx="97">
                  <c:v>1.42</c:v>
                </c:pt>
                <c:pt idx="98">
                  <c:v>1.79</c:v>
                </c:pt>
                <c:pt idx="99">
                  <c:v>1.99</c:v>
                </c:pt>
                <c:pt idx="100">
                  <c:v>2.09</c:v>
                </c:pt>
                <c:pt idx="101">
                  <c:v>1.02</c:v>
                </c:pt>
                <c:pt idx="102">
                  <c:v>1.6</c:v>
                </c:pt>
                <c:pt idx="103">
                  <c:v>1.1599999999999999</c:v>
                </c:pt>
                <c:pt idx="104">
                  <c:v>1.29</c:v>
                </c:pt>
                <c:pt idx="105">
                  <c:v>1.02</c:v>
                </c:pt>
                <c:pt idx="106">
                  <c:v>1.47</c:v>
                </c:pt>
                <c:pt idx="107">
                  <c:v>1.52</c:v>
                </c:pt>
                <c:pt idx="108">
                  <c:v>1.76</c:v>
                </c:pt>
                <c:pt idx="109">
                  <c:v>1.01</c:v>
                </c:pt>
                <c:pt idx="110">
                  <c:v>1.1100000000000001</c:v>
                </c:pt>
                <c:pt idx="111">
                  <c:v>1.2</c:v>
                </c:pt>
                <c:pt idx="112">
                  <c:v>1.41</c:v>
                </c:pt>
                <c:pt idx="113">
                  <c:v>1.38</c:v>
                </c:pt>
                <c:pt idx="114">
                  <c:v>1.55</c:v>
                </c:pt>
                <c:pt idx="115">
                  <c:v>0.83</c:v>
                </c:pt>
                <c:pt idx="116">
                  <c:v>1.61</c:v>
                </c:pt>
                <c:pt idx="117">
                  <c:v>1.29</c:v>
                </c:pt>
                <c:pt idx="118">
                  <c:v>1.1399999999999999</c:v>
                </c:pt>
                <c:pt idx="119">
                  <c:v>1.1499999999999999</c:v>
                </c:pt>
                <c:pt idx="120">
                  <c:v>1.35</c:v>
                </c:pt>
                <c:pt idx="121">
                  <c:v>1.21</c:v>
                </c:pt>
                <c:pt idx="122">
                  <c:v>1.22</c:v>
                </c:pt>
                <c:pt idx="123">
                  <c:v>1.27</c:v>
                </c:pt>
                <c:pt idx="124">
                  <c:v>1.1499999999999999</c:v>
                </c:pt>
                <c:pt idx="125">
                  <c:v>1.0900000000000001</c:v>
                </c:pt>
                <c:pt idx="126">
                  <c:v>1.29</c:v>
                </c:pt>
                <c:pt idx="127">
                  <c:v>1.48</c:v>
                </c:pt>
                <c:pt idx="128">
                  <c:v>1.5</c:v>
                </c:pt>
                <c:pt idx="129">
                  <c:v>1.39</c:v>
                </c:pt>
                <c:pt idx="130">
                  <c:v>1.25</c:v>
                </c:pt>
                <c:pt idx="131">
                  <c:v>1.5</c:v>
                </c:pt>
                <c:pt idx="132">
                  <c:v>1.19</c:v>
                </c:pt>
                <c:pt idx="133">
                  <c:v>1.17</c:v>
                </c:pt>
                <c:pt idx="134">
                  <c:v>0.85</c:v>
                </c:pt>
                <c:pt idx="135">
                  <c:v>1.27</c:v>
                </c:pt>
                <c:pt idx="136">
                  <c:v>1.41</c:v>
                </c:pt>
                <c:pt idx="137">
                  <c:v>1.41</c:v>
                </c:pt>
                <c:pt idx="138">
                  <c:v>1.32</c:v>
                </c:pt>
                <c:pt idx="139">
                  <c:v>1.22</c:v>
                </c:pt>
                <c:pt idx="140">
                  <c:v>1.37</c:v>
                </c:pt>
                <c:pt idx="141">
                  <c:v>1.25</c:v>
                </c:pt>
                <c:pt idx="142">
                  <c:v>1.29</c:v>
                </c:pt>
                <c:pt idx="143">
                  <c:v>1.43</c:v>
                </c:pt>
                <c:pt idx="144">
                  <c:v>1.03</c:v>
                </c:pt>
                <c:pt idx="145">
                  <c:v>1.34</c:v>
                </c:pt>
                <c:pt idx="146">
                  <c:v>1.37</c:v>
                </c:pt>
                <c:pt idx="147">
                  <c:v>1.62</c:v>
                </c:pt>
                <c:pt idx="148">
                  <c:v>0.73</c:v>
                </c:pt>
                <c:pt idx="149">
                  <c:v>1.04</c:v>
                </c:pt>
                <c:pt idx="150">
                  <c:v>1.39</c:v>
                </c:pt>
                <c:pt idx="151">
                  <c:v>1.31</c:v>
                </c:pt>
                <c:pt idx="152">
                  <c:v>1.01</c:v>
                </c:pt>
                <c:pt idx="153">
                  <c:v>1.34</c:v>
                </c:pt>
                <c:pt idx="154">
                  <c:v>1.01</c:v>
                </c:pt>
                <c:pt idx="155">
                  <c:v>1.28</c:v>
                </c:pt>
                <c:pt idx="156">
                  <c:v>1.21</c:v>
                </c:pt>
                <c:pt idx="157">
                  <c:v>1.61</c:v>
                </c:pt>
                <c:pt idx="158">
                  <c:v>1.28</c:v>
                </c:pt>
                <c:pt idx="159">
                  <c:v>0.76</c:v>
                </c:pt>
                <c:pt idx="160">
                  <c:v>1.2</c:v>
                </c:pt>
                <c:pt idx="161">
                  <c:v>1.31</c:v>
                </c:pt>
                <c:pt idx="162">
                  <c:v>1.41</c:v>
                </c:pt>
                <c:pt idx="163">
                  <c:v>1.18</c:v>
                </c:pt>
                <c:pt idx="164">
                  <c:v>1.35</c:v>
                </c:pt>
                <c:pt idx="165">
                  <c:v>1.1100000000000001</c:v>
                </c:pt>
                <c:pt idx="166">
                  <c:v>1.56</c:v>
                </c:pt>
                <c:pt idx="167">
                  <c:v>1.56</c:v>
                </c:pt>
                <c:pt idx="168">
                  <c:v>0.78</c:v>
                </c:pt>
                <c:pt idx="169">
                  <c:v>1.17</c:v>
                </c:pt>
                <c:pt idx="170">
                  <c:v>1.54</c:v>
                </c:pt>
                <c:pt idx="171">
                  <c:v>1.26</c:v>
                </c:pt>
                <c:pt idx="172">
                  <c:v>1.27</c:v>
                </c:pt>
                <c:pt idx="173">
                  <c:v>0.95</c:v>
                </c:pt>
                <c:pt idx="174">
                  <c:v>1.61</c:v>
                </c:pt>
                <c:pt idx="175">
                  <c:v>1.08</c:v>
                </c:pt>
                <c:pt idx="176">
                  <c:v>1.1100000000000001</c:v>
                </c:pt>
                <c:pt idx="177">
                  <c:v>0.72</c:v>
                </c:pt>
                <c:pt idx="178">
                  <c:v>0.79</c:v>
                </c:pt>
                <c:pt idx="179">
                  <c:v>1.01</c:v>
                </c:pt>
                <c:pt idx="180">
                  <c:v>1.42</c:v>
                </c:pt>
                <c:pt idx="181">
                  <c:v>1.47</c:v>
                </c:pt>
                <c:pt idx="182">
                  <c:v>1.06</c:v>
                </c:pt>
                <c:pt idx="183">
                  <c:v>1.22</c:v>
                </c:pt>
                <c:pt idx="184">
                  <c:v>1.35</c:v>
                </c:pt>
                <c:pt idx="185">
                  <c:v>1.29</c:v>
                </c:pt>
                <c:pt idx="186">
                  <c:v>1.43</c:v>
                </c:pt>
                <c:pt idx="187">
                  <c:v>1.1000000000000001</c:v>
                </c:pt>
                <c:pt idx="188">
                  <c:v>1.61</c:v>
                </c:pt>
                <c:pt idx="189">
                  <c:v>1.25</c:v>
                </c:pt>
                <c:pt idx="190">
                  <c:v>1.21</c:v>
                </c:pt>
                <c:pt idx="191">
                  <c:v>1.4</c:v>
                </c:pt>
                <c:pt idx="192">
                  <c:v>0.8</c:v>
                </c:pt>
                <c:pt idx="193">
                  <c:v>1.17</c:v>
                </c:pt>
                <c:pt idx="194">
                  <c:v>1.61</c:v>
                </c:pt>
                <c:pt idx="195">
                  <c:v>1.1399999999999999</c:v>
                </c:pt>
                <c:pt idx="196">
                  <c:v>0.98</c:v>
                </c:pt>
                <c:pt idx="197">
                  <c:v>1.67</c:v>
                </c:pt>
                <c:pt idx="198">
                  <c:v>2.11</c:v>
                </c:pt>
                <c:pt idx="199">
                  <c:v>1.4</c:v>
                </c:pt>
                <c:pt idx="200">
                  <c:v>1.03</c:v>
                </c:pt>
                <c:pt idx="201">
                  <c:v>1.54</c:v>
                </c:pt>
                <c:pt idx="202">
                  <c:v>1.6</c:v>
                </c:pt>
                <c:pt idx="203">
                  <c:v>1.52</c:v>
                </c:pt>
                <c:pt idx="204">
                  <c:v>1.1399999999999999</c:v>
                </c:pt>
                <c:pt idx="205">
                  <c:v>0.77</c:v>
                </c:pt>
                <c:pt idx="206">
                  <c:v>1.1200000000000001</c:v>
                </c:pt>
                <c:pt idx="207">
                  <c:v>1.33</c:v>
                </c:pt>
                <c:pt idx="208">
                  <c:v>1.48</c:v>
                </c:pt>
                <c:pt idx="209">
                  <c:v>1.38</c:v>
                </c:pt>
                <c:pt idx="210">
                  <c:v>1.5</c:v>
                </c:pt>
                <c:pt idx="211">
                  <c:v>2.0699999999999998</c:v>
                </c:pt>
                <c:pt idx="212">
                  <c:v>1.5</c:v>
                </c:pt>
                <c:pt idx="213">
                  <c:v>1.71</c:v>
                </c:pt>
                <c:pt idx="214">
                  <c:v>1.1299999999999999</c:v>
                </c:pt>
                <c:pt idx="215">
                  <c:v>1.6</c:v>
                </c:pt>
                <c:pt idx="216">
                  <c:v>1.47</c:v>
                </c:pt>
                <c:pt idx="217">
                  <c:v>1.38</c:v>
                </c:pt>
                <c:pt idx="218">
                  <c:v>1.63</c:v>
                </c:pt>
                <c:pt idx="219">
                  <c:v>1.58</c:v>
                </c:pt>
                <c:pt idx="220">
                  <c:v>1.39</c:v>
                </c:pt>
                <c:pt idx="221">
                  <c:v>1.24</c:v>
                </c:pt>
                <c:pt idx="222">
                  <c:v>1.42</c:v>
                </c:pt>
                <c:pt idx="223">
                  <c:v>1.2</c:v>
                </c:pt>
                <c:pt idx="224">
                  <c:v>1.19</c:v>
                </c:pt>
                <c:pt idx="225">
                  <c:v>1.02</c:v>
                </c:pt>
                <c:pt idx="226">
                  <c:v>1.5</c:v>
                </c:pt>
                <c:pt idx="227">
                  <c:v>1.33</c:v>
                </c:pt>
                <c:pt idx="228">
                  <c:v>1.05</c:v>
                </c:pt>
                <c:pt idx="229">
                  <c:v>1.43</c:v>
                </c:pt>
                <c:pt idx="230">
                  <c:v>1.55</c:v>
                </c:pt>
                <c:pt idx="231">
                  <c:v>0.98</c:v>
                </c:pt>
                <c:pt idx="232">
                  <c:v>1.27</c:v>
                </c:pt>
                <c:pt idx="233">
                  <c:v>1.46</c:v>
                </c:pt>
                <c:pt idx="234">
                  <c:v>1.56</c:v>
                </c:pt>
                <c:pt idx="235">
                  <c:v>1.53</c:v>
                </c:pt>
                <c:pt idx="236">
                  <c:v>0.9</c:v>
                </c:pt>
                <c:pt idx="237">
                  <c:v>1.19</c:v>
                </c:pt>
                <c:pt idx="238">
                  <c:v>1.38</c:v>
                </c:pt>
                <c:pt idx="239">
                  <c:v>1.52</c:v>
                </c:pt>
                <c:pt idx="240">
                  <c:v>1.39</c:v>
                </c:pt>
                <c:pt idx="241">
                  <c:v>1.17</c:v>
                </c:pt>
                <c:pt idx="242">
                  <c:v>1.24</c:v>
                </c:pt>
                <c:pt idx="243">
                  <c:v>1.1499999999999999</c:v>
                </c:pt>
                <c:pt idx="244">
                  <c:v>1.26</c:v>
                </c:pt>
                <c:pt idx="245">
                  <c:v>0.89</c:v>
                </c:pt>
                <c:pt idx="246">
                  <c:v>1.1299999999999999</c:v>
                </c:pt>
                <c:pt idx="247">
                  <c:v>1.4</c:v>
                </c:pt>
                <c:pt idx="248">
                  <c:v>1.52</c:v>
                </c:pt>
                <c:pt idx="249">
                  <c:v>1.31</c:v>
                </c:pt>
                <c:pt idx="250">
                  <c:v>1.38</c:v>
                </c:pt>
                <c:pt idx="251">
                  <c:v>0.86</c:v>
                </c:pt>
                <c:pt idx="252">
                  <c:v>1.1000000000000001</c:v>
                </c:pt>
                <c:pt idx="253">
                  <c:v>1.44</c:v>
                </c:pt>
                <c:pt idx="254">
                  <c:v>1.51</c:v>
                </c:pt>
                <c:pt idx="255">
                  <c:v>1.1299999999999999</c:v>
                </c:pt>
                <c:pt idx="256">
                  <c:v>1.35</c:v>
                </c:pt>
                <c:pt idx="257">
                  <c:v>1</c:v>
                </c:pt>
                <c:pt idx="258">
                  <c:v>1.46</c:v>
                </c:pt>
                <c:pt idx="259">
                  <c:v>1.63</c:v>
                </c:pt>
                <c:pt idx="260">
                  <c:v>1.31</c:v>
                </c:pt>
                <c:pt idx="261">
                  <c:v>1.19</c:v>
                </c:pt>
                <c:pt idx="262">
                  <c:v>1.56</c:v>
                </c:pt>
                <c:pt idx="263">
                  <c:v>0.88</c:v>
                </c:pt>
                <c:pt idx="264">
                  <c:v>1.19</c:v>
                </c:pt>
                <c:pt idx="265">
                  <c:v>1.41</c:v>
                </c:pt>
                <c:pt idx="266">
                  <c:v>1.32</c:v>
                </c:pt>
                <c:pt idx="267">
                  <c:v>0.96</c:v>
                </c:pt>
                <c:pt idx="268">
                  <c:v>1.25</c:v>
                </c:pt>
                <c:pt idx="269">
                  <c:v>1.45</c:v>
                </c:pt>
                <c:pt idx="270">
                  <c:v>1.47</c:v>
                </c:pt>
                <c:pt idx="271">
                  <c:v>1.5</c:v>
                </c:pt>
                <c:pt idx="272">
                  <c:v>1.24</c:v>
                </c:pt>
                <c:pt idx="273">
                  <c:v>1.35</c:v>
                </c:pt>
                <c:pt idx="274">
                  <c:v>0.97</c:v>
                </c:pt>
                <c:pt idx="275">
                  <c:v>1.59</c:v>
                </c:pt>
                <c:pt idx="276">
                  <c:v>1.43</c:v>
                </c:pt>
                <c:pt idx="277">
                  <c:v>1.59</c:v>
                </c:pt>
                <c:pt idx="278">
                  <c:v>1.51</c:v>
                </c:pt>
                <c:pt idx="279">
                  <c:v>1.62</c:v>
                </c:pt>
                <c:pt idx="280">
                  <c:v>1.33</c:v>
                </c:pt>
                <c:pt idx="281">
                  <c:v>1.23</c:v>
                </c:pt>
                <c:pt idx="282">
                  <c:v>1.45</c:v>
                </c:pt>
                <c:pt idx="283">
                  <c:v>1.48</c:v>
                </c:pt>
                <c:pt idx="284">
                  <c:v>1.61</c:v>
                </c:pt>
                <c:pt idx="285">
                  <c:v>1.3</c:v>
                </c:pt>
                <c:pt idx="286">
                  <c:v>0.9</c:v>
                </c:pt>
                <c:pt idx="287">
                  <c:v>1.27</c:v>
                </c:pt>
                <c:pt idx="288">
                  <c:v>1.1200000000000001</c:v>
                </c:pt>
                <c:pt idx="289">
                  <c:v>1.52</c:v>
                </c:pt>
                <c:pt idx="290">
                  <c:v>1.55</c:v>
                </c:pt>
                <c:pt idx="291">
                  <c:v>1.31</c:v>
                </c:pt>
                <c:pt idx="292">
                  <c:v>0.95</c:v>
                </c:pt>
                <c:pt idx="293">
                  <c:v>1.06</c:v>
                </c:pt>
                <c:pt idx="294">
                  <c:v>1.61</c:v>
                </c:pt>
                <c:pt idx="295">
                  <c:v>0.85</c:v>
                </c:pt>
                <c:pt idx="296">
                  <c:v>1.57</c:v>
                </c:pt>
                <c:pt idx="297">
                  <c:v>1.3</c:v>
                </c:pt>
                <c:pt idx="298">
                  <c:v>1.1000000000000001</c:v>
                </c:pt>
                <c:pt idx="299">
                  <c:v>1.62</c:v>
                </c:pt>
                <c:pt idx="300">
                  <c:v>1.28</c:v>
                </c:pt>
                <c:pt idx="301">
                  <c:v>1.43</c:v>
                </c:pt>
                <c:pt idx="302">
                  <c:v>1.41</c:v>
                </c:pt>
                <c:pt idx="303">
                  <c:v>1.26</c:v>
                </c:pt>
                <c:pt idx="304">
                  <c:v>1.39</c:v>
                </c:pt>
                <c:pt idx="305">
                  <c:v>1.1299999999999999</c:v>
                </c:pt>
                <c:pt idx="306">
                  <c:v>1.0900000000000001</c:v>
                </c:pt>
                <c:pt idx="307">
                  <c:v>1.19</c:v>
                </c:pt>
                <c:pt idx="308">
                  <c:v>1.05</c:v>
                </c:pt>
                <c:pt idx="309">
                  <c:v>1.4</c:v>
                </c:pt>
                <c:pt idx="310">
                  <c:v>1.48</c:v>
                </c:pt>
                <c:pt idx="311">
                  <c:v>1.44</c:v>
                </c:pt>
                <c:pt idx="312">
                  <c:v>1.26</c:v>
                </c:pt>
                <c:pt idx="313">
                  <c:v>1.29</c:v>
                </c:pt>
                <c:pt idx="314">
                  <c:v>1.1399999999999999</c:v>
                </c:pt>
                <c:pt idx="315">
                  <c:v>1.08</c:v>
                </c:pt>
                <c:pt idx="316">
                  <c:v>1.1000000000000001</c:v>
                </c:pt>
                <c:pt idx="317">
                  <c:v>1.07</c:v>
                </c:pt>
                <c:pt idx="318">
                  <c:v>1.55</c:v>
                </c:pt>
                <c:pt idx="319">
                  <c:v>1.1599999999999999</c:v>
                </c:pt>
                <c:pt idx="320">
                  <c:v>1.52</c:v>
                </c:pt>
                <c:pt idx="321">
                  <c:v>1.07</c:v>
                </c:pt>
                <c:pt idx="322">
                  <c:v>1.47</c:v>
                </c:pt>
                <c:pt idx="323">
                  <c:v>1.17</c:v>
                </c:pt>
                <c:pt idx="324">
                  <c:v>1.58</c:v>
                </c:pt>
                <c:pt idx="325">
                  <c:v>1.07</c:v>
                </c:pt>
                <c:pt idx="326">
                  <c:v>1.37</c:v>
                </c:pt>
                <c:pt idx="327">
                  <c:v>1.51</c:v>
                </c:pt>
                <c:pt idx="328">
                  <c:v>1.1000000000000001</c:v>
                </c:pt>
                <c:pt idx="329">
                  <c:v>1.03</c:v>
                </c:pt>
                <c:pt idx="330">
                  <c:v>0.87</c:v>
                </c:pt>
                <c:pt idx="331">
                  <c:v>1.26</c:v>
                </c:pt>
                <c:pt idx="332">
                  <c:v>1.39</c:v>
                </c:pt>
                <c:pt idx="333">
                  <c:v>1.04</c:v>
                </c:pt>
                <c:pt idx="334">
                  <c:v>0.96</c:v>
                </c:pt>
                <c:pt idx="335">
                  <c:v>1.27</c:v>
                </c:pt>
                <c:pt idx="336">
                  <c:v>1.54</c:v>
                </c:pt>
                <c:pt idx="337">
                  <c:v>1.39</c:v>
                </c:pt>
                <c:pt idx="338">
                  <c:v>1.42</c:v>
                </c:pt>
                <c:pt idx="339">
                  <c:v>1.47</c:v>
                </c:pt>
                <c:pt idx="340">
                  <c:v>0.91</c:v>
                </c:pt>
                <c:pt idx="341">
                  <c:v>0.93</c:v>
                </c:pt>
                <c:pt idx="342">
                  <c:v>0.92</c:v>
                </c:pt>
                <c:pt idx="343">
                  <c:v>1.52</c:v>
                </c:pt>
                <c:pt idx="344">
                  <c:v>1.58</c:v>
                </c:pt>
                <c:pt idx="345">
                  <c:v>1.18</c:v>
                </c:pt>
                <c:pt idx="346">
                  <c:v>1.61</c:v>
                </c:pt>
                <c:pt idx="347">
                  <c:v>1.27</c:v>
                </c:pt>
                <c:pt idx="348">
                  <c:v>1.43</c:v>
                </c:pt>
                <c:pt idx="349">
                  <c:v>1.51</c:v>
                </c:pt>
                <c:pt idx="350">
                  <c:v>1.4</c:v>
                </c:pt>
                <c:pt idx="351">
                  <c:v>1.1599999999999999</c:v>
                </c:pt>
                <c:pt idx="352">
                  <c:v>1.25</c:v>
                </c:pt>
                <c:pt idx="353">
                  <c:v>1.1499999999999999</c:v>
                </c:pt>
                <c:pt idx="354">
                  <c:v>1.1000000000000001</c:v>
                </c:pt>
                <c:pt idx="355">
                  <c:v>1.6</c:v>
                </c:pt>
                <c:pt idx="356">
                  <c:v>1.21</c:v>
                </c:pt>
                <c:pt idx="357">
                  <c:v>1.52</c:v>
                </c:pt>
                <c:pt idx="358">
                  <c:v>1.57</c:v>
                </c:pt>
                <c:pt idx="359">
                  <c:v>0.94</c:v>
                </c:pt>
                <c:pt idx="360">
                  <c:v>1.49</c:v>
                </c:pt>
                <c:pt idx="361">
                  <c:v>1.41</c:v>
                </c:pt>
                <c:pt idx="362">
                  <c:v>1.58</c:v>
                </c:pt>
                <c:pt idx="363">
                  <c:v>1.21</c:v>
                </c:pt>
                <c:pt idx="364">
                  <c:v>1.48</c:v>
                </c:pt>
                <c:pt idx="365">
                  <c:v>1.59</c:v>
                </c:pt>
                <c:pt idx="366">
                  <c:v>1.34</c:v>
                </c:pt>
                <c:pt idx="367">
                  <c:v>1.35</c:v>
                </c:pt>
                <c:pt idx="368">
                  <c:v>1.3</c:v>
                </c:pt>
                <c:pt idx="369">
                  <c:v>1.18</c:v>
                </c:pt>
                <c:pt idx="370">
                  <c:v>1.48</c:v>
                </c:pt>
                <c:pt idx="371">
                  <c:v>1.48</c:v>
                </c:pt>
                <c:pt idx="372">
                  <c:v>1.1599999999999999</c:v>
                </c:pt>
                <c:pt idx="373">
                  <c:v>1.1499999999999999</c:v>
                </c:pt>
                <c:pt idx="374">
                  <c:v>1.6</c:v>
                </c:pt>
                <c:pt idx="375">
                  <c:v>1.28</c:v>
                </c:pt>
                <c:pt idx="376">
                  <c:v>1.42</c:v>
                </c:pt>
                <c:pt idx="377">
                  <c:v>1.37</c:v>
                </c:pt>
                <c:pt idx="378">
                  <c:v>1.6</c:v>
                </c:pt>
                <c:pt idx="379">
                  <c:v>1.39</c:v>
                </c:pt>
                <c:pt idx="380">
                  <c:v>1.33</c:v>
                </c:pt>
                <c:pt idx="381">
                  <c:v>1.38</c:v>
                </c:pt>
                <c:pt idx="382">
                  <c:v>1.41</c:v>
                </c:pt>
                <c:pt idx="383">
                  <c:v>1.58</c:v>
                </c:pt>
                <c:pt idx="384">
                  <c:v>1.27</c:v>
                </c:pt>
                <c:pt idx="385">
                  <c:v>0.77</c:v>
                </c:pt>
                <c:pt idx="386">
                  <c:v>1</c:v>
                </c:pt>
                <c:pt idx="387">
                  <c:v>0.63</c:v>
                </c:pt>
                <c:pt idx="388">
                  <c:v>1.6</c:v>
                </c:pt>
                <c:pt idx="389">
                  <c:v>1.01</c:v>
                </c:pt>
                <c:pt idx="390">
                  <c:v>1.1399999999999999</c:v>
                </c:pt>
                <c:pt idx="391">
                  <c:v>1.51</c:v>
                </c:pt>
                <c:pt idx="392">
                  <c:v>1.48</c:v>
                </c:pt>
                <c:pt idx="393">
                  <c:v>1.46</c:v>
                </c:pt>
                <c:pt idx="394">
                  <c:v>1.35</c:v>
                </c:pt>
                <c:pt idx="395">
                  <c:v>1.61</c:v>
                </c:pt>
                <c:pt idx="396">
                  <c:v>1.47</c:v>
                </c:pt>
                <c:pt idx="397">
                  <c:v>1.37</c:v>
                </c:pt>
                <c:pt idx="398">
                  <c:v>1.42</c:v>
                </c:pt>
                <c:pt idx="399">
                  <c:v>1.32</c:v>
                </c:pt>
                <c:pt idx="400">
                  <c:v>1.33</c:v>
                </c:pt>
                <c:pt idx="401">
                  <c:v>1.37</c:v>
                </c:pt>
                <c:pt idx="402">
                  <c:v>1.22</c:v>
                </c:pt>
                <c:pt idx="403">
                  <c:v>1.51</c:v>
                </c:pt>
                <c:pt idx="404">
                  <c:v>1.51</c:v>
                </c:pt>
                <c:pt idx="405">
                  <c:v>0.81</c:v>
                </c:pt>
                <c:pt idx="406">
                  <c:v>1.59</c:v>
                </c:pt>
                <c:pt idx="407">
                  <c:v>1.05</c:v>
                </c:pt>
                <c:pt idx="408">
                  <c:v>1.29</c:v>
                </c:pt>
                <c:pt idx="409">
                  <c:v>1.25</c:v>
                </c:pt>
                <c:pt idx="410">
                  <c:v>1.37</c:v>
                </c:pt>
                <c:pt idx="411">
                  <c:v>1.1000000000000001</c:v>
                </c:pt>
                <c:pt idx="412">
                  <c:v>0.87</c:v>
                </c:pt>
                <c:pt idx="413">
                  <c:v>1.55</c:v>
                </c:pt>
                <c:pt idx="414">
                  <c:v>0.81</c:v>
                </c:pt>
                <c:pt idx="415">
                  <c:v>1.41</c:v>
                </c:pt>
                <c:pt idx="416">
                  <c:v>1.08</c:v>
                </c:pt>
                <c:pt idx="417">
                  <c:v>1.18</c:v>
                </c:pt>
                <c:pt idx="418">
                  <c:v>1.01</c:v>
                </c:pt>
                <c:pt idx="419">
                  <c:v>1.39</c:v>
                </c:pt>
                <c:pt idx="420">
                  <c:v>1.53</c:v>
                </c:pt>
                <c:pt idx="421">
                  <c:v>1.1100000000000001</c:v>
                </c:pt>
                <c:pt idx="422">
                  <c:v>1.59</c:v>
                </c:pt>
                <c:pt idx="423">
                  <c:v>0.95</c:v>
                </c:pt>
                <c:pt idx="424">
                  <c:v>1.1499999999999999</c:v>
                </c:pt>
                <c:pt idx="425">
                  <c:v>1.23</c:v>
                </c:pt>
                <c:pt idx="426">
                  <c:v>1.1399999999999999</c:v>
                </c:pt>
                <c:pt idx="427">
                  <c:v>1.49</c:v>
                </c:pt>
                <c:pt idx="428">
                  <c:v>1.27</c:v>
                </c:pt>
                <c:pt idx="429">
                  <c:v>1.54</c:v>
                </c:pt>
                <c:pt idx="430">
                  <c:v>1.6</c:v>
                </c:pt>
                <c:pt idx="431">
                  <c:v>1.2</c:v>
                </c:pt>
                <c:pt idx="432">
                  <c:v>1.5</c:v>
                </c:pt>
                <c:pt idx="433">
                  <c:v>1.36</c:v>
                </c:pt>
                <c:pt idx="434">
                  <c:v>0.83</c:v>
                </c:pt>
                <c:pt idx="435">
                  <c:v>1.49</c:v>
                </c:pt>
                <c:pt idx="436">
                  <c:v>1.41</c:v>
                </c:pt>
                <c:pt idx="437">
                  <c:v>1.1599999999999999</c:v>
                </c:pt>
                <c:pt idx="438">
                  <c:v>1.58</c:v>
                </c:pt>
                <c:pt idx="439">
                  <c:v>1.25</c:v>
                </c:pt>
                <c:pt idx="440">
                  <c:v>1.52</c:v>
                </c:pt>
                <c:pt idx="441">
                  <c:v>1.18</c:v>
                </c:pt>
                <c:pt idx="442">
                  <c:v>0.86</c:v>
                </c:pt>
                <c:pt idx="443">
                  <c:v>1.0900000000000001</c:v>
                </c:pt>
                <c:pt idx="444">
                  <c:v>1.1599999999999999</c:v>
                </c:pt>
                <c:pt idx="445">
                  <c:v>1.41</c:v>
                </c:pt>
                <c:pt idx="446">
                  <c:v>1.3</c:v>
                </c:pt>
                <c:pt idx="447">
                  <c:v>0.95</c:v>
                </c:pt>
                <c:pt idx="448">
                  <c:v>1.08</c:v>
                </c:pt>
                <c:pt idx="449">
                  <c:v>1.33</c:v>
                </c:pt>
                <c:pt idx="450">
                  <c:v>0.97</c:v>
                </c:pt>
                <c:pt idx="451">
                  <c:v>1.55</c:v>
                </c:pt>
                <c:pt idx="452">
                  <c:v>1.3</c:v>
                </c:pt>
                <c:pt idx="453">
                  <c:v>1.51</c:v>
                </c:pt>
                <c:pt idx="454">
                  <c:v>1.36</c:v>
                </c:pt>
                <c:pt idx="455">
                  <c:v>1.19</c:v>
                </c:pt>
                <c:pt idx="456">
                  <c:v>1.36</c:v>
                </c:pt>
                <c:pt idx="457">
                  <c:v>1.56</c:v>
                </c:pt>
                <c:pt idx="458">
                  <c:v>1.42</c:v>
                </c:pt>
                <c:pt idx="459">
                  <c:v>0.9</c:v>
                </c:pt>
                <c:pt idx="460">
                  <c:v>0.97</c:v>
                </c:pt>
                <c:pt idx="461">
                  <c:v>1.37</c:v>
                </c:pt>
                <c:pt idx="462">
                  <c:v>1.37</c:v>
                </c:pt>
                <c:pt idx="463">
                  <c:v>1.34</c:v>
                </c:pt>
                <c:pt idx="464">
                  <c:v>1.23</c:v>
                </c:pt>
                <c:pt idx="465">
                  <c:v>1.1499999999999999</c:v>
                </c:pt>
                <c:pt idx="466">
                  <c:v>1.44</c:v>
                </c:pt>
                <c:pt idx="467">
                  <c:v>1.47</c:v>
                </c:pt>
                <c:pt idx="468">
                  <c:v>1.31</c:v>
                </c:pt>
                <c:pt idx="469">
                  <c:v>1.27</c:v>
                </c:pt>
                <c:pt idx="470">
                  <c:v>1.21</c:v>
                </c:pt>
                <c:pt idx="471">
                  <c:v>1.62</c:v>
                </c:pt>
                <c:pt idx="472">
                  <c:v>1.48</c:v>
                </c:pt>
                <c:pt idx="473">
                  <c:v>1.36</c:v>
                </c:pt>
                <c:pt idx="474">
                  <c:v>1.61</c:v>
                </c:pt>
                <c:pt idx="475">
                  <c:v>1.19</c:v>
                </c:pt>
                <c:pt idx="476">
                  <c:v>1.55</c:v>
                </c:pt>
                <c:pt idx="477">
                  <c:v>1.55</c:v>
                </c:pt>
                <c:pt idx="478">
                  <c:v>1.34</c:v>
                </c:pt>
                <c:pt idx="479">
                  <c:v>1.47</c:v>
                </c:pt>
                <c:pt idx="480">
                  <c:v>0.82</c:v>
                </c:pt>
                <c:pt idx="481">
                  <c:v>0.95</c:v>
                </c:pt>
                <c:pt idx="482">
                  <c:v>0.88</c:v>
                </c:pt>
                <c:pt idx="483">
                  <c:v>1.55</c:v>
                </c:pt>
                <c:pt idx="484">
                  <c:v>1.48</c:v>
                </c:pt>
                <c:pt idx="485">
                  <c:v>1.5</c:v>
                </c:pt>
                <c:pt idx="486">
                  <c:v>1.6</c:v>
                </c:pt>
                <c:pt idx="487">
                  <c:v>1.45</c:v>
                </c:pt>
                <c:pt idx="488">
                  <c:v>1.6</c:v>
                </c:pt>
                <c:pt idx="489">
                  <c:v>1.55</c:v>
                </c:pt>
                <c:pt idx="490">
                  <c:v>1.1100000000000001</c:v>
                </c:pt>
                <c:pt idx="491">
                  <c:v>1.28</c:v>
                </c:pt>
                <c:pt idx="492">
                  <c:v>1.4</c:v>
                </c:pt>
                <c:pt idx="493">
                  <c:v>1.5</c:v>
                </c:pt>
                <c:pt idx="494">
                  <c:v>1.46</c:v>
                </c:pt>
                <c:pt idx="495">
                  <c:v>1.42</c:v>
                </c:pt>
                <c:pt idx="496">
                  <c:v>1.57</c:v>
                </c:pt>
                <c:pt idx="497">
                  <c:v>1.22</c:v>
                </c:pt>
                <c:pt idx="498">
                  <c:v>1.28</c:v>
                </c:pt>
                <c:pt idx="499">
                  <c:v>1.54</c:v>
                </c:pt>
                <c:pt idx="500">
                  <c:v>1.23</c:v>
                </c:pt>
                <c:pt idx="501">
                  <c:v>1.07</c:v>
                </c:pt>
                <c:pt idx="502">
                  <c:v>1.31</c:v>
                </c:pt>
                <c:pt idx="503">
                  <c:v>1.46</c:v>
                </c:pt>
                <c:pt idx="504">
                  <c:v>1.1499999999999999</c:v>
                </c:pt>
                <c:pt idx="505">
                  <c:v>1.45</c:v>
                </c:pt>
                <c:pt idx="506">
                  <c:v>1.34</c:v>
                </c:pt>
                <c:pt idx="507">
                  <c:v>1.08</c:v>
                </c:pt>
                <c:pt idx="508">
                  <c:v>0.98</c:v>
                </c:pt>
                <c:pt idx="509">
                  <c:v>1.37</c:v>
                </c:pt>
                <c:pt idx="510">
                  <c:v>1.34</c:v>
                </c:pt>
                <c:pt idx="511">
                  <c:v>1.33</c:v>
                </c:pt>
                <c:pt idx="512">
                  <c:v>1.45</c:v>
                </c:pt>
                <c:pt idx="513">
                  <c:v>1.1000000000000001</c:v>
                </c:pt>
                <c:pt idx="514">
                  <c:v>1.3</c:v>
                </c:pt>
                <c:pt idx="515">
                  <c:v>1.32</c:v>
                </c:pt>
                <c:pt idx="516">
                  <c:v>1.2</c:v>
                </c:pt>
                <c:pt idx="517">
                  <c:v>1.39</c:v>
                </c:pt>
                <c:pt idx="518">
                  <c:v>1.44</c:v>
                </c:pt>
                <c:pt idx="519">
                  <c:v>0.82</c:v>
                </c:pt>
                <c:pt idx="520">
                  <c:v>1.5</c:v>
                </c:pt>
                <c:pt idx="521">
                  <c:v>1.44</c:v>
                </c:pt>
                <c:pt idx="522">
                  <c:v>1.2</c:v>
                </c:pt>
                <c:pt idx="523">
                  <c:v>0.88</c:v>
                </c:pt>
                <c:pt idx="524">
                  <c:v>1.34</c:v>
                </c:pt>
                <c:pt idx="525">
                  <c:v>0.73</c:v>
                </c:pt>
                <c:pt idx="526">
                  <c:v>1.23</c:v>
                </c:pt>
                <c:pt idx="527">
                  <c:v>1.59</c:v>
                </c:pt>
                <c:pt idx="528">
                  <c:v>1.19</c:v>
                </c:pt>
                <c:pt idx="529">
                  <c:v>1.46</c:v>
                </c:pt>
                <c:pt idx="530">
                  <c:v>0.93</c:v>
                </c:pt>
                <c:pt idx="531">
                  <c:v>1.4</c:v>
                </c:pt>
                <c:pt idx="532">
                  <c:v>0.85</c:v>
                </c:pt>
                <c:pt idx="533">
                  <c:v>0.99</c:v>
                </c:pt>
                <c:pt idx="534">
                  <c:v>1.47</c:v>
                </c:pt>
                <c:pt idx="535">
                  <c:v>1.47</c:v>
                </c:pt>
                <c:pt idx="536">
                  <c:v>1.32</c:v>
                </c:pt>
                <c:pt idx="537">
                  <c:v>1.07</c:v>
                </c:pt>
                <c:pt idx="538">
                  <c:v>1.0900000000000001</c:v>
                </c:pt>
                <c:pt idx="539">
                  <c:v>1.6</c:v>
                </c:pt>
                <c:pt idx="540">
                  <c:v>1.27</c:v>
                </c:pt>
                <c:pt idx="541">
                  <c:v>1.47</c:v>
                </c:pt>
                <c:pt idx="542">
                  <c:v>1.19</c:v>
                </c:pt>
                <c:pt idx="543">
                  <c:v>1.59</c:v>
                </c:pt>
                <c:pt idx="544">
                  <c:v>1.49</c:v>
                </c:pt>
                <c:pt idx="545">
                  <c:v>1.32</c:v>
                </c:pt>
                <c:pt idx="546">
                  <c:v>1.24</c:v>
                </c:pt>
                <c:pt idx="547">
                  <c:v>1.46</c:v>
                </c:pt>
                <c:pt idx="548">
                  <c:v>1.1100000000000001</c:v>
                </c:pt>
                <c:pt idx="549">
                  <c:v>1.52</c:v>
                </c:pt>
                <c:pt idx="550">
                  <c:v>1.42</c:v>
                </c:pt>
                <c:pt idx="551">
                  <c:v>1.23</c:v>
                </c:pt>
                <c:pt idx="552">
                  <c:v>1.46</c:v>
                </c:pt>
                <c:pt idx="553">
                  <c:v>1.02</c:v>
                </c:pt>
                <c:pt idx="554">
                  <c:v>1.38</c:v>
                </c:pt>
                <c:pt idx="555">
                  <c:v>1.25</c:v>
                </c:pt>
                <c:pt idx="556">
                  <c:v>1.47</c:v>
                </c:pt>
                <c:pt idx="557">
                  <c:v>1.24</c:v>
                </c:pt>
                <c:pt idx="558">
                  <c:v>1.27</c:v>
                </c:pt>
                <c:pt idx="559">
                  <c:v>1.32</c:v>
                </c:pt>
                <c:pt idx="560">
                  <c:v>1.25</c:v>
                </c:pt>
                <c:pt idx="561">
                  <c:v>0.81</c:v>
                </c:pt>
                <c:pt idx="562">
                  <c:v>1.3</c:v>
                </c:pt>
                <c:pt idx="563">
                  <c:v>1.0900000000000001</c:v>
                </c:pt>
                <c:pt idx="564">
                  <c:v>1.31</c:v>
                </c:pt>
                <c:pt idx="565">
                  <c:v>0.94</c:v>
                </c:pt>
                <c:pt idx="566">
                  <c:v>1.08</c:v>
                </c:pt>
                <c:pt idx="567">
                  <c:v>1.08</c:v>
                </c:pt>
                <c:pt idx="568">
                  <c:v>0.96</c:v>
                </c:pt>
                <c:pt idx="569">
                  <c:v>1.54</c:v>
                </c:pt>
                <c:pt idx="570">
                  <c:v>1.0900000000000001</c:v>
                </c:pt>
                <c:pt idx="571">
                  <c:v>1.47</c:v>
                </c:pt>
                <c:pt idx="572">
                  <c:v>1.35</c:v>
                </c:pt>
                <c:pt idx="573">
                  <c:v>1.61</c:v>
                </c:pt>
                <c:pt idx="574">
                  <c:v>1.05</c:v>
                </c:pt>
                <c:pt idx="575">
                  <c:v>1.26</c:v>
                </c:pt>
                <c:pt idx="576">
                  <c:v>1.03</c:v>
                </c:pt>
                <c:pt idx="577">
                  <c:v>1.07</c:v>
                </c:pt>
                <c:pt idx="578">
                  <c:v>1.4</c:v>
                </c:pt>
                <c:pt idx="579">
                  <c:v>1.1599999999999999</c:v>
                </c:pt>
                <c:pt idx="580">
                  <c:v>1.37</c:v>
                </c:pt>
                <c:pt idx="581">
                  <c:v>1.28</c:v>
                </c:pt>
                <c:pt idx="582">
                  <c:v>1.33</c:v>
                </c:pt>
                <c:pt idx="583">
                  <c:v>1.34</c:v>
                </c:pt>
                <c:pt idx="584">
                  <c:v>1.04</c:v>
                </c:pt>
                <c:pt idx="585">
                  <c:v>1.26</c:v>
                </c:pt>
                <c:pt idx="586">
                  <c:v>1.36</c:v>
                </c:pt>
                <c:pt idx="587">
                  <c:v>1.34</c:v>
                </c:pt>
                <c:pt idx="588">
                  <c:v>1.61</c:v>
                </c:pt>
                <c:pt idx="589">
                  <c:v>1.1399999999999999</c:v>
                </c:pt>
                <c:pt idx="590">
                  <c:v>1.31</c:v>
                </c:pt>
                <c:pt idx="591">
                  <c:v>1.1000000000000001</c:v>
                </c:pt>
                <c:pt idx="592">
                  <c:v>1.59</c:v>
                </c:pt>
                <c:pt idx="593">
                  <c:v>1.18</c:v>
                </c:pt>
                <c:pt idx="594">
                  <c:v>1.55</c:v>
                </c:pt>
                <c:pt idx="595">
                  <c:v>1.4</c:v>
                </c:pt>
                <c:pt idx="596">
                  <c:v>1</c:v>
                </c:pt>
                <c:pt idx="597">
                  <c:v>1.61</c:v>
                </c:pt>
                <c:pt idx="598">
                  <c:v>1.32</c:v>
                </c:pt>
                <c:pt idx="599">
                  <c:v>1.23</c:v>
                </c:pt>
                <c:pt idx="600">
                  <c:v>1.32</c:v>
                </c:pt>
                <c:pt idx="601">
                  <c:v>0.94</c:v>
                </c:pt>
                <c:pt idx="602">
                  <c:v>1.1599999999999999</c:v>
                </c:pt>
                <c:pt idx="603">
                  <c:v>1.1000000000000001</c:v>
                </c:pt>
                <c:pt idx="604">
                  <c:v>1.02</c:v>
                </c:pt>
                <c:pt idx="605">
                  <c:v>1.56</c:v>
                </c:pt>
                <c:pt idx="606">
                  <c:v>1.01</c:v>
                </c:pt>
                <c:pt idx="607">
                  <c:v>1</c:v>
                </c:pt>
                <c:pt idx="608">
                  <c:v>0.95</c:v>
                </c:pt>
                <c:pt idx="609">
                  <c:v>1.5</c:v>
                </c:pt>
                <c:pt idx="610">
                  <c:v>1.61</c:v>
                </c:pt>
                <c:pt idx="611">
                  <c:v>1.4</c:v>
                </c:pt>
                <c:pt idx="612">
                  <c:v>1.3</c:v>
                </c:pt>
                <c:pt idx="613">
                  <c:v>0.83</c:v>
                </c:pt>
                <c:pt idx="614">
                  <c:v>0.73</c:v>
                </c:pt>
                <c:pt idx="615">
                  <c:v>1.1000000000000001</c:v>
                </c:pt>
                <c:pt idx="616">
                  <c:v>1.43</c:v>
                </c:pt>
                <c:pt idx="617">
                  <c:v>2.13</c:v>
                </c:pt>
                <c:pt idx="618">
                  <c:v>1.52</c:v>
                </c:pt>
                <c:pt idx="619">
                  <c:v>1.1499999999999999</c:v>
                </c:pt>
                <c:pt idx="620">
                  <c:v>2.16</c:v>
                </c:pt>
                <c:pt idx="621">
                  <c:v>1.49</c:v>
                </c:pt>
                <c:pt idx="622">
                  <c:v>1.01</c:v>
                </c:pt>
                <c:pt idx="623">
                  <c:v>1.5</c:v>
                </c:pt>
                <c:pt idx="624">
                  <c:v>1.34</c:v>
                </c:pt>
                <c:pt idx="625">
                  <c:v>1.1399999999999999</c:v>
                </c:pt>
                <c:pt idx="626">
                  <c:v>1.18</c:v>
                </c:pt>
                <c:pt idx="627">
                  <c:v>1.1299999999999999</c:v>
                </c:pt>
                <c:pt idx="628">
                  <c:v>1.47</c:v>
                </c:pt>
                <c:pt idx="629">
                  <c:v>0.88</c:v>
                </c:pt>
                <c:pt idx="630">
                  <c:v>1.1499999999999999</c:v>
                </c:pt>
                <c:pt idx="631">
                  <c:v>1.5</c:v>
                </c:pt>
                <c:pt idx="632">
                  <c:v>1.19</c:v>
                </c:pt>
                <c:pt idx="633">
                  <c:v>1.21</c:v>
                </c:pt>
                <c:pt idx="634">
                  <c:v>0.94</c:v>
                </c:pt>
                <c:pt idx="635">
                  <c:v>0.47</c:v>
                </c:pt>
                <c:pt idx="636">
                  <c:v>1.44</c:v>
                </c:pt>
                <c:pt idx="637">
                  <c:v>1.1100000000000001</c:v>
                </c:pt>
                <c:pt idx="638">
                  <c:v>1.44</c:v>
                </c:pt>
                <c:pt idx="639">
                  <c:v>1.34</c:v>
                </c:pt>
                <c:pt idx="640">
                  <c:v>0.81</c:v>
                </c:pt>
                <c:pt idx="641">
                  <c:v>1.18</c:v>
                </c:pt>
                <c:pt idx="642">
                  <c:v>1.34</c:v>
                </c:pt>
                <c:pt idx="643">
                  <c:v>0.69</c:v>
                </c:pt>
                <c:pt idx="644">
                  <c:v>1.33</c:v>
                </c:pt>
                <c:pt idx="645">
                  <c:v>0.98</c:v>
                </c:pt>
                <c:pt idx="646">
                  <c:v>0.98</c:v>
                </c:pt>
                <c:pt idx="647">
                  <c:v>0.71</c:v>
                </c:pt>
                <c:pt idx="648">
                  <c:v>1.45</c:v>
                </c:pt>
                <c:pt idx="649">
                  <c:v>1.54</c:v>
                </c:pt>
                <c:pt idx="650">
                  <c:v>0.97</c:v>
                </c:pt>
                <c:pt idx="651">
                  <c:v>1.51</c:v>
                </c:pt>
                <c:pt idx="652">
                  <c:v>1.27</c:v>
                </c:pt>
                <c:pt idx="653">
                  <c:v>0.98</c:v>
                </c:pt>
                <c:pt idx="654">
                  <c:v>1.45</c:v>
                </c:pt>
                <c:pt idx="655">
                  <c:v>1.41</c:v>
                </c:pt>
                <c:pt idx="656">
                  <c:v>1.52</c:v>
                </c:pt>
                <c:pt idx="657">
                  <c:v>0.88</c:v>
                </c:pt>
                <c:pt idx="658">
                  <c:v>1.38</c:v>
                </c:pt>
                <c:pt idx="659">
                  <c:v>0.93</c:v>
                </c:pt>
                <c:pt idx="660">
                  <c:v>1.1399999999999999</c:v>
                </c:pt>
                <c:pt idx="661">
                  <c:v>1.19</c:v>
                </c:pt>
                <c:pt idx="662">
                  <c:v>1.35</c:v>
                </c:pt>
                <c:pt idx="663">
                  <c:v>1.56</c:v>
                </c:pt>
                <c:pt idx="664">
                  <c:v>1.22</c:v>
                </c:pt>
                <c:pt idx="665">
                  <c:v>1.49</c:v>
                </c:pt>
                <c:pt idx="666">
                  <c:v>1.52</c:v>
                </c:pt>
                <c:pt idx="667">
                  <c:v>1.42</c:v>
                </c:pt>
                <c:pt idx="668">
                  <c:v>1.54</c:v>
                </c:pt>
                <c:pt idx="669">
                  <c:v>1.1299999999999999</c:v>
                </c:pt>
                <c:pt idx="670">
                  <c:v>1.38</c:v>
                </c:pt>
                <c:pt idx="671">
                  <c:v>1.04</c:v>
                </c:pt>
                <c:pt idx="672">
                  <c:v>1.22</c:v>
                </c:pt>
                <c:pt idx="673">
                  <c:v>1.58</c:v>
                </c:pt>
                <c:pt idx="674">
                  <c:v>1.38</c:v>
                </c:pt>
                <c:pt idx="675">
                  <c:v>1.1100000000000001</c:v>
                </c:pt>
                <c:pt idx="676">
                  <c:v>1.49</c:v>
                </c:pt>
                <c:pt idx="677">
                  <c:v>0.72</c:v>
                </c:pt>
                <c:pt idx="678">
                  <c:v>1.27</c:v>
                </c:pt>
                <c:pt idx="679">
                  <c:v>1.1599999999999999</c:v>
                </c:pt>
                <c:pt idx="680">
                  <c:v>1.1100000000000001</c:v>
                </c:pt>
                <c:pt idx="681">
                  <c:v>1.37</c:v>
                </c:pt>
                <c:pt idx="682">
                  <c:v>1.52</c:v>
                </c:pt>
                <c:pt idx="683">
                  <c:v>1.25</c:v>
                </c:pt>
                <c:pt idx="684">
                  <c:v>1.28</c:v>
                </c:pt>
                <c:pt idx="685">
                  <c:v>1.31</c:v>
                </c:pt>
                <c:pt idx="686">
                  <c:v>0.97</c:v>
                </c:pt>
                <c:pt idx="687">
                  <c:v>1.3</c:v>
                </c:pt>
                <c:pt idx="688">
                  <c:v>1.57</c:v>
                </c:pt>
                <c:pt idx="689">
                  <c:v>0.75</c:v>
                </c:pt>
                <c:pt idx="690">
                  <c:v>1.35</c:v>
                </c:pt>
                <c:pt idx="691">
                  <c:v>0.78</c:v>
                </c:pt>
                <c:pt idx="692">
                  <c:v>1.51</c:v>
                </c:pt>
                <c:pt idx="693">
                  <c:v>1.38</c:v>
                </c:pt>
                <c:pt idx="694">
                  <c:v>1.53</c:v>
                </c:pt>
                <c:pt idx="695">
                  <c:v>1.52</c:v>
                </c:pt>
                <c:pt idx="696">
                  <c:v>1.23</c:v>
                </c:pt>
                <c:pt idx="697">
                  <c:v>1.03</c:v>
                </c:pt>
                <c:pt idx="698">
                  <c:v>0.76</c:v>
                </c:pt>
                <c:pt idx="699">
                  <c:v>1.1499999999999999</c:v>
                </c:pt>
                <c:pt idx="700">
                  <c:v>1.04</c:v>
                </c:pt>
                <c:pt idx="701">
                  <c:v>1.1200000000000001</c:v>
                </c:pt>
                <c:pt idx="702">
                  <c:v>1.4</c:v>
                </c:pt>
                <c:pt idx="703">
                  <c:v>1.42</c:v>
                </c:pt>
                <c:pt idx="704">
                  <c:v>1.31</c:v>
                </c:pt>
                <c:pt idx="705">
                  <c:v>1.1000000000000001</c:v>
                </c:pt>
                <c:pt idx="706">
                  <c:v>1.57</c:v>
                </c:pt>
                <c:pt idx="707">
                  <c:v>1.19</c:v>
                </c:pt>
                <c:pt idx="708">
                  <c:v>1.4</c:v>
                </c:pt>
                <c:pt idx="709">
                  <c:v>1.1599999999999999</c:v>
                </c:pt>
                <c:pt idx="710">
                  <c:v>1.22</c:v>
                </c:pt>
                <c:pt idx="711">
                  <c:v>1.23</c:v>
                </c:pt>
                <c:pt idx="712">
                  <c:v>1.6</c:v>
                </c:pt>
                <c:pt idx="713">
                  <c:v>1.26</c:v>
                </c:pt>
                <c:pt idx="714">
                  <c:v>1.36</c:v>
                </c:pt>
                <c:pt idx="715">
                  <c:v>1.6</c:v>
                </c:pt>
                <c:pt idx="716">
                  <c:v>1.38</c:v>
                </c:pt>
                <c:pt idx="717">
                  <c:v>1.28</c:v>
                </c:pt>
                <c:pt idx="718">
                  <c:v>1.31</c:v>
                </c:pt>
                <c:pt idx="719">
                  <c:v>0.92</c:v>
                </c:pt>
                <c:pt idx="720">
                  <c:v>1.37</c:v>
                </c:pt>
                <c:pt idx="721">
                  <c:v>0.76</c:v>
                </c:pt>
                <c:pt idx="722">
                  <c:v>1.47</c:v>
                </c:pt>
                <c:pt idx="723">
                  <c:v>1.62</c:v>
                </c:pt>
                <c:pt idx="724">
                  <c:v>1.0900000000000001</c:v>
                </c:pt>
                <c:pt idx="725">
                  <c:v>1.22</c:v>
                </c:pt>
                <c:pt idx="726">
                  <c:v>1.17</c:v>
                </c:pt>
                <c:pt idx="727">
                  <c:v>1.08</c:v>
                </c:pt>
                <c:pt idx="728">
                  <c:v>1.01</c:v>
                </c:pt>
                <c:pt idx="729">
                  <c:v>1.35</c:v>
                </c:pt>
                <c:pt idx="730">
                  <c:v>1.08</c:v>
                </c:pt>
                <c:pt idx="731">
                  <c:v>1.55</c:v>
                </c:pt>
                <c:pt idx="732">
                  <c:v>1.4</c:v>
                </c:pt>
                <c:pt idx="733">
                  <c:v>1.3</c:v>
                </c:pt>
                <c:pt idx="734">
                  <c:v>1.58</c:v>
                </c:pt>
                <c:pt idx="735">
                  <c:v>1.17</c:v>
                </c:pt>
                <c:pt idx="736">
                  <c:v>1.29</c:v>
                </c:pt>
                <c:pt idx="737">
                  <c:v>1.43</c:v>
                </c:pt>
                <c:pt idx="738">
                  <c:v>1.42</c:v>
                </c:pt>
                <c:pt idx="739">
                  <c:v>1.19</c:v>
                </c:pt>
                <c:pt idx="740">
                  <c:v>1.07</c:v>
                </c:pt>
                <c:pt idx="741">
                  <c:v>1.56</c:v>
                </c:pt>
                <c:pt idx="742">
                  <c:v>1.6</c:v>
                </c:pt>
                <c:pt idx="743">
                  <c:v>1.1499999999999999</c:v>
                </c:pt>
                <c:pt idx="744">
                  <c:v>0.85</c:v>
                </c:pt>
                <c:pt idx="745">
                  <c:v>1.29</c:v>
                </c:pt>
                <c:pt idx="746">
                  <c:v>1.51</c:v>
                </c:pt>
                <c:pt idx="747">
                  <c:v>1.6</c:v>
                </c:pt>
                <c:pt idx="748">
                  <c:v>1.18</c:v>
                </c:pt>
                <c:pt idx="749">
                  <c:v>1.36</c:v>
                </c:pt>
                <c:pt idx="750">
                  <c:v>0.96</c:v>
                </c:pt>
                <c:pt idx="751">
                  <c:v>0.85</c:v>
                </c:pt>
                <c:pt idx="752">
                  <c:v>1.22</c:v>
                </c:pt>
                <c:pt idx="753">
                  <c:v>1.28</c:v>
                </c:pt>
                <c:pt idx="754">
                  <c:v>1.02</c:v>
                </c:pt>
                <c:pt idx="755">
                  <c:v>0.86</c:v>
                </c:pt>
                <c:pt idx="756">
                  <c:v>1.42</c:v>
                </c:pt>
                <c:pt idx="757">
                  <c:v>1.29</c:v>
                </c:pt>
                <c:pt idx="758">
                  <c:v>1.36</c:v>
                </c:pt>
                <c:pt idx="759">
                  <c:v>0.85</c:v>
                </c:pt>
                <c:pt idx="760">
                  <c:v>1.24</c:v>
                </c:pt>
                <c:pt idx="761">
                  <c:v>1.02</c:v>
                </c:pt>
                <c:pt idx="762">
                  <c:v>1.58</c:v>
                </c:pt>
                <c:pt idx="763">
                  <c:v>1.49</c:v>
                </c:pt>
                <c:pt idx="764">
                  <c:v>1.1200000000000001</c:v>
                </c:pt>
                <c:pt idx="765">
                  <c:v>1.55</c:v>
                </c:pt>
                <c:pt idx="766">
                  <c:v>1.61</c:v>
                </c:pt>
                <c:pt idx="767">
                  <c:v>1.47</c:v>
                </c:pt>
                <c:pt idx="768">
                  <c:v>1.29</c:v>
                </c:pt>
                <c:pt idx="769">
                  <c:v>0.93</c:v>
                </c:pt>
                <c:pt idx="770">
                  <c:v>1.18</c:v>
                </c:pt>
                <c:pt idx="771">
                  <c:v>1.02</c:v>
                </c:pt>
                <c:pt idx="772">
                  <c:v>1.54</c:v>
                </c:pt>
                <c:pt idx="773">
                  <c:v>1.3</c:v>
                </c:pt>
                <c:pt idx="774">
                  <c:v>1.35</c:v>
                </c:pt>
                <c:pt idx="775">
                  <c:v>1.55</c:v>
                </c:pt>
                <c:pt idx="776">
                  <c:v>1.4</c:v>
                </c:pt>
                <c:pt idx="777">
                  <c:v>1.61</c:v>
                </c:pt>
                <c:pt idx="778">
                  <c:v>1.26</c:v>
                </c:pt>
                <c:pt idx="779">
                  <c:v>0.7</c:v>
                </c:pt>
                <c:pt idx="780">
                  <c:v>1.22</c:v>
                </c:pt>
                <c:pt idx="781">
                  <c:v>1.01</c:v>
                </c:pt>
                <c:pt idx="782">
                  <c:v>0.88</c:v>
                </c:pt>
                <c:pt idx="783">
                  <c:v>1.1200000000000001</c:v>
                </c:pt>
                <c:pt idx="784">
                  <c:v>1.28</c:v>
                </c:pt>
                <c:pt idx="785">
                  <c:v>1.02</c:v>
                </c:pt>
                <c:pt idx="786">
                  <c:v>1.44</c:v>
                </c:pt>
                <c:pt idx="787">
                  <c:v>1.08</c:v>
                </c:pt>
                <c:pt idx="788">
                  <c:v>1.25</c:v>
                </c:pt>
                <c:pt idx="789">
                  <c:v>0.79</c:v>
                </c:pt>
                <c:pt idx="790">
                  <c:v>1.1599999999999999</c:v>
                </c:pt>
                <c:pt idx="791">
                  <c:v>0.93</c:v>
                </c:pt>
                <c:pt idx="792">
                  <c:v>1.1499999999999999</c:v>
                </c:pt>
                <c:pt idx="793">
                  <c:v>1.32</c:v>
                </c:pt>
                <c:pt idx="794">
                  <c:v>1.41</c:v>
                </c:pt>
                <c:pt idx="795">
                  <c:v>1.47</c:v>
                </c:pt>
                <c:pt idx="796">
                  <c:v>1.31</c:v>
                </c:pt>
                <c:pt idx="797">
                  <c:v>0.85</c:v>
                </c:pt>
                <c:pt idx="798">
                  <c:v>1.27</c:v>
                </c:pt>
                <c:pt idx="799">
                  <c:v>0.85</c:v>
                </c:pt>
                <c:pt idx="800">
                  <c:v>1.1000000000000001</c:v>
                </c:pt>
                <c:pt idx="801">
                  <c:v>1.06</c:v>
                </c:pt>
                <c:pt idx="802">
                  <c:v>1.3</c:v>
                </c:pt>
                <c:pt idx="803">
                  <c:v>1.32</c:v>
                </c:pt>
                <c:pt idx="804">
                  <c:v>1.36</c:v>
                </c:pt>
                <c:pt idx="805">
                  <c:v>1.5</c:v>
                </c:pt>
                <c:pt idx="806">
                  <c:v>1.49</c:v>
                </c:pt>
                <c:pt idx="807">
                  <c:v>0.9</c:v>
                </c:pt>
                <c:pt idx="808">
                  <c:v>1.01</c:v>
                </c:pt>
                <c:pt idx="809">
                  <c:v>1.18</c:v>
                </c:pt>
                <c:pt idx="810">
                  <c:v>1.1000000000000001</c:v>
                </c:pt>
                <c:pt idx="811">
                  <c:v>1.61</c:v>
                </c:pt>
                <c:pt idx="812">
                  <c:v>1.52</c:v>
                </c:pt>
                <c:pt idx="813">
                  <c:v>0.85</c:v>
                </c:pt>
                <c:pt idx="814">
                  <c:v>1.61</c:v>
                </c:pt>
                <c:pt idx="815">
                  <c:v>1.44</c:v>
                </c:pt>
                <c:pt idx="816">
                  <c:v>1.36</c:v>
                </c:pt>
                <c:pt idx="817">
                  <c:v>0.99</c:v>
                </c:pt>
                <c:pt idx="818">
                  <c:v>1.46</c:v>
                </c:pt>
                <c:pt idx="819">
                  <c:v>1.28</c:v>
                </c:pt>
                <c:pt idx="820">
                  <c:v>1.42</c:v>
                </c:pt>
                <c:pt idx="821">
                  <c:v>0.98</c:v>
                </c:pt>
                <c:pt idx="822">
                  <c:v>1.61</c:v>
                </c:pt>
                <c:pt idx="823">
                  <c:v>1.48</c:v>
                </c:pt>
                <c:pt idx="824">
                  <c:v>1.24</c:v>
                </c:pt>
                <c:pt idx="825">
                  <c:v>1.3</c:v>
                </c:pt>
                <c:pt idx="826">
                  <c:v>0.98</c:v>
                </c:pt>
                <c:pt idx="827">
                  <c:v>1.24</c:v>
                </c:pt>
                <c:pt idx="828">
                  <c:v>1.56</c:v>
                </c:pt>
                <c:pt idx="829">
                  <c:v>1.4</c:v>
                </c:pt>
                <c:pt idx="830">
                  <c:v>1.6</c:v>
                </c:pt>
                <c:pt idx="831">
                  <c:v>1.1599999999999999</c:v>
                </c:pt>
                <c:pt idx="832">
                  <c:v>1.24</c:v>
                </c:pt>
                <c:pt idx="833">
                  <c:v>1.1499999999999999</c:v>
                </c:pt>
                <c:pt idx="834">
                  <c:v>0.94</c:v>
                </c:pt>
                <c:pt idx="835">
                  <c:v>1.21</c:v>
                </c:pt>
                <c:pt idx="836">
                  <c:v>1.38</c:v>
                </c:pt>
                <c:pt idx="837">
                  <c:v>1.49</c:v>
                </c:pt>
                <c:pt idx="838">
                  <c:v>1.27</c:v>
                </c:pt>
                <c:pt idx="839">
                  <c:v>1.42</c:v>
                </c:pt>
                <c:pt idx="840">
                  <c:v>1.52</c:v>
                </c:pt>
                <c:pt idx="841">
                  <c:v>1.05</c:v>
                </c:pt>
                <c:pt idx="842">
                  <c:v>1.35</c:v>
                </c:pt>
                <c:pt idx="843">
                  <c:v>0.93</c:v>
                </c:pt>
                <c:pt idx="844">
                  <c:v>1.53</c:v>
                </c:pt>
                <c:pt idx="845">
                  <c:v>1.27</c:v>
                </c:pt>
                <c:pt idx="846">
                  <c:v>0.75</c:v>
                </c:pt>
                <c:pt idx="847">
                  <c:v>1.42</c:v>
                </c:pt>
                <c:pt idx="848">
                  <c:v>1.08</c:v>
                </c:pt>
                <c:pt idx="849">
                  <c:v>1.17</c:v>
                </c:pt>
                <c:pt idx="850">
                  <c:v>1.39</c:v>
                </c:pt>
                <c:pt idx="851">
                  <c:v>1.5</c:v>
                </c:pt>
                <c:pt idx="852">
                  <c:v>1.61</c:v>
                </c:pt>
                <c:pt idx="853">
                  <c:v>1.17</c:v>
                </c:pt>
                <c:pt idx="854">
                  <c:v>1.46</c:v>
                </c:pt>
                <c:pt idx="855">
                  <c:v>1.37</c:v>
                </c:pt>
                <c:pt idx="856">
                  <c:v>1.1100000000000001</c:v>
                </c:pt>
                <c:pt idx="857">
                  <c:v>1.29</c:v>
                </c:pt>
                <c:pt idx="858">
                  <c:v>1.23</c:v>
                </c:pt>
                <c:pt idx="859">
                  <c:v>1.08</c:v>
                </c:pt>
                <c:pt idx="860">
                  <c:v>1.02</c:v>
                </c:pt>
                <c:pt idx="861">
                  <c:v>0.97</c:v>
                </c:pt>
                <c:pt idx="862">
                  <c:v>1.58</c:v>
                </c:pt>
                <c:pt idx="863">
                  <c:v>1.57</c:v>
                </c:pt>
                <c:pt idx="864">
                  <c:v>1.22</c:v>
                </c:pt>
                <c:pt idx="865">
                  <c:v>0.76</c:v>
                </c:pt>
                <c:pt idx="866">
                  <c:v>1.39</c:v>
                </c:pt>
                <c:pt idx="867">
                  <c:v>0.79</c:v>
                </c:pt>
                <c:pt idx="868">
                  <c:v>1.35</c:v>
                </c:pt>
                <c:pt idx="869">
                  <c:v>1.47</c:v>
                </c:pt>
                <c:pt idx="870">
                  <c:v>1.46</c:v>
                </c:pt>
                <c:pt idx="871">
                  <c:v>1.45</c:v>
                </c:pt>
                <c:pt idx="872">
                  <c:v>1.1599999999999999</c:v>
                </c:pt>
                <c:pt idx="873">
                  <c:v>1.57</c:v>
                </c:pt>
                <c:pt idx="874">
                  <c:v>1.38</c:v>
                </c:pt>
                <c:pt idx="875">
                  <c:v>1.57</c:v>
                </c:pt>
                <c:pt idx="876">
                  <c:v>1.57</c:v>
                </c:pt>
                <c:pt idx="877">
                  <c:v>1.22</c:v>
                </c:pt>
                <c:pt idx="878">
                  <c:v>1.55</c:v>
                </c:pt>
                <c:pt idx="879">
                  <c:v>1.56</c:v>
                </c:pt>
                <c:pt idx="880">
                  <c:v>1.61</c:v>
                </c:pt>
                <c:pt idx="881">
                  <c:v>1.35</c:v>
                </c:pt>
                <c:pt idx="882">
                  <c:v>1.57</c:v>
                </c:pt>
                <c:pt idx="883">
                  <c:v>1.38</c:v>
                </c:pt>
                <c:pt idx="884">
                  <c:v>1.52</c:v>
                </c:pt>
                <c:pt idx="885">
                  <c:v>0.98</c:v>
                </c:pt>
                <c:pt idx="886">
                  <c:v>1.61</c:v>
                </c:pt>
                <c:pt idx="887">
                  <c:v>1.45</c:v>
                </c:pt>
                <c:pt idx="888">
                  <c:v>1.4</c:v>
                </c:pt>
                <c:pt idx="889">
                  <c:v>1.38</c:v>
                </c:pt>
                <c:pt idx="890">
                  <c:v>1.5</c:v>
                </c:pt>
                <c:pt idx="891">
                  <c:v>1.58</c:v>
                </c:pt>
                <c:pt idx="892">
                  <c:v>1.3</c:v>
                </c:pt>
                <c:pt idx="893">
                  <c:v>1.28</c:v>
                </c:pt>
                <c:pt idx="894">
                  <c:v>1.6</c:v>
                </c:pt>
                <c:pt idx="895">
                  <c:v>1.51</c:v>
                </c:pt>
                <c:pt idx="896">
                  <c:v>1.1499999999999999</c:v>
                </c:pt>
                <c:pt idx="897">
                  <c:v>1.1299999999999999</c:v>
                </c:pt>
                <c:pt idx="898">
                  <c:v>1.04</c:v>
                </c:pt>
                <c:pt idx="899">
                  <c:v>0.93</c:v>
                </c:pt>
                <c:pt idx="900">
                  <c:v>1.57</c:v>
                </c:pt>
                <c:pt idx="901">
                  <c:v>1.07</c:v>
                </c:pt>
                <c:pt idx="902">
                  <c:v>1.35</c:v>
                </c:pt>
                <c:pt idx="903">
                  <c:v>1.08</c:v>
                </c:pt>
                <c:pt idx="904">
                  <c:v>1.25</c:v>
                </c:pt>
                <c:pt idx="905">
                  <c:v>1.51</c:v>
                </c:pt>
                <c:pt idx="906">
                  <c:v>0.91</c:v>
                </c:pt>
                <c:pt idx="907">
                  <c:v>1.22</c:v>
                </c:pt>
                <c:pt idx="908">
                  <c:v>1.18</c:v>
                </c:pt>
                <c:pt idx="909">
                  <c:v>1.1299999999999999</c:v>
                </c:pt>
                <c:pt idx="910">
                  <c:v>1.0900000000000001</c:v>
                </c:pt>
                <c:pt idx="911">
                  <c:v>1</c:v>
                </c:pt>
                <c:pt idx="912">
                  <c:v>1.5</c:v>
                </c:pt>
                <c:pt idx="913">
                  <c:v>1.42</c:v>
                </c:pt>
                <c:pt idx="914">
                  <c:v>0.77</c:v>
                </c:pt>
                <c:pt idx="915">
                  <c:v>1.59</c:v>
                </c:pt>
                <c:pt idx="916">
                  <c:v>1.01</c:v>
                </c:pt>
                <c:pt idx="917">
                  <c:v>1.53</c:v>
                </c:pt>
                <c:pt idx="918">
                  <c:v>1.32</c:v>
                </c:pt>
                <c:pt idx="919">
                  <c:v>0.89</c:v>
                </c:pt>
                <c:pt idx="920">
                  <c:v>1.32</c:v>
                </c:pt>
                <c:pt idx="921">
                  <c:v>0.96</c:v>
                </c:pt>
                <c:pt idx="922">
                  <c:v>1.1599999999999999</c:v>
                </c:pt>
                <c:pt idx="923">
                  <c:v>1.4</c:v>
                </c:pt>
                <c:pt idx="924">
                  <c:v>1.22</c:v>
                </c:pt>
                <c:pt idx="925">
                  <c:v>1.19</c:v>
                </c:pt>
                <c:pt idx="926">
                  <c:v>1.61</c:v>
                </c:pt>
                <c:pt idx="927">
                  <c:v>1.32</c:v>
                </c:pt>
                <c:pt idx="928">
                  <c:v>1.59</c:v>
                </c:pt>
                <c:pt idx="929">
                  <c:v>1.0900000000000001</c:v>
                </c:pt>
                <c:pt idx="930">
                  <c:v>0.98</c:v>
                </c:pt>
                <c:pt idx="931">
                  <c:v>1.27</c:v>
                </c:pt>
                <c:pt idx="932">
                  <c:v>1.39</c:v>
                </c:pt>
                <c:pt idx="933">
                  <c:v>0.95</c:v>
                </c:pt>
                <c:pt idx="934">
                  <c:v>1.07</c:v>
                </c:pt>
                <c:pt idx="935">
                  <c:v>1.59</c:v>
                </c:pt>
                <c:pt idx="936">
                  <c:v>0.98</c:v>
                </c:pt>
                <c:pt idx="937">
                  <c:v>0.93</c:v>
                </c:pt>
                <c:pt idx="938">
                  <c:v>1.27</c:v>
                </c:pt>
                <c:pt idx="939">
                  <c:v>1.42</c:v>
                </c:pt>
                <c:pt idx="940">
                  <c:v>1.21</c:v>
                </c:pt>
                <c:pt idx="941">
                  <c:v>1.1599999999999999</c:v>
                </c:pt>
                <c:pt idx="942">
                  <c:v>0.98</c:v>
                </c:pt>
                <c:pt idx="943">
                  <c:v>1.24</c:v>
                </c:pt>
                <c:pt idx="944">
                  <c:v>1.36</c:v>
                </c:pt>
                <c:pt idx="945">
                  <c:v>1.23</c:v>
                </c:pt>
                <c:pt idx="946">
                  <c:v>1.23</c:v>
                </c:pt>
                <c:pt idx="947">
                  <c:v>1.61</c:v>
                </c:pt>
                <c:pt idx="948">
                  <c:v>1.19</c:v>
                </c:pt>
                <c:pt idx="949">
                  <c:v>1.58</c:v>
                </c:pt>
                <c:pt idx="950">
                  <c:v>1.61</c:v>
                </c:pt>
                <c:pt idx="951">
                  <c:v>1.45</c:v>
                </c:pt>
                <c:pt idx="952">
                  <c:v>1.21</c:v>
                </c:pt>
                <c:pt idx="953">
                  <c:v>1.44</c:v>
                </c:pt>
                <c:pt idx="954">
                  <c:v>1.58</c:v>
                </c:pt>
                <c:pt idx="955">
                  <c:v>1.59</c:v>
                </c:pt>
                <c:pt idx="956">
                  <c:v>1.36</c:v>
                </c:pt>
                <c:pt idx="957">
                  <c:v>1.46</c:v>
                </c:pt>
                <c:pt idx="958">
                  <c:v>1.3</c:v>
                </c:pt>
                <c:pt idx="959">
                  <c:v>1.45</c:v>
                </c:pt>
                <c:pt idx="960">
                  <c:v>2.17</c:v>
                </c:pt>
                <c:pt idx="961">
                  <c:v>1.57</c:v>
                </c:pt>
                <c:pt idx="962">
                  <c:v>1.18</c:v>
                </c:pt>
                <c:pt idx="963">
                  <c:v>0.92</c:v>
                </c:pt>
                <c:pt idx="964">
                  <c:v>1.38</c:v>
                </c:pt>
                <c:pt idx="965">
                  <c:v>1.0900000000000001</c:v>
                </c:pt>
                <c:pt idx="966">
                  <c:v>1.07</c:v>
                </c:pt>
                <c:pt idx="967">
                  <c:v>0.94</c:v>
                </c:pt>
                <c:pt idx="968">
                  <c:v>1.1299999999999999</c:v>
                </c:pt>
                <c:pt idx="969">
                  <c:v>1.35</c:v>
                </c:pt>
                <c:pt idx="970">
                  <c:v>1.53</c:v>
                </c:pt>
                <c:pt idx="971">
                  <c:v>1.1499999999999999</c:v>
                </c:pt>
                <c:pt idx="972">
                  <c:v>1.07</c:v>
                </c:pt>
                <c:pt idx="973">
                  <c:v>1.1599999999999999</c:v>
                </c:pt>
                <c:pt idx="974">
                  <c:v>1.3</c:v>
                </c:pt>
                <c:pt idx="975">
                  <c:v>1.45</c:v>
                </c:pt>
                <c:pt idx="976">
                  <c:v>1.45</c:v>
                </c:pt>
                <c:pt idx="977">
                  <c:v>1.53</c:v>
                </c:pt>
                <c:pt idx="978">
                  <c:v>1.0900000000000001</c:v>
                </c:pt>
                <c:pt idx="979">
                  <c:v>1.59</c:v>
                </c:pt>
                <c:pt idx="980">
                  <c:v>1.27</c:v>
                </c:pt>
                <c:pt idx="981">
                  <c:v>1.08</c:v>
                </c:pt>
                <c:pt idx="982">
                  <c:v>1.22</c:v>
                </c:pt>
                <c:pt idx="983">
                  <c:v>1.18</c:v>
                </c:pt>
                <c:pt idx="984">
                  <c:v>1.29</c:v>
                </c:pt>
                <c:pt idx="985">
                  <c:v>1.46</c:v>
                </c:pt>
                <c:pt idx="986">
                  <c:v>1.1100000000000001</c:v>
                </c:pt>
                <c:pt idx="987">
                  <c:v>1.65</c:v>
                </c:pt>
                <c:pt idx="988">
                  <c:v>1.36</c:v>
                </c:pt>
                <c:pt idx="989">
                  <c:v>1.24</c:v>
                </c:pt>
                <c:pt idx="990">
                  <c:v>1.6</c:v>
                </c:pt>
                <c:pt idx="991">
                  <c:v>1.32</c:v>
                </c:pt>
                <c:pt idx="992">
                  <c:v>1.57</c:v>
                </c:pt>
                <c:pt idx="993">
                  <c:v>1.62</c:v>
                </c:pt>
                <c:pt idx="994">
                  <c:v>1.5</c:v>
                </c:pt>
                <c:pt idx="995">
                  <c:v>1.61</c:v>
                </c:pt>
                <c:pt idx="996">
                  <c:v>1.38</c:v>
                </c:pt>
                <c:pt idx="997">
                  <c:v>1.53</c:v>
                </c:pt>
                <c:pt idx="998">
                  <c:v>1.1399999999999999</c:v>
                </c:pt>
                <c:pt idx="999">
                  <c:v>1.1399999999999999</c:v>
                </c:pt>
                <c:pt idx="1000">
                  <c:v>1.46</c:v>
                </c:pt>
                <c:pt idx="1001">
                  <c:v>1.02</c:v>
                </c:pt>
                <c:pt idx="1002">
                  <c:v>1.57</c:v>
                </c:pt>
                <c:pt idx="1003">
                  <c:v>1.02</c:v>
                </c:pt>
                <c:pt idx="1004">
                  <c:v>1.27</c:v>
                </c:pt>
                <c:pt idx="1005">
                  <c:v>1.57</c:v>
                </c:pt>
                <c:pt idx="1006">
                  <c:v>1.3</c:v>
                </c:pt>
                <c:pt idx="1007">
                  <c:v>0.68</c:v>
                </c:pt>
                <c:pt idx="1008">
                  <c:v>0.98</c:v>
                </c:pt>
                <c:pt idx="1009">
                  <c:v>1.22</c:v>
                </c:pt>
                <c:pt idx="1010">
                  <c:v>1.26</c:v>
                </c:pt>
                <c:pt idx="1011">
                  <c:v>1.39</c:v>
                </c:pt>
                <c:pt idx="1012">
                  <c:v>0.9</c:v>
                </c:pt>
                <c:pt idx="1013">
                  <c:v>1.4</c:v>
                </c:pt>
                <c:pt idx="1014">
                  <c:v>0.75</c:v>
                </c:pt>
                <c:pt idx="1015">
                  <c:v>1.38</c:v>
                </c:pt>
                <c:pt idx="1016">
                  <c:v>1.6</c:v>
                </c:pt>
                <c:pt idx="1017">
                  <c:v>0.79</c:v>
                </c:pt>
                <c:pt idx="1018">
                  <c:v>1.24</c:v>
                </c:pt>
                <c:pt idx="1019">
                  <c:v>1.44</c:v>
                </c:pt>
                <c:pt idx="1020">
                  <c:v>0.94</c:v>
                </c:pt>
                <c:pt idx="1021">
                  <c:v>1.61</c:v>
                </c:pt>
                <c:pt idx="1022">
                  <c:v>0.71</c:v>
                </c:pt>
                <c:pt idx="1023">
                  <c:v>1.6</c:v>
                </c:pt>
                <c:pt idx="1024">
                  <c:v>1.47</c:v>
                </c:pt>
                <c:pt idx="1025">
                  <c:v>1.51</c:v>
                </c:pt>
                <c:pt idx="1026">
                  <c:v>1.1499999999999999</c:v>
                </c:pt>
                <c:pt idx="1027">
                  <c:v>0.93</c:v>
                </c:pt>
                <c:pt idx="1028">
                  <c:v>1.39</c:v>
                </c:pt>
                <c:pt idx="1029">
                  <c:v>1.1499999999999999</c:v>
                </c:pt>
                <c:pt idx="1030">
                  <c:v>0.88</c:v>
                </c:pt>
                <c:pt idx="1031">
                  <c:v>1.19</c:v>
                </c:pt>
                <c:pt idx="1032">
                  <c:v>1.3</c:v>
                </c:pt>
                <c:pt idx="1033">
                  <c:v>0.92</c:v>
                </c:pt>
                <c:pt idx="1034">
                  <c:v>0.81</c:v>
                </c:pt>
                <c:pt idx="1035">
                  <c:v>1.19</c:v>
                </c:pt>
                <c:pt idx="1036">
                  <c:v>1.25</c:v>
                </c:pt>
                <c:pt idx="1037">
                  <c:v>1.55</c:v>
                </c:pt>
                <c:pt idx="1038">
                  <c:v>1.32</c:v>
                </c:pt>
                <c:pt idx="1039">
                  <c:v>1.0900000000000001</c:v>
                </c:pt>
                <c:pt idx="1040">
                  <c:v>0.65</c:v>
                </c:pt>
                <c:pt idx="1041">
                  <c:v>1.24</c:v>
                </c:pt>
                <c:pt idx="1042">
                  <c:v>1.22</c:v>
                </c:pt>
                <c:pt idx="1043">
                  <c:v>1.33</c:v>
                </c:pt>
                <c:pt idx="1044">
                  <c:v>1.08</c:v>
                </c:pt>
                <c:pt idx="1045">
                  <c:v>1.05</c:v>
                </c:pt>
                <c:pt idx="1046">
                  <c:v>0.8</c:v>
                </c:pt>
                <c:pt idx="1047">
                  <c:v>1.52</c:v>
                </c:pt>
                <c:pt idx="1048">
                  <c:v>0.96</c:v>
                </c:pt>
                <c:pt idx="1049">
                  <c:v>1.22</c:v>
                </c:pt>
                <c:pt idx="1050">
                  <c:v>1.34</c:v>
                </c:pt>
                <c:pt idx="1051">
                  <c:v>1.45</c:v>
                </c:pt>
                <c:pt idx="1052">
                  <c:v>1.49</c:v>
                </c:pt>
                <c:pt idx="1053">
                  <c:v>1.48</c:v>
                </c:pt>
                <c:pt idx="1054">
                  <c:v>1.36</c:v>
                </c:pt>
                <c:pt idx="1055">
                  <c:v>1.45</c:v>
                </c:pt>
                <c:pt idx="1056">
                  <c:v>1.31</c:v>
                </c:pt>
                <c:pt idx="1057">
                  <c:v>1.54</c:v>
                </c:pt>
                <c:pt idx="1058">
                  <c:v>1.51</c:v>
                </c:pt>
                <c:pt idx="1059">
                  <c:v>1.47</c:v>
                </c:pt>
                <c:pt idx="1060">
                  <c:v>1.57</c:v>
                </c:pt>
                <c:pt idx="1061">
                  <c:v>1.25</c:v>
                </c:pt>
                <c:pt idx="1062">
                  <c:v>1.48</c:v>
                </c:pt>
                <c:pt idx="1063">
                  <c:v>1.22</c:v>
                </c:pt>
                <c:pt idx="1064">
                  <c:v>1.01</c:v>
                </c:pt>
                <c:pt idx="1065">
                  <c:v>1.48</c:v>
                </c:pt>
                <c:pt idx="1066">
                  <c:v>1.51</c:v>
                </c:pt>
                <c:pt idx="1067">
                  <c:v>1.29</c:v>
                </c:pt>
                <c:pt idx="1068">
                  <c:v>1.01</c:v>
                </c:pt>
                <c:pt idx="1069">
                  <c:v>1.17</c:v>
                </c:pt>
                <c:pt idx="1070">
                  <c:v>1.51</c:v>
                </c:pt>
                <c:pt idx="1071">
                  <c:v>1.46</c:v>
                </c:pt>
                <c:pt idx="1072">
                  <c:v>1.28</c:v>
                </c:pt>
                <c:pt idx="1073">
                  <c:v>1.3</c:v>
                </c:pt>
                <c:pt idx="1074">
                  <c:v>0.89</c:v>
                </c:pt>
                <c:pt idx="1075">
                  <c:v>1.5</c:v>
                </c:pt>
                <c:pt idx="1076">
                  <c:v>1.32</c:v>
                </c:pt>
                <c:pt idx="1077">
                  <c:v>1.4</c:v>
                </c:pt>
                <c:pt idx="1078">
                  <c:v>1.35</c:v>
                </c:pt>
                <c:pt idx="1079">
                  <c:v>1.69</c:v>
                </c:pt>
                <c:pt idx="1080">
                  <c:v>1.3</c:v>
                </c:pt>
                <c:pt idx="1081">
                  <c:v>1.52</c:v>
                </c:pt>
                <c:pt idx="1082">
                  <c:v>1.04</c:v>
                </c:pt>
                <c:pt idx="1083">
                  <c:v>0.85</c:v>
                </c:pt>
                <c:pt idx="1084">
                  <c:v>1.2</c:v>
                </c:pt>
                <c:pt idx="1085">
                  <c:v>1.1100000000000001</c:v>
                </c:pt>
                <c:pt idx="1086">
                  <c:v>1.49</c:v>
                </c:pt>
                <c:pt idx="1087">
                  <c:v>1.61</c:v>
                </c:pt>
                <c:pt idx="1088">
                  <c:v>1.1299999999999999</c:v>
                </c:pt>
                <c:pt idx="1089">
                  <c:v>1.08</c:v>
                </c:pt>
                <c:pt idx="1090">
                  <c:v>0.92</c:v>
                </c:pt>
                <c:pt idx="1091">
                  <c:v>1.61</c:v>
                </c:pt>
                <c:pt idx="1092">
                  <c:v>1.56</c:v>
                </c:pt>
                <c:pt idx="1093">
                  <c:v>1.1100000000000001</c:v>
                </c:pt>
                <c:pt idx="1094">
                  <c:v>1.55</c:v>
                </c:pt>
                <c:pt idx="1095">
                  <c:v>1.36</c:v>
                </c:pt>
                <c:pt idx="1096">
                  <c:v>1.4</c:v>
                </c:pt>
                <c:pt idx="1097">
                  <c:v>1.36</c:v>
                </c:pt>
                <c:pt idx="1098">
                  <c:v>1.41</c:v>
                </c:pt>
                <c:pt idx="1099">
                  <c:v>1.47</c:v>
                </c:pt>
                <c:pt idx="1100">
                  <c:v>1.42</c:v>
                </c:pt>
                <c:pt idx="1101">
                  <c:v>1.45</c:v>
                </c:pt>
                <c:pt idx="1102">
                  <c:v>1.53</c:v>
                </c:pt>
                <c:pt idx="1103">
                  <c:v>1.52</c:v>
                </c:pt>
                <c:pt idx="1104">
                  <c:v>0.89</c:v>
                </c:pt>
                <c:pt idx="1105">
                  <c:v>0.68</c:v>
                </c:pt>
                <c:pt idx="1106">
                  <c:v>1.26</c:v>
                </c:pt>
                <c:pt idx="1107">
                  <c:v>1.37</c:v>
                </c:pt>
                <c:pt idx="1108">
                  <c:v>1.19</c:v>
                </c:pt>
                <c:pt idx="1109">
                  <c:v>1.37</c:v>
                </c:pt>
                <c:pt idx="1110">
                  <c:v>1.17</c:v>
                </c:pt>
                <c:pt idx="1111">
                  <c:v>1.58</c:v>
                </c:pt>
                <c:pt idx="1112">
                  <c:v>1.5</c:v>
                </c:pt>
                <c:pt idx="1113">
                  <c:v>1.05</c:v>
                </c:pt>
                <c:pt idx="1114">
                  <c:v>1.23</c:v>
                </c:pt>
                <c:pt idx="1115">
                  <c:v>1.37</c:v>
                </c:pt>
                <c:pt idx="1116">
                  <c:v>1.57</c:v>
                </c:pt>
                <c:pt idx="1117">
                  <c:v>0.92</c:v>
                </c:pt>
                <c:pt idx="1118">
                  <c:v>0.68</c:v>
                </c:pt>
                <c:pt idx="1119">
                  <c:v>1.51</c:v>
                </c:pt>
                <c:pt idx="1120">
                  <c:v>1.1200000000000001</c:v>
                </c:pt>
                <c:pt idx="1121">
                  <c:v>1.05</c:v>
                </c:pt>
                <c:pt idx="1122">
                  <c:v>1.56</c:v>
                </c:pt>
                <c:pt idx="1123">
                  <c:v>1.1399999999999999</c:v>
                </c:pt>
                <c:pt idx="1124">
                  <c:v>1.46</c:v>
                </c:pt>
                <c:pt idx="1125">
                  <c:v>1.1399999999999999</c:v>
                </c:pt>
                <c:pt idx="1126">
                  <c:v>1.37</c:v>
                </c:pt>
                <c:pt idx="1127">
                  <c:v>1.34</c:v>
                </c:pt>
                <c:pt idx="1128">
                  <c:v>1</c:v>
                </c:pt>
                <c:pt idx="1129">
                  <c:v>1.03</c:v>
                </c:pt>
                <c:pt idx="1130">
                  <c:v>1.59</c:v>
                </c:pt>
                <c:pt idx="1131">
                  <c:v>1.22</c:v>
                </c:pt>
                <c:pt idx="1132">
                  <c:v>0.75</c:v>
                </c:pt>
                <c:pt idx="1133">
                  <c:v>1.3</c:v>
                </c:pt>
                <c:pt idx="1134">
                  <c:v>1.61</c:v>
                </c:pt>
                <c:pt idx="1135">
                  <c:v>1.1200000000000001</c:v>
                </c:pt>
                <c:pt idx="1136">
                  <c:v>1.1200000000000001</c:v>
                </c:pt>
                <c:pt idx="1137">
                  <c:v>0.84</c:v>
                </c:pt>
                <c:pt idx="1138">
                  <c:v>0.98</c:v>
                </c:pt>
                <c:pt idx="1139">
                  <c:v>1.1200000000000001</c:v>
                </c:pt>
                <c:pt idx="1140">
                  <c:v>0.95</c:v>
                </c:pt>
                <c:pt idx="1141">
                  <c:v>1.3</c:v>
                </c:pt>
                <c:pt idx="1142">
                  <c:v>0.96</c:v>
                </c:pt>
                <c:pt idx="1143">
                  <c:v>1.4</c:v>
                </c:pt>
                <c:pt idx="1144">
                  <c:v>1.47</c:v>
                </c:pt>
                <c:pt idx="1145">
                  <c:v>1.22</c:v>
                </c:pt>
                <c:pt idx="1146">
                  <c:v>1.1100000000000001</c:v>
                </c:pt>
                <c:pt idx="1147">
                  <c:v>1.59</c:v>
                </c:pt>
                <c:pt idx="1148">
                  <c:v>0.97</c:v>
                </c:pt>
                <c:pt idx="1149">
                  <c:v>1.45</c:v>
                </c:pt>
                <c:pt idx="1150">
                  <c:v>0.75</c:v>
                </c:pt>
                <c:pt idx="1151">
                  <c:v>1.1599999999999999</c:v>
                </c:pt>
                <c:pt idx="1152">
                  <c:v>1.5</c:v>
                </c:pt>
                <c:pt idx="1153">
                  <c:v>1.22</c:v>
                </c:pt>
                <c:pt idx="1154">
                  <c:v>1.1000000000000001</c:v>
                </c:pt>
                <c:pt idx="1155">
                  <c:v>1.23</c:v>
                </c:pt>
                <c:pt idx="1156">
                  <c:v>1.22</c:v>
                </c:pt>
                <c:pt idx="1157">
                  <c:v>1.38</c:v>
                </c:pt>
                <c:pt idx="1158">
                  <c:v>1.42</c:v>
                </c:pt>
                <c:pt idx="1159">
                  <c:v>1.33</c:v>
                </c:pt>
                <c:pt idx="1160">
                  <c:v>1.62</c:v>
                </c:pt>
                <c:pt idx="1161">
                  <c:v>1.43</c:v>
                </c:pt>
                <c:pt idx="1162">
                  <c:v>1.37</c:v>
                </c:pt>
                <c:pt idx="1163">
                  <c:v>1.65</c:v>
                </c:pt>
                <c:pt idx="1164">
                  <c:v>1.49</c:v>
                </c:pt>
                <c:pt idx="1165">
                  <c:v>1.96</c:v>
                </c:pt>
                <c:pt idx="1166">
                  <c:v>1.64</c:v>
                </c:pt>
                <c:pt idx="1167">
                  <c:v>1.35</c:v>
                </c:pt>
                <c:pt idx="1168">
                  <c:v>1.28</c:v>
                </c:pt>
                <c:pt idx="1169">
                  <c:v>1.22</c:v>
                </c:pt>
                <c:pt idx="1170">
                  <c:v>0.83</c:v>
                </c:pt>
                <c:pt idx="1171">
                  <c:v>1.05</c:v>
                </c:pt>
                <c:pt idx="1172">
                  <c:v>1.54</c:v>
                </c:pt>
                <c:pt idx="1173">
                  <c:v>1.22</c:v>
                </c:pt>
                <c:pt idx="1174">
                  <c:v>1.45</c:v>
                </c:pt>
                <c:pt idx="1175">
                  <c:v>0.93</c:v>
                </c:pt>
                <c:pt idx="1176">
                  <c:v>1.49</c:v>
                </c:pt>
                <c:pt idx="1177">
                  <c:v>1.37</c:v>
                </c:pt>
                <c:pt idx="1178">
                  <c:v>1.61</c:v>
                </c:pt>
                <c:pt idx="1179">
                  <c:v>1.3</c:v>
                </c:pt>
                <c:pt idx="1180">
                  <c:v>1.03</c:v>
                </c:pt>
                <c:pt idx="1181">
                  <c:v>1.34</c:v>
                </c:pt>
                <c:pt idx="1182">
                  <c:v>1.57</c:v>
                </c:pt>
                <c:pt idx="1183">
                  <c:v>1.1200000000000001</c:v>
                </c:pt>
                <c:pt idx="1184">
                  <c:v>1.38</c:v>
                </c:pt>
                <c:pt idx="1185">
                  <c:v>0.98</c:v>
                </c:pt>
                <c:pt idx="1186">
                  <c:v>1.52</c:v>
                </c:pt>
                <c:pt idx="1187">
                  <c:v>1</c:v>
                </c:pt>
                <c:pt idx="1188">
                  <c:v>1.1299999999999999</c:v>
                </c:pt>
                <c:pt idx="1189">
                  <c:v>1.26</c:v>
                </c:pt>
                <c:pt idx="1190">
                  <c:v>1.1499999999999999</c:v>
                </c:pt>
                <c:pt idx="1191">
                  <c:v>1.1200000000000001</c:v>
                </c:pt>
                <c:pt idx="1192">
                  <c:v>1.3</c:v>
                </c:pt>
                <c:pt idx="1193">
                  <c:v>1.25</c:v>
                </c:pt>
                <c:pt idx="1194">
                  <c:v>1.32</c:v>
                </c:pt>
                <c:pt idx="1195">
                  <c:v>1.36</c:v>
                </c:pt>
                <c:pt idx="1196">
                  <c:v>1.27</c:v>
                </c:pt>
                <c:pt idx="1197">
                  <c:v>1.47</c:v>
                </c:pt>
                <c:pt idx="1198">
                  <c:v>1.28</c:v>
                </c:pt>
                <c:pt idx="1199">
                  <c:v>1.22</c:v>
                </c:pt>
                <c:pt idx="1200">
                  <c:v>1.59</c:v>
                </c:pt>
                <c:pt idx="1201">
                  <c:v>1.42</c:v>
                </c:pt>
                <c:pt idx="1202">
                  <c:v>1.59</c:v>
                </c:pt>
                <c:pt idx="1203">
                  <c:v>1.39</c:v>
                </c:pt>
                <c:pt idx="1204">
                  <c:v>1.36</c:v>
                </c:pt>
                <c:pt idx="1205">
                  <c:v>1.04</c:v>
                </c:pt>
                <c:pt idx="1206">
                  <c:v>1.47</c:v>
                </c:pt>
                <c:pt idx="1207">
                  <c:v>1.62</c:v>
                </c:pt>
                <c:pt idx="1208">
                  <c:v>1.23</c:v>
                </c:pt>
                <c:pt idx="1209">
                  <c:v>1.39</c:v>
                </c:pt>
                <c:pt idx="1210">
                  <c:v>1.61</c:v>
                </c:pt>
                <c:pt idx="1211">
                  <c:v>1.49</c:v>
                </c:pt>
                <c:pt idx="1212">
                  <c:v>1.0900000000000001</c:v>
                </c:pt>
                <c:pt idx="1213">
                  <c:v>1.1200000000000001</c:v>
                </c:pt>
                <c:pt idx="1214">
                  <c:v>1.27</c:v>
                </c:pt>
                <c:pt idx="1215">
                  <c:v>1.47</c:v>
                </c:pt>
                <c:pt idx="1216">
                  <c:v>0.98</c:v>
                </c:pt>
                <c:pt idx="1217">
                  <c:v>1.44</c:v>
                </c:pt>
                <c:pt idx="1218">
                  <c:v>1.58</c:v>
                </c:pt>
                <c:pt idx="1219">
                  <c:v>1.53</c:v>
                </c:pt>
                <c:pt idx="1220">
                  <c:v>1.2</c:v>
                </c:pt>
                <c:pt idx="1221">
                  <c:v>0.75</c:v>
                </c:pt>
                <c:pt idx="1222">
                  <c:v>1.49</c:v>
                </c:pt>
                <c:pt idx="1223">
                  <c:v>1.1399999999999999</c:v>
                </c:pt>
                <c:pt idx="1224">
                  <c:v>1.1100000000000001</c:v>
                </c:pt>
                <c:pt idx="1225">
                  <c:v>1.18</c:v>
                </c:pt>
                <c:pt idx="1226">
                  <c:v>1.47</c:v>
                </c:pt>
                <c:pt idx="1227">
                  <c:v>1.0900000000000001</c:v>
                </c:pt>
                <c:pt idx="1228">
                  <c:v>0.98</c:v>
                </c:pt>
                <c:pt idx="1229">
                  <c:v>1.43</c:v>
                </c:pt>
                <c:pt idx="1230">
                  <c:v>1.1599999999999999</c:v>
                </c:pt>
                <c:pt idx="1231">
                  <c:v>1.31</c:v>
                </c:pt>
                <c:pt idx="1232">
                  <c:v>1.19</c:v>
                </c:pt>
                <c:pt idx="1233">
                  <c:v>1.37</c:v>
                </c:pt>
                <c:pt idx="1234">
                  <c:v>1.54</c:v>
                </c:pt>
                <c:pt idx="1235">
                  <c:v>1.31</c:v>
                </c:pt>
                <c:pt idx="1236">
                  <c:v>1.61</c:v>
                </c:pt>
                <c:pt idx="1237">
                  <c:v>1.47</c:v>
                </c:pt>
                <c:pt idx="1238">
                  <c:v>1.6</c:v>
                </c:pt>
                <c:pt idx="1239">
                  <c:v>1.59</c:v>
                </c:pt>
                <c:pt idx="1240">
                  <c:v>1.1299999999999999</c:v>
                </c:pt>
                <c:pt idx="1241">
                  <c:v>0.99</c:v>
                </c:pt>
                <c:pt idx="1242">
                  <c:v>1.51</c:v>
                </c:pt>
                <c:pt idx="1243">
                  <c:v>1.17</c:v>
                </c:pt>
                <c:pt idx="1244">
                  <c:v>1.45</c:v>
                </c:pt>
                <c:pt idx="1245">
                  <c:v>0.76</c:v>
                </c:pt>
                <c:pt idx="1246">
                  <c:v>1.28</c:v>
                </c:pt>
                <c:pt idx="1247">
                  <c:v>0.88</c:v>
                </c:pt>
                <c:pt idx="1248">
                  <c:v>1.1200000000000001</c:v>
                </c:pt>
                <c:pt idx="1249">
                  <c:v>1.3</c:v>
                </c:pt>
                <c:pt idx="1250">
                  <c:v>0.88</c:v>
                </c:pt>
                <c:pt idx="1251">
                  <c:v>1.24</c:v>
                </c:pt>
                <c:pt idx="1252">
                  <c:v>1.02</c:v>
                </c:pt>
                <c:pt idx="1253">
                  <c:v>0.98</c:v>
                </c:pt>
                <c:pt idx="1254">
                  <c:v>1.33</c:v>
                </c:pt>
                <c:pt idx="1255">
                  <c:v>1.19</c:v>
                </c:pt>
                <c:pt idx="1256">
                  <c:v>1.1100000000000001</c:v>
                </c:pt>
                <c:pt idx="1257">
                  <c:v>1.22</c:v>
                </c:pt>
                <c:pt idx="1258">
                  <c:v>1.29</c:v>
                </c:pt>
                <c:pt idx="1259">
                  <c:v>1.37</c:v>
                </c:pt>
                <c:pt idx="1260">
                  <c:v>1.1499999999999999</c:v>
                </c:pt>
                <c:pt idx="1261">
                  <c:v>1.44</c:v>
                </c:pt>
                <c:pt idx="1262">
                  <c:v>1.53</c:v>
                </c:pt>
                <c:pt idx="1263">
                  <c:v>1.49</c:v>
                </c:pt>
                <c:pt idx="1264">
                  <c:v>1.1100000000000001</c:v>
                </c:pt>
                <c:pt idx="1265">
                  <c:v>1.39</c:v>
                </c:pt>
                <c:pt idx="1266">
                  <c:v>0.97</c:v>
                </c:pt>
                <c:pt idx="1267">
                  <c:v>1.1000000000000001</c:v>
                </c:pt>
                <c:pt idx="1268">
                  <c:v>1.21</c:v>
                </c:pt>
                <c:pt idx="1269">
                  <c:v>1.4</c:v>
                </c:pt>
                <c:pt idx="1270">
                  <c:v>1.22</c:v>
                </c:pt>
                <c:pt idx="1271">
                  <c:v>1.51</c:v>
                </c:pt>
                <c:pt idx="1272">
                  <c:v>0.93</c:v>
                </c:pt>
                <c:pt idx="1273">
                  <c:v>1.08</c:v>
                </c:pt>
                <c:pt idx="1274">
                  <c:v>1.41</c:v>
                </c:pt>
                <c:pt idx="1275">
                  <c:v>1.54</c:v>
                </c:pt>
                <c:pt idx="1276">
                  <c:v>1.28</c:v>
                </c:pt>
                <c:pt idx="1277">
                  <c:v>1.34</c:v>
                </c:pt>
                <c:pt idx="1278">
                  <c:v>1.5</c:v>
                </c:pt>
                <c:pt idx="1279">
                  <c:v>0.95</c:v>
                </c:pt>
                <c:pt idx="1280">
                  <c:v>1.29</c:v>
                </c:pt>
                <c:pt idx="1281">
                  <c:v>2.2200000000000002</c:v>
                </c:pt>
                <c:pt idx="1282">
                  <c:v>0.98</c:v>
                </c:pt>
                <c:pt idx="1283">
                  <c:v>1.5</c:v>
                </c:pt>
                <c:pt idx="1284">
                  <c:v>1.1399999999999999</c:v>
                </c:pt>
                <c:pt idx="1285">
                  <c:v>1.3</c:v>
                </c:pt>
                <c:pt idx="1286">
                  <c:v>0.91</c:v>
                </c:pt>
                <c:pt idx="1287">
                  <c:v>0.8</c:v>
                </c:pt>
                <c:pt idx="1288">
                  <c:v>1.22</c:v>
                </c:pt>
                <c:pt idx="1289">
                  <c:v>1.44</c:v>
                </c:pt>
                <c:pt idx="1290">
                  <c:v>1.21</c:v>
                </c:pt>
                <c:pt idx="1291">
                  <c:v>1.47</c:v>
                </c:pt>
                <c:pt idx="1292">
                  <c:v>1.58</c:v>
                </c:pt>
                <c:pt idx="1293">
                  <c:v>1.39</c:v>
                </c:pt>
                <c:pt idx="1294">
                  <c:v>1.1100000000000001</c:v>
                </c:pt>
                <c:pt idx="1295">
                  <c:v>0.9</c:v>
                </c:pt>
                <c:pt idx="1296">
                  <c:v>0.81</c:v>
                </c:pt>
                <c:pt idx="1297">
                  <c:v>1.29</c:v>
                </c:pt>
                <c:pt idx="1298">
                  <c:v>1.48</c:v>
                </c:pt>
                <c:pt idx="1299">
                  <c:v>1.25</c:v>
                </c:pt>
                <c:pt idx="1300">
                  <c:v>1.02</c:v>
                </c:pt>
                <c:pt idx="1301">
                  <c:v>1.33</c:v>
                </c:pt>
                <c:pt idx="1302">
                  <c:v>1.19</c:v>
                </c:pt>
                <c:pt idx="1303">
                  <c:v>1.06</c:v>
                </c:pt>
                <c:pt idx="1304">
                  <c:v>0.67</c:v>
                </c:pt>
                <c:pt idx="1305">
                  <c:v>1.52</c:v>
                </c:pt>
                <c:pt idx="1306">
                  <c:v>1.04</c:v>
                </c:pt>
                <c:pt idx="1307">
                  <c:v>1.35</c:v>
                </c:pt>
                <c:pt idx="1308">
                  <c:v>0.99</c:v>
                </c:pt>
                <c:pt idx="1309">
                  <c:v>1.1000000000000001</c:v>
                </c:pt>
                <c:pt idx="1310">
                  <c:v>1.04</c:v>
                </c:pt>
                <c:pt idx="1311">
                  <c:v>1.41</c:v>
                </c:pt>
                <c:pt idx="1312">
                  <c:v>1.98</c:v>
                </c:pt>
                <c:pt idx="1313">
                  <c:v>1.26</c:v>
                </c:pt>
                <c:pt idx="1314">
                  <c:v>0.85</c:v>
                </c:pt>
                <c:pt idx="1315">
                  <c:v>1.19</c:v>
                </c:pt>
                <c:pt idx="1316">
                  <c:v>1.75</c:v>
                </c:pt>
                <c:pt idx="1317">
                  <c:v>1.02</c:v>
                </c:pt>
                <c:pt idx="1318">
                  <c:v>1.52</c:v>
                </c:pt>
                <c:pt idx="1319">
                  <c:v>1.06</c:v>
                </c:pt>
                <c:pt idx="1320">
                  <c:v>1.1000000000000001</c:v>
                </c:pt>
                <c:pt idx="1321">
                  <c:v>1.18</c:v>
                </c:pt>
                <c:pt idx="1322">
                  <c:v>1.74</c:v>
                </c:pt>
                <c:pt idx="1323">
                  <c:v>1.25</c:v>
                </c:pt>
                <c:pt idx="1324">
                  <c:v>0.79</c:v>
                </c:pt>
                <c:pt idx="1325">
                  <c:v>1.47</c:v>
                </c:pt>
                <c:pt idx="1326">
                  <c:v>1.57</c:v>
                </c:pt>
                <c:pt idx="1327">
                  <c:v>1.39</c:v>
                </c:pt>
                <c:pt idx="1328">
                  <c:v>1.29</c:v>
                </c:pt>
                <c:pt idx="1329">
                  <c:v>1.48</c:v>
                </c:pt>
                <c:pt idx="1330">
                  <c:v>1.44</c:v>
                </c:pt>
                <c:pt idx="1331">
                  <c:v>1.61</c:v>
                </c:pt>
                <c:pt idx="1332">
                  <c:v>1.43</c:v>
                </c:pt>
                <c:pt idx="1333">
                  <c:v>1.71</c:v>
                </c:pt>
                <c:pt idx="1334">
                  <c:v>1.21</c:v>
                </c:pt>
                <c:pt idx="1335">
                  <c:v>1.3</c:v>
                </c:pt>
                <c:pt idx="1336">
                  <c:v>1.48</c:v>
                </c:pt>
                <c:pt idx="1337">
                  <c:v>1.23</c:v>
                </c:pt>
                <c:pt idx="1338">
                  <c:v>1.06</c:v>
                </c:pt>
                <c:pt idx="1339">
                  <c:v>1.52</c:v>
                </c:pt>
                <c:pt idx="1340">
                  <c:v>0.9</c:v>
                </c:pt>
                <c:pt idx="1341">
                  <c:v>1.42</c:v>
                </c:pt>
                <c:pt idx="1342">
                  <c:v>1.46</c:v>
                </c:pt>
                <c:pt idx="1343">
                  <c:v>1.29</c:v>
                </c:pt>
                <c:pt idx="1344">
                  <c:v>1.42</c:v>
                </c:pt>
                <c:pt idx="1345">
                  <c:v>1.25</c:v>
                </c:pt>
                <c:pt idx="1346">
                  <c:v>1.17</c:v>
                </c:pt>
                <c:pt idx="1347">
                  <c:v>1.1200000000000001</c:v>
                </c:pt>
                <c:pt idx="1348">
                  <c:v>1.42</c:v>
                </c:pt>
                <c:pt idx="1349">
                  <c:v>1.3</c:v>
                </c:pt>
                <c:pt idx="1350">
                  <c:v>1.1000000000000001</c:v>
                </c:pt>
                <c:pt idx="1351">
                  <c:v>1.34</c:v>
                </c:pt>
                <c:pt idx="1352">
                  <c:v>0.9</c:v>
                </c:pt>
                <c:pt idx="1353">
                  <c:v>1.42</c:v>
                </c:pt>
                <c:pt idx="1354">
                  <c:v>1.37</c:v>
                </c:pt>
                <c:pt idx="1355">
                  <c:v>1.47</c:v>
                </c:pt>
                <c:pt idx="1356">
                  <c:v>1.47</c:v>
                </c:pt>
                <c:pt idx="1357">
                  <c:v>1.22</c:v>
                </c:pt>
                <c:pt idx="1358">
                  <c:v>1.37</c:v>
                </c:pt>
                <c:pt idx="1359">
                  <c:v>1.37</c:v>
                </c:pt>
                <c:pt idx="1360">
                  <c:v>1.52</c:v>
                </c:pt>
                <c:pt idx="1361">
                  <c:v>1.28</c:v>
                </c:pt>
                <c:pt idx="1362">
                  <c:v>1.08</c:v>
                </c:pt>
                <c:pt idx="1363">
                  <c:v>1.51</c:v>
                </c:pt>
                <c:pt idx="1364">
                  <c:v>1.55</c:v>
                </c:pt>
                <c:pt idx="1365">
                  <c:v>1.3</c:v>
                </c:pt>
                <c:pt idx="1366">
                  <c:v>1.56</c:v>
                </c:pt>
                <c:pt idx="1367">
                  <c:v>1.56</c:v>
                </c:pt>
                <c:pt idx="1368">
                  <c:v>1.39</c:v>
                </c:pt>
                <c:pt idx="1369">
                  <c:v>1.04</c:v>
                </c:pt>
                <c:pt idx="1370">
                  <c:v>1.26</c:v>
                </c:pt>
                <c:pt idx="1371">
                  <c:v>1.59</c:v>
                </c:pt>
                <c:pt idx="1372">
                  <c:v>1.41</c:v>
                </c:pt>
                <c:pt idx="1373">
                  <c:v>1.46</c:v>
                </c:pt>
                <c:pt idx="1374">
                  <c:v>1.28</c:v>
                </c:pt>
                <c:pt idx="1375">
                  <c:v>1.25</c:v>
                </c:pt>
                <c:pt idx="1376">
                  <c:v>1.1000000000000001</c:v>
                </c:pt>
                <c:pt idx="1377">
                  <c:v>0.76</c:v>
                </c:pt>
                <c:pt idx="1378">
                  <c:v>1.65</c:v>
                </c:pt>
                <c:pt idx="1379">
                  <c:v>1.47</c:v>
                </c:pt>
                <c:pt idx="1380">
                  <c:v>1.55</c:v>
                </c:pt>
                <c:pt idx="1381">
                  <c:v>1.52</c:v>
                </c:pt>
                <c:pt idx="1382">
                  <c:v>1.43</c:v>
                </c:pt>
                <c:pt idx="1383">
                  <c:v>1.01</c:v>
                </c:pt>
                <c:pt idx="1384">
                  <c:v>1.38</c:v>
                </c:pt>
                <c:pt idx="1385">
                  <c:v>1.6</c:v>
                </c:pt>
                <c:pt idx="1386">
                  <c:v>1.1200000000000001</c:v>
                </c:pt>
                <c:pt idx="1387">
                  <c:v>1.44</c:v>
                </c:pt>
                <c:pt idx="1388">
                  <c:v>1.23</c:v>
                </c:pt>
                <c:pt idx="1389">
                  <c:v>1.23</c:v>
                </c:pt>
                <c:pt idx="1390">
                  <c:v>1.31</c:v>
                </c:pt>
                <c:pt idx="1391">
                  <c:v>1.48</c:v>
                </c:pt>
                <c:pt idx="1392">
                  <c:v>1.42</c:v>
                </c:pt>
                <c:pt idx="1393">
                  <c:v>1.43</c:v>
                </c:pt>
                <c:pt idx="1394">
                  <c:v>1.27</c:v>
                </c:pt>
                <c:pt idx="1395">
                  <c:v>1.53</c:v>
                </c:pt>
                <c:pt idx="1396">
                  <c:v>1.34</c:v>
                </c:pt>
                <c:pt idx="1397">
                  <c:v>0.98</c:v>
                </c:pt>
                <c:pt idx="1398">
                  <c:v>0.82</c:v>
                </c:pt>
                <c:pt idx="1399">
                  <c:v>1.59</c:v>
                </c:pt>
                <c:pt idx="1400">
                  <c:v>1.21</c:v>
                </c:pt>
                <c:pt idx="1401">
                  <c:v>1.37</c:v>
                </c:pt>
                <c:pt idx="1402">
                  <c:v>1.36</c:v>
                </c:pt>
                <c:pt idx="1403">
                  <c:v>1.22</c:v>
                </c:pt>
                <c:pt idx="1404">
                  <c:v>0.69</c:v>
                </c:pt>
                <c:pt idx="1405">
                  <c:v>1.37</c:v>
                </c:pt>
                <c:pt idx="1406">
                  <c:v>1.49</c:v>
                </c:pt>
                <c:pt idx="1407">
                  <c:v>1.62</c:v>
                </c:pt>
                <c:pt idx="1408">
                  <c:v>1.1000000000000001</c:v>
                </c:pt>
                <c:pt idx="1409">
                  <c:v>1.45</c:v>
                </c:pt>
                <c:pt idx="1410">
                  <c:v>1.49</c:v>
                </c:pt>
                <c:pt idx="1411">
                  <c:v>0.86</c:v>
                </c:pt>
                <c:pt idx="1412">
                  <c:v>1.32</c:v>
                </c:pt>
                <c:pt idx="1413">
                  <c:v>1.44</c:v>
                </c:pt>
                <c:pt idx="1414">
                  <c:v>1.38</c:v>
                </c:pt>
                <c:pt idx="1415">
                  <c:v>1.4</c:v>
                </c:pt>
                <c:pt idx="1416">
                  <c:v>1.25</c:v>
                </c:pt>
              </c:numCache>
            </c:numRef>
          </c:yVal>
          <c:smooth val="0"/>
          <c:extLst>
            <c:ext xmlns:c16="http://schemas.microsoft.com/office/drawing/2014/chart" uri="{C3380CC4-5D6E-409C-BE32-E72D297353CC}">
              <c16:uniqueId val="{00000000-7117-4910-AF07-ED4716543B2C}"/>
            </c:ext>
          </c:extLst>
        </c:ser>
        <c:dLbls>
          <c:showLegendKey val="0"/>
          <c:showVal val="0"/>
          <c:showCatName val="0"/>
          <c:showSerName val="0"/>
          <c:showPercent val="0"/>
          <c:showBubbleSize val="0"/>
        </c:dLbls>
        <c:axId val="26930992"/>
        <c:axId val="26927632"/>
      </c:scatterChart>
      <c:valAx>
        <c:axId val="26930992"/>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6927632"/>
        <c:crosses val="autoZero"/>
        <c:crossBetween val="midCat"/>
      </c:valAx>
      <c:valAx>
        <c:axId val="2692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693099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18225D1F1D0724D9E04F5C251CD41A6" ma:contentTypeVersion="12" ma:contentTypeDescription="Create a new document." ma:contentTypeScope="" ma:versionID="adf980856d8c4f47b8df9eb4967b142c">
  <xsd:schema xmlns:xsd="http://www.w3.org/2001/XMLSchema" xmlns:xs="http://www.w3.org/2001/XMLSchema" xmlns:p="http://schemas.microsoft.com/office/2006/metadata/properties" xmlns:ns3="ac18dfee-f0d7-4e76-a2aa-4d68fa0050cd" xmlns:ns4="fbec31ab-02d4-4389-a326-a424822b5a44" targetNamespace="http://schemas.microsoft.com/office/2006/metadata/properties" ma:root="true" ma:fieldsID="e873a3279b06c30c2411b3292054f334" ns3:_="" ns4:_="">
    <xsd:import namespace="ac18dfee-f0d7-4e76-a2aa-4d68fa0050cd"/>
    <xsd:import namespace="fbec31ab-02d4-4389-a326-a424822b5a44"/>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ystemTags" minOccurs="0"/>
                <xsd:element ref="ns3:MediaServiceGenerationTime" minOccurs="0"/>
                <xsd:element ref="ns3:MediaServiceEventHashCode" minOccurs="0"/>
                <xsd:element ref="ns3:_activity" minOccurs="0"/>
                <xsd:element ref="ns4:SharedWithUsers" minOccurs="0"/>
                <xsd:element ref="ns4:SharedWithDetails" minOccurs="0"/>
                <xsd:element ref="ns4:SharingHintHash" minOccurs="0"/>
                <xsd:element ref="ns3:MediaServiceOCR"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c18dfee-f0d7-4e76-a2aa-4d68fa0050c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ystemTags" ma:index="11" nillable="true" ma:displayName="MediaServiceSystemTags" ma:hidden="true" ma:internalName="MediaServiceSystemTags" ma:readOnly="true">
      <xsd:simpleType>
        <xsd:restriction base="dms:Note"/>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_activity" ma:index="14" nillable="true" ma:displayName="_activity" ma:hidden="true" ma:internalName="_activity">
      <xsd:simpleType>
        <xsd:restriction base="dms:Note"/>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bec31ab-02d4-4389-a326-a424822b5a4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ac18dfee-f0d7-4e76-a2aa-4d68fa0050cd"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2353A5-7CCD-45F2-92C3-10BD8C839594}">
  <ds:schemaRefs>
    <ds:schemaRef ds:uri="http://schemas.microsoft.com/sharepoint/v3/contenttype/forms"/>
  </ds:schemaRefs>
</ds:datastoreItem>
</file>

<file path=customXml/itemProps2.xml><?xml version="1.0" encoding="utf-8"?>
<ds:datastoreItem xmlns:ds="http://schemas.openxmlformats.org/officeDocument/2006/customXml" ds:itemID="{07E4FFF3-8E8F-4E7A-A27E-A60E57FDCD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c18dfee-f0d7-4e76-a2aa-4d68fa0050cd"/>
    <ds:schemaRef ds:uri="fbec31ab-02d4-4389-a326-a424822b5a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6E1AB2F-93CD-4948-8756-EDED823A51E5}">
  <ds:schemaRefs>
    <ds:schemaRef ds:uri="http://schemas.microsoft.com/office/2006/metadata/properties"/>
    <ds:schemaRef ds:uri="http://schemas.microsoft.com/office/infopath/2007/PartnerControls"/>
    <ds:schemaRef ds:uri="ac18dfee-f0d7-4e76-a2aa-4d68fa0050cd"/>
  </ds:schemaRefs>
</ds:datastoreItem>
</file>

<file path=customXml/itemProps4.xml><?xml version="1.0" encoding="utf-8"?>
<ds:datastoreItem xmlns:ds="http://schemas.openxmlformats.org/officeDocument/2006/customXml" ds:itemID="{279E59E5-0297-4E12-8DE1-A7D6A29D4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7</Pages>
  <Words>7246</Words>
  <Characters>41303</Characters>
  <Application>Microsoft Office Word</Application>
  <DocSecurity>0</DocSecurity>
  <Lines>344</Lines>
  <Paragraphs>96</Paragraphs>
  <ScaleCrop>false</ScaleCrop>
  <Company/>
  <LinksUpToDate>false</LinksUpToDate>
  <CharactersWithSpaces>48453</CharactersWithSpaces>
  <SharedDoc>false</SharedDoc>
  <HLinks>
    <vt:vector size="426" baseType="variant">
      <vt:variant>
        <vt:i4>6619234</vt:i4>
      </vt:variant>
      <vt:variant>
        <vt:i4>438</vt:i4>
      </vt:variant>
      <vt:variant>
        <vt:i4>0</vt:i4>
      </vt:variant>
      <vt:variant>
        <vt:i4>5</vt:i4>
      </vt:variant>
      <vt:variant>
        <vt:lpwstr>https://learn.sparkfun.com/tutorials/mpu-6050-hookup-guide</vt:lpwstr>
      </vt:variant>
      <vt:variant>
        <vt:lpwstr/>
      </vt:variant>
      <vt:variant>
        <vt:i4>16</vt:i4>
      </vt:variant>
      <vt:variant>
        <vt:i4>435</vt:i4>
      </vt:variant>
      <vt:variant>
        <vt:i4>0</vt:i4>
      </vt:variant>
      <vt:variant>
        <vt:i4>5</vt:i4>
      </vt:variant>
      <vt:variant>
        <vt:lpwstr>https://www.alldatasheet.com/datasheet-pdf/pdf/756281/ETC2/SHT3X.html</vt:lpwstr>
      </vt:variant>
      <vt:variant>
        <vt:lpwstr/>
      </vt:variant>
      <vt:variant>
        <vt:i4>1376257</vt:i4>
      </vt:variant>
      <vt:variant>
        <vt:i4>432</vt:i4>
      </vt:variant>
      <vt:variant>
        <vt:i4>0</vt:i4>
      </vt:variant>
      <vt:variant>
        <vt:i4>5</vt:i4>
      </vt:variant>
      <vt:variant>
        <vt:lpwstr>https://www.alldatasheet.com/datasheet-pdf/pdf/1132807/TDK/MPU-6050.html</vt:lpwstr>
      </vt:variant>
      <vt:variant>
        <vt:lpwstr/>
      </vt:variant>
      <vt:variant>
        <vt:i4>7340093</vt:i4>
      </vt:variant>
      <vt:variant>
        <vt:i4>429</vt:i4>
      </vt:variant>
      <vt:variant>
        <vt:i4>0</vt:i4>
      </vt:variant>
      <vt:variant>
        <vt:i4>5</vt:i4>
      </vt:variant>
      <vt:variant>
        <vt:lpwstr>https://www.espressif.com/sites/default/files/documentation/esp32_datasheet_en.pdf</vt:lpwstr>
      </vt:variant>
      <vt:variant>
        <vt:lpwstr/>
      </vt:variant>
      <vt:variant>
        <vt:i4>1966141</vt:i4>
      </vt:variant>
      <vt:variant>
        <vt:i4>401</vt:i4>
      </vt:variant>
      <vt:variant>
        <vt:i4>0</vt:i4>
      </vt:variant>
      <vt:variant>
        <vt:i4>5</vt:i4>
      </vt:variant>
      <vt:variant>
        <vt:lpwstr/>
      </vt:variant>
      <vt:variant>
        <vt:lpwstr>_Toc187795230</vt:lpwstr>
      </vt:variant>
      <vt:variant>
        <vt:i4>2031677</vt:i4>
      </vt:variant>
      <vt:variant>
        <vt:i4>395</vt:i4>
      </vt:variant>
      <vt:variant>
        <vt:i4>0</vt:i4>
      </vt:variant>
      <vt:variant>
        <vt:i4>5</vt:i4>
      </vt:variant>
      <vt:variant>
        <vt:lpwstr/>
      </vt:variant>
      <vt:variant>
        <vt:lpwstr>_Toc187795229</vt:lpwstr>
      </vt:variant>
      <vt:variant>
        <vt:i4>2031677</vt:i4>
      </vt:variant>
      <vt:variant>
        <vt:i4>389</vt:i4>
      </vt:variant>
      <vt:variant>
        <vt:i4>0</vt:i4>
      </vt:variant>
      <vt:variant>
        <vt:i4>5</vt:i4>
      </vt:variant>
      <vt:variant>
        <vt:lpwstr/>
      </vt:variant>
      <vt:variant>
        <vt:lpwstr>_Toc187795228</vt:lpwstr>
      </vt:variant>
      <vt:variant>
        <vt:i4>2031677</vt:i4>
      </vt:variant>
      <vt:variant>
        <vt:i4>383</vt:i4>
      </vt:variant>
      <vt:variant>
        <vt:i4>0</vt:i4>
      </vt:variant>
      <vt:variant>
        <vt:i4>5</vt:i4>
      </vt:variant>
      <vt:variant>
        <vt:lpwstr/>
      </vt:variant>
      <vt:variant>
        <vt:lpwstr>_Toc187795227</vt:lpwstr>
      </vt:variant>
      <vt:variant>
        <vt:i4>2031677</vt:i4>
      </vt:variant>
      <vt:variant>
        <vt:i4>377</vt:i4>
      </vt:variant>
      <vt:variant>
        <vt:i4>0</vt:i4>
      </vt:variant>
      <vt:variant>
        <vt:i4>5</vt:i4>
      </vt:variant>
      <vt:variant>
        <vt:lpwstr/>
      </vt:variant>
      <vt:variant>
        <vt:lpwstr>_Toc187795226</vt:lpwstr>
      </vt:variant>
      <vt:variant>
        <vt:i4>2031677</vt:i4>
      </vt:variant>
      <vt:variant>
        <vt:i4>371</vt:i4>
      </vt:variant>
      <vt:variant>
        <vt:i4>0</vt:i4>
      </vt:variant>
      <vt:variant>
        <vt:i4>5</vt:i4>
      </vt:variant>
      <vt:variant>
        <vt:lpwstr/>
      </vt:variant>
      <vt:variant>
        <vt:lpwstr>_Toc187795225</vt:lpwstr>
      </vt:variant>
      <vt:variant>
        <vt:i4>2031677</vt:i4>
      </vt:variant>
      <vt:variant>
        <vt:i4>365</vt:i4>
      </vt:variant>
      <vt:variant>
        <vt:i4>0</vt:i4>
      </vt:variant>
      <vt:variant>
        <vt:i4>5</vt:i4>
      </vt:variant>
      <vt:variant>
        <vt:lpwstr/>
      </vt:variant>
      <vt:variant>
        <vt:lpwstr>_Toc187795224</vt:lpwstr>
      </vt:variant>
      <vt:variant>
        <vt:i4>2031677</vt:i4>
      </vt:variant>
      <vt:variant>
        <vt:i4>359</vt:i4>
      </vt:variant>
      <vt:variant>
        <vt:i4>0</vt:i4>
      </vt:variant>
      <vt:variant>
        <vt:i4>5</vt:i4>
      </vt:variant>
      <vt:variant>
        <vt:lpwstr/>
      </vt:variant>
      <vt:variant>
        <vt:lpwstr>_Toc187795223</vt:lpwstr>
      </vt:variant>
      <vt:variant>
        <vt:i4>2031677</vt:i4>
      </vt:variant>
      <vt:variant>
        <vt:i4>353</vt:i4>
      </vt:variant>
      <vt:variant>
        <vt:i4>0</vt:i4>
      </vt:variant>
      <vt:variant>
        <vt:i4>5</vt:i4>
      </vt:variant>
      <vt:variant>
        <vt:lpwstr/>
      </vt:variant>
      <vt:variant>
        <vt:lpwstr>_Toc187795222</vt:lpwstr>
      </vt:variant>
      <vt:variant>
        <vt:i4>2031677</vt:i4>
      </vt:variant>
      <vt:variant>
        <vt:i4>347</vt:i4>
      </vt:variant>
      <vt:variant>
        <vt:i4>0</vt:i4>
      </vt:variant>
      <vt:variant>
        <vt:i4>5</vt:i4>
      </vt:variant>
      <vt:variant>
        <vt:lpwstr/>
      </vt:variant>
      <vt:variant>
        <vt:lpwstr>_Toc187795221</vt:lpwstr>
      </vt:variant>
      <vt:variant>
        <vt:i4>2031677</vt:i4>
      </vt:variant>
      <vt:variant>
        <vt:i4>341</vt:i4>
      </vt:variant>
      <vt:variant>
        <vt:i4>0</vt:i4>
      </vt:variant>
      <vt:variant>
        <vt:i4>5</vt:i4>
      </vt:variant>
      <vt:variant>
        <vt:lpwstr/>
      </vt:variant>
      <vt:variant>
        <vt:lpwstr>_Toc187795220</vt:lpwstr>
      </vt:variant>
      <vt:variant>
        <vt:i4>1835069</vt:i4>
      </vt:variant>
      <vt:variant>
        <vt:i4>335</vt:i4>
      </vt:variant>
      <vt:variant>
        <vt:i4>0</vt:i4>
      </vt:variant>
      <vt:variant>
        <vt:i4>5</vt:i4>
      </vt:variant>
      <vt:variant>
        <vt:lpwstr/>
      </vt:variant>
      <vt:variant>
        <vt:lpwstr>_Toc187795219</vt:lpwstr>
      </vt:variant>
      <vt:variant>
        <vt:i4>1835069</vt:i4>
      </vt:variant>
      <vt:variant>
        <vt:i4>329</vt:i4>
      </vt:variant>
      <vt:variant>
        <vt:i4>0</vt:i4>
      </vt:variant>
      <vt:variant>
        <vt:i4>5</vt:i4>
      </vt:variant>
      <vt:variant>
        <vt:lpwstr/>
      </vt:variant>
      <vt:variant>
        <vt:lpwstr>_Toc187795218</vt:lpwstr>
      </vt:variant>
      <vt:variant>
        <vt:i4>1835069</vt:i4>
      </vt:variant>
      <vt:variant>
        <vt:i4>320</vt:i4>
      </vt:variant>
      <vt:variant>
        <vt:i4>0</vt:i4>
      </vt:variant>
      <vt:variant>
        <vt:i4>5</vt:i4>
      </vt:variant>
      <vt:variant>
        <vt:lpwstr/>
      </vt:variant>
      <vt:variant>
        <vt:lpwstr>_Toc187795217</vt:lpwstr>
      </vt:variant>
      <vt:variant>
        <vt:i4>1835069</vt:i4>
      </vt:variant>
      <vt:variant>
        <vt:i4>314</vt:i4>
      </vt:variant>
      <vt:variant>
        <vt:i4>0</vt:i4>
      </vt:variant>
      <vt:variant>
        <vt:i4>5</vt:i4>
      </vt:variant>
      <vt:variant>
        <vt:lpwstr/>
      </vt:variant>
      <vt:variant>
        <vt:lpwstr>_Toc187795216</vt:lpwstr>
      </vt:variant>
      <vt:variant>
        <vt:i4>1835069</vt:i4>
      </vt:variant>
      <vt:variant>
        <vt:i4>308</vt:i4>
      </vt:variant>
      <vt:variant>
        <vt:i4>0</vt:i4>
      </vt:variant>
      <vt:variant>
        <vt:i4>5</vt:i4>
      </vt:variant>
      <vt:variant>
        <vt:lpwstr/>
      </vt:variant>
      <vt:variant>
        <vt:lpwstr>_Toc187795215</vt:lpwstr>
      </vt:variant>
      <vt:variant>
        <vt:i4>1835069</vt:i4>
      </vt:variant>
      <vt:variant>
        <vt:i4>302</vt:i4>
      </vt:variant>
      <vt:variant>
        <vt:i4>0</vt:i4>
      </vt:variant>
      <vt:variant>
        <vt:i4>5</vt:i4>
      </vt:variant>
      <vt:variant>
        <vt:lpwstr/>
      </vt:variant>
      <vt:variant>
        <vt:lpwstr>_Toc187795214</vt:lpwstr>
      </vt:variant>
      <vt:variant>
        <vt:i4>1835069</vt:i4>
      </vt:variant>
      <vt:variant>
        <vt:i4>296</vt:i4>
      </vt:variant>
      <vt:variant>
        <vt:i4>0</vt:i4>
      </vt:variant>
      <vt:variant>
        <vt:i4>5</vt:i4>
      </vt:variant>
      <vt:variant>
        <vt:lpwstr/>
      </vt:variant>
      <vt:variant>
        <vt:lpwstr>_Toc187795213</vt:lpwstr>
      </vt:variant>
      <vt:variant>
        <vt:i4>1835069</vt:i4>
      </vt:variant>
      <vt:variant>
        <vt:i4>290</vt:i4>
      </vt:variant>
      <vt:variant>
        <vt:i4>0</vt:i4>
      </vt:variant>
      <vt:variant>
        <vt:i4>5</vt:i4>
      </vt:variant>
      <vt:variant>
        <vt:lpwstr/>
      </vt:variant>
      <vt:variant>
        <vt:lpwstr>_Toc187795212</vt:lpwstr>
      </vt:variant>
      <vt:variant>
        <vt:i4>1835069</vt:i4>
      </vt:variant>
      <vt:variant>
        <vt:i4>284</vt:i4>
      </vt:variant>
      <vt:variant>
        <vt:i4>0</vt:i4>
      </vt:variant>
      <vt:variant>
        <vt:i4>5</vt:i4>
      </vt:variant>
      <vt:variant>
        <vt:lpwstr/>
      </vt:variant>
      <vt:variant>
        <vt:lpwstr>_Toc187795211</vt:lpwstr>
      </vt:variant>
      <vt:variant>
        <vt:i4>1835069</vt:i4>
      </vt:variant>
      <vt:variant>
        <vt:i4>278</vt:i4>
      </vt:variant>
      <vt:variant>
        <vt:i4>0</vt:i4>
      </vt:variant>
      <vt:variant>
        <vt:i4>5</vt:i4>
      </vt:variant>
      <vt:variant>
        <vt:lpwstr/>
      </vt:variant>
      <vt:variant>
        <vt:lpwstr>_Toc187795210</vt:lpwstr>
      </vt:variant>
      <vt:variant>
        <vt:i4>1900605</vt:i4>
      </vt:variant>
      <vt:variant>
        <vt:i4>272</vt:i4>
      </vt:variant>
      <vt:variant>
        <vt:i4>0</vt:i4>
      </vt:variant>
      <vt:variant>
        <vt:i4>5</vt:i4>
      </vt:variant>
      <vt:variant>
        <vt:lpwstr/>
      </vt:variant>
      <vt:variant>
        <vt:lpwstr>_Toc187795209</vt:lpwstr>
      </vt:variant>
      <vt:variant>
        <vt:i4>1900605</vt:i4>
      </vt:variant>
      <vt:variant>
        <vt:i4>266</vt:i4>
      </vt:variant>
      <vt:variant>
        <vt:i4>0</vt:i4>
      </vt:variant>
      <vt:variant>
        <vt:i4>5</vt:i4>
      </vt:variant>
      <vt:variant>
        <vt:lpwstr/>
      </vt:variant>
      <vt:variant>
        <vt:lpwstr>_Toc187795208</vt:lpwstr>
      </vt:variant>
      <vt:variant>
        <vt:i4>1900605</vt:i4>
      </vt:variant>
      <vt:variant>
        <vt:i4>260</vt:i4>
      </vt:variant>
      <vt:variant>
        <vt:i4>0</vt:i4>
      </vt:variant>
      <vt:variant>
        <vt:i4>5</vt:i4>
      </vt:variant>
      <vt:variant>
        <vt:lpwstr/>
      </vt:variant>
      <vt:variant>
        <vt:lpwstr>_Toc187795207</vt:lpwstr>
      </vt:variant>
      <vt:variant>
        <vt:i4>1900605</vt:i4>
      </vt:variant>
      <vt:variant>
        <vt:i4>254</vt:i4>
      </vt:variant>
      <vt:variant>
        <vt:i4>0</vt:i4>
      </vt:variant>
      <vt:variant>
        <vt:i4>5</vt:i4>
      </vt:variant>
      <vt:variant>
        <vt:lpwstr/>
      </vt:variant>
      <vt:variant>
        <vt:lpwstr>_Toc187795206</vt:lpwstr>
      </vt:variant>
      <vt:variant>
        <vt:i4>1900605</vt:i4>
      </vt:variant>
      <vt:variant>
        <vt:i4>248</vt:i4>
      </vt:variant>
      <vt:variant>
        <vt:i4>0</vt:i4>
      </vt:variant>
      <vt:variant>
        <vt:i4>5</vt:i4>
      </vt:variant>
      <vt:variant>
        <vt:lpwstr/>
      </vt:variant>
      <vt:variant>
        <vt:lpwstr>_Toc187795205</vt:lpwstr>
      </vt:variant>
      <vt:variant>
        <vt:i4>1900605</vt:i4>
      </vt:variant>
      <vt:variant>
        <vt:i4>242</vt:i4>
      </vt:variant>
      <vt:variant>
        <vt:i4>0</vt:i4>
      </vt:variant>
      <vt:variant>
        <vt:i4>5</vt:i4>
      </vt:variant>
      <vt:variant>
        <vt:lpwstr/>
      </vt:variant>
      <vt:variant>
        <vt:lpwstr>_Toc187795204</vt:lpwstr>
      </vt:variant>
      <vt:variant>
        <vt:i4>1900605</vt:i4>
      </vt:variant>
      <vt:variant>
        <vt:i4>236</vt:i4>
      </vt:variant>
      <vt:variant>
        <vt:i4>0</vt:i4>
      </vt:variant>
      <vt:variant>
        <vt:i4>5</vt:i4>
      </vt:variant>
      <vt:variant>
        <vt:lpwstr/>
      </vt:variant>
      <vt:variant>
        <vt:lpwstr>_Toc187795203</vt:lpwstr>
      </vt:variant>
      <vt:variant>
        <vt:i4>1900605</vt:i4>
      </vt:variant>
      <vt:variant>
        <vt:i4>230</vt:i4>
      </vt:variant>
      <vt:variant>
        <vt:i4>0</vt:i4>
      </vt:variant>
      <vt:variant>
        <vt:i4>5</vt:i4>
      </vt:variant>
      <vt:variant>
        <vt:lpwstr/>
      </vt:variant>
      <vt:variant>
        <vt:lpwstr>_Toc187795202</vt:lpwstr>
      </vt:variant>
      <vt:variant>
        <vt:i4>1900605</vt:i4>
      </vt:variant>
      <vt:variant>
        <vt:i4>224</vt:i4>
      </vt:variant>
      <vt:variant>
        <vt:i4>0</vt:i4>
      </vt:variant>
      <vt:variant>
        <vt:i4>5</vt:i4>
      </vt:variant>
      <vt:variant>
        <vt:lpwstr/>
      </vt:variant>
      <vt:variant>
        <vt:lpwstr>_Toc187795201</vt:lpwstr>
      </vt:variant>
      <vt:variant>
        <vt:i4>1900605</vt:i4>
      </vt:variant>
      <vt:variant>
        <vt:i4>218</vt:i4>
      </vt:variant>
      <vt:variant>
        <vt:i4>0</vt:i4>
      </vt:variant>
      <vt:variant>
        <vt:i4>5</vt:i4>
      </vt:variant>
      <vt:variant>
        <vt:lpwstr/>
      </vt:variant>
      <vt:variant>
        <vt:lpwstr>_Toc187795200</vt:lpwstr>
      </vt:variant>
      <vt:variant>
        <vt:i4>1310782</vt:i4>
      </vt:variant>
      <vt:variant>
        <vt:i4>212</vt:i4>
      </vt:variant>
      <vt:variant>
        <vt:i4>0</vt:i4>
      </vt:variant>
      <vt:variant>
        <vt:i4>5</vt:i4>
      </vt:variant>
      <vt:variant>
        <vt:lpwstr/>
      </vt:variant>
      <vt:variant>
        <vt:lpwstr>_Toc187795199</vt:lpwstr>
      </vt:variant>
      <vt:variant>
        <vt:i4>1310782</vt:i4>
      </vt:variant>
      <vt:variant>
        <vt:i4>206</vt:i4>
      </vt:variant>
      <vt:variant>
        <vt:i4>0</vt:i4>
      </vt:variant>
      <vt:variant>
        <vt:i4>5</vt:i4>
      </vt:variant>
      <vt:variant>
        <vt:lpwstr/>
      </vt:variant>
      <vt:variant>
        <vt:lpwstr>_Toc187795198</vt:lpwstr>
      </vt:variant>
      <vt:variant>
        <vt:i4>1310782</vt:i4>
      </vt:variant>
      <vt:variant>
        <vt:i4>200</vt:i4>
      </vt:variant>
      <vt:variant>
        <vt:i4>0</vt:i4>
      </vt:variant>
      <vt:variant>
        <vt:i4>5</vt:i4>
      </vt:variant>
      <vt:variant>
        <vt:lpwstr/>
      </vt:variant>
      <vt:variant>
        <vt:lpwstr>_Toc187795197</vt:lpwstr>
      </vt:variant>
      <vt:variant>
        <vt:i4>1310782</vt:i4>
      </vt:variant>
      <vt:variant>
        <vt:i4>194</vt:i4>
      </vt:variant>
      <vt:variant>
        <vt:i4>0</vt:i4>
      </vt:variant>
      <vt:variant>
        <vt:i4>5</vt:i4>
      </vt:variant>
      <vt:variant>
        <vt:lpwstr/>
      </vt:variant>
      <vt:variant>
        <vt:lpwstr>_Toc187795196</vt:lpwstr>
      </vt:variant>
      <vt:variant>
        <vt:i4>1310782</vt:i4>
      </vt:variant>
      <vt:variant>
        <vt:i4>188</vt:i4>
      </vt:variant>
      <vt:variant>
        <vt:i4>0</vt:i4>
      </vt:variant>
      <vt:variant>
        <vt:i4>5</vt:i4>
      </vt:variant>
      <vt:variant>
        <vt:lpwstr/>
      </vt:variant>
      <vt:variant>
        <vt:lpwstr>_Toc187795195</vt:lpwstr>
      </vt:variant>
      <vt:variant>
        <vt:i4>1310782</vt:i4>
      </vt:variant>
      <vt:variant>
        <vt:i4>182</vt:i4>
      </vt:variant>
      <vt:variant>
        <vt:i4>0</vt:i4>
      </vt:variant>
      <vt:variant>
        <vt:i4>5</vt:i4>
      </vt:variant>
      <vt:variant>
        <vt:lpwstr/>
      </vt:variant>
      <vt:variant>
        <vt:lpwstr>_Toc187795194</vt:lpwstr>
      </vt:variant>
      <vt:variant>
        <vt:i4>1310782</vt:i4>
      </vt:variant>
      <vt:variant>
        <vt:i4>176</vt:i4>
      </vt:variant>
      <vt:variant>
        <vt:i4>0</vt:i4>
      </vt:variant>
      <vt:variant>
        <vt:i4>5</vt:i4>
      </vt:variant>
      <vt:variant>
        <vt:lpwstr/>
      </vt:variant>
      <vt:variant>
        <vt:lpwstr>_Toc187795193</vt:lpwstr>
      </vt:variant>
      <vt:variant>
        <vt:i4>1310782</vt:i4>
      </vt:variant>
      <vt:variant>
        <vt:i4>170</vt:i4>
      </vt:variant>
      <vt:variant>
        <vt:i4>0</vt:i4>
      </vt:variant>
      <vt:variant>
        <vt:i4>5</vt:i4>
      </vt:variant>
      <vt:variant>
        <vt:lpwstr/>
      </vt:variant>
      <vt:variant>
        <vt:lpwstr>_Toc187795192</vt:lpwstr>
      </vt:variant>
      <vt:variant>
        <vt:i4>1310782</vt:i4>
      </vt:variant>
      <vt:variant>
        <vt:i4>164</vt:i4>
      </vt:variant>
      <vt:variant>
        <vt:i4>0</vt:i4>
      </vt:variant>
      <vt:variant>
        <vt:i4>5</vt:i4>
      </vt:variant>
      <vt:variant>
        <vt:lpwstr/>
      </vt:variant>
      <vt:variant>
        <vt:lpwstr>_Toc187795191</vt:lpwstr>
      </vt:variant>
      <vt:variant>
        <vt:i4>1310782</vt:i4>
      </vt:variant>
      <vt:variant>
        <vt:i4>158</vt:i4>
      </vt:variant>
      <vt:variant>
        <vt:i4>0</vt:i4>
      </vt:variant>
      <vt:variant>
        <vt:i4>5</vt:i4>
      </vt:variant>
      <vt:variant>
        <vt:lpwstr/>
      </vt:variant>
      <vt:variant>
        <vt:lpwstr>_Toc187795190</vt:lpwstr>
      </vt:variant>
      <vt:variant>
        <vt:i4>1376318</vt:i4>
      </vt:variant>
      <vt:variant>
        <vt:i4>152</vt:i4>
      </vt:variant>
      <vt:variant>
        <vt:i4>0</vt:i4>
      </vt:variant>
      <vt:variant>
        <vt:i4>5</vt:i4>
      </vt:variant>
      <vt:variant>
        <vt:lpwstr/>
      </vt:variant>
      <vt:variant>
        <vt:lpwstr>_Toc187795189</vt:lpwstr>
      </vt:variant>
      <vt:variant>
        <vt:i4>1376318</vt:i4>
      </vt:variant>
      <vt:variant>
        <vt:i4>146</vt:i4>
      </vt:variant>
      <vt:variant>
        <vt:i4>0</vt:i4>
      </vt:variant>
      <vt:variant>
        <vt:i4>5</vt:i4>
      </vt:variant>
      <vt:variant>
        <vt:lpwstr/>
      </vt:variant>
      <vt:variant>
        <vt:lpwstr>_Toc187795188</vt:lpwstr>
      </vt:variant>
      <vt:variant>
        <vt:i4>1376318</vt:i4>
      </vt:variant>
      <vt:variant>
        <vt:i4>140</vt:i4>
      </vt:variant>
      <vt:variant>
        <vt:i4>0</vt:i4>
      </vt:variant>
      <vt:variant>
        <vt:i4>5</vt:i4>
      </vt:variant>
      <vt:variant>
        <vt:lpwstr/>
      </vt:variant>
      <vt:variant>
        <vt:lpwstr>_Toc187795187</vt:lpwstr>
      </vt:variant>
      <vt:variant>
        <vt:i4>1376318</vt:i4>
      </vt:variant>
      <vt:variant>
        <vt:i4>134</vt:i4>
      </vt:variant>
      <vt:variant>
        <vt:i4>0</vt:i4>
      </vt:variant>
      <vt:variant>
        <vt:i4>5</vt:i4>
      </vt:variant>
      <vt:variant>
        <vt:lpwstr/>
      </vt:variant>
      <vt:variant>
        <vt:lpwstr>_Toc187795186</vt:lpwstr>
      </vt:variant>
      <vt:variant>
        <vt:i4>1376318</vt:i4>
      </vt:variant>
      <vt:variant>
        <vt:i4>128</vt:i4>
      </vt:variant>
      <vt:variant>
        <vt:i4>0</vt:i4>
      </vt:variant>
      <vt:variant>
        <vt:i4>5</vt:i4>
      </vt:variant>
      <vt:variant>
        <vt:lpwstr/>
      </vt:variant>
      <vt:variant>
        <vt:lpwstr>_Toc187795185</vt:lpwstr>
      </vt:variant>
      <vt:variant>
        <vt:i4>1376318</vt:i4>
      </vt:variant>
      <vt:variant>
        <vt:i4>122</vt:i4>
      </vt:variant>
      <vt:variant>
        <vt:i4>0</vt:i4>
      </vt:variant>
      <vt:variant>
        <vt:i4>5</vt:i4>
      </vt:variant>
      <vt:variant>
        <vt:lpwstr/>
      </vt:variant>
      <vt:variant>
        <vt:lpwstr>_Toc187795184</vt:lpwstr>
      </vt:variant>
      <vt:variant>
        <vt:i4>1376318</vt:i4>
      </vt:variant>
      <vt:variant>
        <vt:i4>116</vt:i4>
      </vt:variant>
      <vt:variant>
        <vt:i4>0</vt:i4>
      </vt:variant>
      <vt:variant>
        <vt:i4>5</vt:i4>
      </vt:variant>
      <vt:variant>
        <vt:lpwstr/>
      </vt:variant>
      <vt:variant>
        <vt:lpwstr>_Toc187795183</vt:lpwstr>
      </vt:variant>
      <vt:variant>
        <vt:i4>1376318</vt:i4>
      </vt:variant>
      <vt:variant>
        <vt:i4>110</vt:i4>
      </vt:variant>
      <vt:variant>
        <vt:i4>0</vt:i4>
      </vt:variant>
      <vt:variant>
        <vt:i4>5</vt:i4>
      </vt:variant>
      <vt:variant>
        <vt:lpwstr/>
      </vt:variant>
      <vt:variant>
        <vt:lpwstr>_Toc187795182</vt:lpwstr>
      </vt:variant>
      <vt:variant>
        <vt:i4>1376318</vt:i4>
      </vt:variant>
      <vt:variant>
        <vt:i4>104</vt:i4>
      </vt:variant>
      <vt:variant>
        <vt:i4>0</vt:i4>
      </vt:variant>
      <vt:variant>
        <vt:i4>5</vt:i4>
      </vt:variant>
      <vt:variant>
        <vt:lpwstr/>
      </vt:variant>
      <vt:variant>
        <vt:lpwstr>_Toc187795181</vt:lpwstr>
      </vt:variant>
      <vt:variant>
        <vt:i4>1376318</vt:i4>
      </vt:variant>
      <vt:variant>
        <vt:i4>98</vt:i4>
      </vt:variant>
      <vt:variant>
        <vt:i4>0</vt:i4>
      </vt:variant>
      <vt:variant>
        <vt:i4>5</vt:i4>
      </vt:variant>
      <vt:variant>
        <vt:lpwstr/>
      </vt:variant>
      <vt:variant>
        <vt:lpwstr>_Toc187795180</vt:lpwstr>
      </vt:variant>
      <vt:variant>
        <vt:i4>1703998</vt:i4>
      </vt:variant>
      <vt:variant>
        <vt:i4>92</vt:i4>
      </vt:variant>
      <vt:variant>
        <vt:i4>0</vt:i4>
      </vt:variant>
      <vt:variant>
        <vt:i4>5</vt:i4>
      </vt:variant>
      <vt:variant>
        <vt:lpwstr/>
      </vt:variant>
      <vt:variant>
        <vt:lpwstr>_Toc187795179</vt:lpwstr>
      </vt:variant>
      <vt:variant>
        <vt:i4>1703998</vt:i4>
      </vt:variant>
      <vt:variant>
        <vt:i4>86</vt:i4>
      </vt:variant>
      <vt:variant>
        <vt:i4>0</vt:i4>
      </vt:variant>
      <vt:variant>
        <vt:i4>5</vt:i4>
      </vt:variant>
      <vt:variant>
        <vt:lpwstr/>
      </vt:variant>
      <vt:variant>
        <vt:lpwstr>_Toc187795178</vt:lpwstr>
      </vt:variant>
      <vt:variant>
        <vt:i4>1703998</vt:i4>
      </vt:variant>
      <vt:variant>
        <vt:i4>80</vt:i4>
      </vt:variant>
      <vt:variant>
        <vt:i4>0</vt:i4>
      </vt:variant>
      <vt:variant>
        <vt:i4>5</vt:i4>
      </vt:variant>
      <vt:variant>
        <vt:lpwstr/>
      </vt:variant>
      <vt:variant>
        <vt:lpwstr>_Toc187795177</vt:lpwstr>
      </vt:variant>
      <vt:variant>
        <vt:i4>1703998</vt:i4>
      </vt:variant>
      <vt:variant>
        <vt:i4>74</vt:i4>
      </vt:variant>
      <vt:variant>
        <vt:i4>0</vt:i4>
      </vt:variant>
      <vt:variant>
        <vt:i4>5</vt:i4>
      </vt:variant>
      <vt:variant>
        <vt:lpwstr/>
      </vt:variant>
      <vt:variant>
        <vt:lpwstr>_Toc187795176</vt:lpwstr>
      </vt:variant>
      <vt:variant>
        <vt:i4>1703998</vt:i4>
      </vt:variant>
      <vt:variant>
        <vt:i4>68</vt:i4>
      </vt:variant>
      <vt:variant>
        <vt:i4>0</vt:i4>
      </vt:variant>
      <vt:variant>
        <vt:i4>5</vt:i4>
      </vt:variant>
      <vt:variant>
        <vt:lpwstr/>
      </vt:variant>
      <vt:variant>
        <vt:lpwstr>_Toc187795175</vt:lpwstr>
      </vt:variant>
      <vt:variant>
        <vt:i4>1703998</vt:i4>
      </vt:variant>
      <vt:variant>
        <vt:i4>62</vt:i4>
      </vt:variant>
      <vt:variant>
        <vt:i4>0</vt:i4>
      </vt:variant>
      <vt:variant>
        <vt:i4>5</vt:i4>
      </vt:variant>
      <vt:variant>
        <vt:lpwstr/>
      </vt:variant>
      <vt:variant>
        <vt:lpwstr>_Toc187795174</vt:lpwstr>
      </vt:variant>
      <vt:variant>
        <vt:i4>1703998</vt:i4>
      </vt:variant>
      <vt:variant>
        <vt:i4>56</vt:i4>
      </vt:variant>
      <vt:variant>
        <vt:i4>0</vt:i4>
      </vt:variant>
      <vt:variant>
        <vt:i4>5</vt:i4>
      </vt:variant>
      <vt:variant>
        <vt:lpwstr/>
      </vt:variant>
      <vt:variant>
        <vt:lpwstr>_Toc187795173</vt:lpwstr>
      </vt:variant>
      <vt:variant>
        <vt:i4>1703998</vt:i4>
      </vt:variant>
      <vt:variant>
        <vt:i4>50</vt:i4>
      </vt:variant>
      <vt:variant>
        <vt:i4>0</vt:i4>
      </vt:variant>
      <vt:variant>
        <vt:i4>5</vt:i4>
      </vt:variant>
      <vt:variant>
        <vt:lpwstr/>
      </vt:variant>
      <vt:variant>
        <vt:lpwstr>_Toc187795172</vt:lpwstr>
      </vt:variant>
      <vt:variant>
        <vt:i4>1703998</vt:i4>
      </vt:variant>
      <vt:variant>
        <vt:i4>44</vt:i4>
      </vt:variant>
      <vt:variant>
        <vt:i4>0</vt:i4>
      </vt:variant>
      <vt:variant>
        <vt:i4>5</vt:i4>
      </vt:variant>
      <vt:variant>
        <vt:lpwstr/>
      </vt:variant>
      <vt:variant>
        <vt:lpwstr>_Toc187795171</vt:lpwstr>
      </vt:variant>
      <vt:variant>
        <vt:i4>1703998</vt:i4>
      </vt:variant>
      <vt:variant>
        <vt:i4>38</vt:i4>
      </vt:variant>
      <vt:variant>
        <vt:i4>0</vt:i4>
      </vt:variant>
      <vt:variant>
        <vt:i4>5</vt:i4>
      </vt:variant>
      <vt:variant>
        <vt:lpwstr/>
      </vt:variant>
      <vt:variant>
        <vt:lpwstr>_Toc187795170</vt:lpwstr>
      </vt:variant>
      <vt:variant>
        <vt:i4>1769534</vt:i4>
      </vt:variant>
      <vt:variant>
        <vt:i4>32</vt:i4>
      </vt:variant>
      <vt:variant>
        <vt:i4>0</vt:i4>
      </vt:variant>
      <vt:variant>
        <vt:i4>5</vt:i4>
      </vt:variant>
      <vt:variant>
        <vt:lpwstr/>
      </vt:variant>
      <vt:variant>
        <vt:lpwstr>_Toc187795169</vt:lpwstr>
      </vt:variant>
      <vt:variant>
        <vt:i4>1769534</vt:i4>
      </vt:variant>
      <vt:variant>
        <vt:i4>26</vt:i4>
      </vt:variant>
      <vt:variant>
        <vt:i4>0</vt:i4>
      </vt:variant>
      <vt:variant>
        <vt:i4>5</vt:i4>
      </vt:variant>
      <vt:variant>
        <vt:lpwstr/>
      </vt:variant>
      <vt:variant>
        <vt:lpwstr>_Toc187795168</vt:lpwstr>
      </vt:variant>
      <vt:variant>
        <vt:i4>1769534</vt:i4>
      </vt:variant>
      <vt:variant>
        <vt:i4>20</vt:i4>
      </vt:variant>
      <vt:variant>
        <vt:i4>0</vt:i4>
      </vt:variant>
      <vt:variant>
        <vt:i4>5</vt:i4>
      </vt:variant>
      <vt:variant>
        <vt:lpwstr/>
      </vt:variant>
      <vt:variant>
        <vt:lpwstr>_Toc187795167</vt:lpwstr>
      </vt:variant>
      <vt:variant>
        <vt:i4>1769534</vt:i4>
      </vt:variant>
      <vt:variant>
        <vt:i4>14</vt:i4>
      </vt:variant>
      <vt:variant>
        <vt:i4>0</vt:i4>
      </vt:variant>
      <vt:variant>
        <vt:i4>5</vt:i4>
      </vt:variant>
      <vt:variant>
        <vt:lpwstr/>
      </vt:variant>
      <vt:variant>
        <vt:lpwstr>_Toc187795166</vt:lpwstr>
      </vt:variant>
      <vt:variant>
        <vt:i4>1769534</vt:i4>
      </vt:variant>
      <vt:variant>
        <vt:i4>8</vt:i4>
      </vt:variant>
      <vt:variant>
        <vt:i4>0</vt:i4>
      </vt:variant>
      <vt:variant>
        <vt:i4>5</vt:i4>
      </vt:variant>
      <vt:variant>
        <vt:lpwstr/>
      </vt:variant>
      <vt:variant>
        <vt:lpwstr>_Toc187795165</vt:lpwstr>
      </vt:variant>
      <vt:variant>
        <vt:i4>1769534</vt:i4>
      </vt:variant>
      <vt:variant>
        <vt:i4>2</vt:i4>
      </vt:variant>
      <vt:variant>
        <vt:i4>0</vt:i4>
      </vt:variant>
      <vt:variant>
        <vt:i4>5</vt:i4>
      </vt:variant>
      <vt:variant>
        <vt:lpwstr/>
      </vt:variant>
      <vt:variant>
        <vt:lpwstr>_Toc1877951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ong Son 20172787</dc:creator>
  <cp:keywords/>
  <dc:description/>
  <cp:lastModifiedBy>Nguyen Van Quang 20214053</cp:lastModifiedBy>
  <cp:revision>5</cp:revision>
  <dcterms:created xsi:type="dcterms:W3CDTF">2025-01-15T06:59:00Z</dcterms:created>
  <dcterms:modified xsi:type="dcterms:W3CDTF">2025-01-25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8225D1F1D0724D9E04F5C251CD41A6</vt:lpwstr>
  </property>
</Properties>
</file>